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4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4" r:id="rId3"/>
    <p:sldId id="275" r:id="rId4"/>
    <p:sldId id="257" r:id="rId5"/>
    <p:sldId id="258" r:id="rId6"/>
    <p:sldId id="259" r:id="rId7"/>
    <p:sldId id="261" r:id="rId8"/>
    <p:sldId id="262" r:id="rId9"/>
    <p:sldId id="263" r:id="rId10"/>
    <p:sldId id="264" r:id="rId11"/>
    <p:sldId id="270" r:id="rId12"/>
    <p:sldId id="271" r:id="rId13"/>
    <p:sldId id="272" r:id="rId14"/>
    <p:sldId id="273" r:id="rId15"/>
    <p:sldId id="265" r:id="rId16"/>
    <p:sldId id="266" r:id="rId17"/>
    <p:sldId id="267" r:id="rId18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7931" autoAdjust="0"/>
  </p:normalViewPr>
  <p:slideViewPr>
    <p:cSldViewPr snapToGrid="0">
      <p:cViewPr varScale="1">
        <p:scale>
          <a:sx n="77" d="100"/>
          <a:sy n="77" d="100"/>
        </p:scale>
        <p:origin x="91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01:57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90 2650 215 0,'0'0'37'15,"0"0"36"-15,0 0-27 0,0 0 4 16,0 0-32-16,0 0-10 15,0 0-5-15,0 0 2 16,-3-15 15-16,3 14-9 16,-1 0 0-16,1 1 12 15,-2-1 22-15,2 1-28 16,0-2 4-16,-1 2-15 16,1 0-11-16,0 0 5 15,0 0-1-15,0 0 0 16,0 0 2-16,0 0-5 0,0 0 10 15,0 0 0-15,-2 0-3 16,2 0-4-16,0 0 1 16,0 0 0-16,0 0 0 15,0 0 5-15,0 0-3 16,0 0 5-16,0 0 5 16,0 0-11-16,0 3 18 15,5-2-16-15,1 3 25 16,4-4-26-16,0 2 19 15,1-1-4-15,1 2-15 16,-2-3 2-16,1 2 4 16,1 2-6-16,-3-2 4 15,-2 1-12-15,3 0 2 16,-1 0 4-16,2-1 3 16,-1 0-2-16,-2 2-1 0,-1 0 5 15,1-2-11-15,1 0 13 16,-2 0-7-16,2 1 12 15,0 0-23-15,1-1 11 16,1-1 0-16,0 0-1 16,-3 1 3-16,3-1-7 15,-2 1 10-15,1 0-1 16,1 0 0-16,-2-1-7 16,4-1 3-16,-1 2 0 15,3-2 0-15,-5 1 1 16,2-1-4-16,2 0 6 15,-4 1-10-15,2-1 15 0,0 1-10 16,0-1 16-16,1 0-27 16,1 3 13-16,2-3 0 15,-2 0 0-15,2 0 2 16,-2 2-5-16,0-1 9 16,0-1-4-16,4 3 3 15,-3-3-9-15,2 0 4 16,2 0-1-16,-2 0 1 15,0 0 0-15,-2 0-2 16,0 0 6-16,1 0-9 16,-1 0 13-16,3 0-9 15,4 0 15-15,-2 0-25 16,2 0 11-16,2 0 0 16,-5 0-2-16,4 0 4 15,-1-3-9-15,-4 3 16 0,3-1-6 16,0-1 3-16,-2 2-12 15,2-4 6-15,0 3-1 16,1-2 1-16,-1-1 0 16,3 1-1-16,-2-1 7 15,-1 1-18-15,0 0 24 16,0 0-14-16,-1 1 13 16,3-2-22-16,4 1 11 15,-2 0 0-15,2 0 0 16,-4 2 2-16,-1-1-9 15,-1 1 14-15,-4-1-7 16,-3 2 7-16,1-1-14 0,0-1 8 16,0 1-1-16,3-1 0 15,-3 0 0-15,0 0-2 16,-3 0 8-16,-2 1-17 16,-1 1 22-16,-3-1-10 15,0 1 9-15,-3-3-17 16,0 2 11-16,0 1-4 15,0-2 13-15,-2 2-10 16,1-4 8-16,1 3-4 16,-2 0 3-16,-1 1-7 15,0 0 2-15,0 0-2 16,0 0-3-16,0-2 5 16,0 2-4-16,0 0-2 0,0 0-6 15,0 0 2-15,-4 0-109 16,-1 0-31-16,-2 0-270 15</inkml:trace>
  <inkml:trace contextRef="#ctx0" brushRef="#br0" timeOffset="1439.3487">25442 3001 323 0,'0'0'121'16,"0"0"-54"-16,0 0 23 15,0 0-64-15,0 0 3 16,0 0-29-16,0 0 15 0,3 1-6 16,-3-1 24-16,0 0 17 15,0 0-7-15,0 0 19 16,0 0-57-16,0 0-2 16,-3 0 8-16,-2 0-1 15,1 0-2-15,-2 0-16 16,-2 0 8-16,2 0 0 15,0 0-1-15,0 0 5 16,0 0-9-16,-2 0 14 16,2 0 3-16,-2 0-11 15,0 0 9-15,0 0-10 16,0 0 0-16,1 0 2 16,1 0 0-16,-3-2-4 0,1-2 9 15,-1 2-14-15,-2-4 18 16,-1 2-4-16,1-2 1 15,-2 2-12-15,2-1 10 16,-1-2-6-16,0-1 3 16,2 0 2-16,2 1-4 15,0-1 8-15,0-2 11 16,3 2-19-16,-1-3 17 16,2 0-16-16,-2 2-2 15,2-2 0-15,1 2 0 16,0-1 0-16,0 0 6 15,1 0-4-15,2-2 8 0,0 0 3 16,0-1-6 0,0-1-4-16,0 2-3 0,0-3 0 15,0 3 0-15,0-1 8 16,2-2-18-16,4 2 21 16,0-1-3-16,1 1-2 15,2-1-12-15,-1 2 6 16,2 2-1-16,2-1-1 15,-2 3 2-15,4-1 0 16,-1 1 0-16,2 2-16 16,2 1 34-16,-1 1-23 15,2-1 18-15,3 2-26 16,-1 1 13-16,0-1 0 0,-1 3 0 16,-1 0 0-1,0 0-9-15,-3 0 20 0,-2 0-18 16,1 1 17-16,1 6-20 15,-2 2 10-15,5 1-3 16,-3-1 1-16,0 1-2 16,-1 0 3-16,-1 0-2 15,-1 0-12-15,-2 1 30 16,-1 3-20-16,-3-1 18 16,-3 2-26-16,-3 2 7 15,0-1 6-15,0 2-2 16,0-1 7-16,0 1-13 0,0 1 16 15,0-2-11-15,-1-2 14 16,-7 1-22-16,-2-2 10 16,-1-2-3-16,-2 1 2 15,-2 1 2-15,-2-2-1 16,0 0 4-16,-1-1-16 16,3-3 26-16,0-3-17 15,3 1 15-15,3-2-22 16,3-1 8-16,2-2 3 15,1-1 0-15,0 0-8 16,0 2 3-16,0-2-22 16,0 1 14-16,0 1-65 15,1-1-41-15,1-1-55 16,1 0-122-16</inkml:trace>
  <inkml:trace contextRef="#ctx0" brushRef="#br0" timeOffset="5452.4299">19595 3123 476 0,'0'0'6'15,"0"0"3"-15,0 0 21 16,0 0 84-16,0 0-64 16,0 0-2-16,0 0-6 15,0 0 17-15,-44-16-16 16,44 11-21-16,0-1-3 15,0-2-15-15,9-4-1 16,14-5 17-16,4-1-23 0,4 0 14 16,2-3-22-16,0 4 7 15,1 2 4-15,-6 5 0 16,-6 3 0-16,-8 7-7 16,-5 0 1-16,-6 1 1 15,-3 23 10-15,0 12 2 16,-4 4-5-16,-13 4 1 15,1-3-3-15,2-4 2 16,1-6-4-16,2-6 6 16,4-9-14-16,2-7 23 15,4-5-15-15,1-4 13 0,0 0-22 16,0 0 0 0,9-10 11-16,8-12 3 0,6-3 5 15,1-2-16-15,1-2-6 16,1-5 9-16,2-3-35 15,-1 2-12-15,-1 3 7 16,-4 10 26-16,-7 8 9 16,-5 10 2-16,-5 4 4 15,-1 0-5-15,1 15 9 16,-1 8 1-16,2 0 29 16,-5 0-26-16,1 2-5 15,-2-3 6-15,0 0-5 16,0 1 8-16,-9 0 2 15,0-6 7-15,3-3-15 0,2-2 12 16,4-5-7-16,0-2-14 16,0-2 3-16,7-1-2 15,7-2 2-15,5 3-60 16,-3-3-55-16,-10 0-114 16</inkml:trace>
  <inkml:trace contextRef="#ctx0" brushRef="#br0" timeOffset="6651.8323">20779 2977 405 0,'0'0'21'0,"0"0"73"0,0 0-13 16,0 0-49-16,0 0-1 15,0 0 0-15,0 0 36 16,5-7-17-16,-5 7 11 15,-13 0-39-15,-10 3-15 16,-7 8-6-16,-4-1-1 16,-3 1 0-16,1-2 4 15,1 0-9-15,6 0 11 16,6-2-10-16,7 2 11 16,3 0-13-16,7-2 11 15,-1 2-10-15,7 1-4 16,0-2 5-16,0 2 4 15,0 2-5-15,8 1 4 16,8-1 2-16,1 3 31 0,2 1-30 16,3 0 6-16,0-1-8 15,0-3 0-15,-1-1 0 16,-5-2 3-16,-1-4-6 16,-6-1 10-16,-3-3-14 15,-3 1 15-15,-3-2-10 16,3 1 13-16,-2-1-22 15,4 1 9-15,1 1-44 16,-5-2-97-16,2 0-139 16</inkml:trace>
  <inkml:trace contextRef="#ctx0" brushRef="#br0" timeOffset="7235.7401">21188 3046 544 0,'0'0'45'15,"0"0"54"-15,0 0-31 0,0 0-68 16,0 0 15-16,0 0 6 16,0 0-17-16,94-15 24 15,-69 15-15-15,-1 0 20 16,-6 0 0-16,-3 0-29 16,-7 7 1-16,-5 6 5 15,-3 3 8-15,0 1-5 16,0 3-1-16,-8-3-12 15,-7-1 0-15,-1-2 0 16,-3-2 0-16,2-6 0 16,-1 0 8-16,4-4-12 15,4 1 13-15,4-3-6 16,3 2 8-16,3-2-22 16,0 0 6-16,0 0-8 0,3 0-2 15,18 0 15-15,4 0-1 16,5 0 7-16,1 0 2 15,2 0 3-15,-1 0-15 16,-1 0 8-16,-3 0-4 16,-5 0 0-16,-5 0 1 15,-8 0-4-15,-4 0 8 16,-2 0-21-16,-4 0 12 16,0 0 1-16,0 0-54 15,0 0-40-15,-5 0-80 16,-3 0-100-16</inkml:trace>
  <inkml:trace contextRef="#ctx0" brushRef="#br0" timeOffset="8483.0793">20495 2856 516 0,'0'0'46'0,"0"0"37"0,0 0 17 16,0 0 20-16,0 0-107 15,0 0-11-15,0 0 3 16,-13-12 2-16,13 12 19 16,5 5 10-16,8 3-1 15,5 4-33-15,8-2 46 16,3 3-45-16,6 0 13 15,-1 1-12-15,1 0-4 16,-4 4 0-16,0-3 4 16,-4 2-14-16,-2-2 24 15,-2 1-16-15,-5-3 10 16,-1-1-13-16,-3-2 7 16,-4 0-4-16,-5 2-1 0,-5 1 3 15,0 4-2 1,0 2 12-16,-18-2-11 0,-6 3 12 15,-5-6-3-15,0 4 0 16,-3-3-13-16,-2 0 9 16,-3-2-4-16,1 0 0 15,2 1 4-15,2-4-14 16,4-2 23-16,7-1-12 16,8-3 4-16,7-3-5 15,3-1 5-15,3 2-10 16,0-2 5-16,0 0 0 15,0 0-1-15,0 0 7 0,0 0-17 16,0 0 24-16,0 0-9 16,0 0 4-16,0 0-16 15,0 0 3-15,0 0 0 16,0 0-2-16,0 0-31 16,0 0-19-16,0 0-81 15,0 0-40-15,3 0-250 16</inkml:trace>
  <inkml:trace contextRef="#ctx0" brushRef="#br0" timeOffset="9068.5041">20909 3246 411 0,'0'0'43'0,"0"0"-2"16,0 0 68-16,0 0-98 15,0 0-3-15,0 0-7 16,0 0 78-16,12 2-22 16,6-2 17-16,3 0-33 0,0 0-12 15,4 0-3-15,3 0-22 16,1 0 0-16,-2 0 5 15,-2 0-6-15,-4 0 5 16,-3 0-16-16,-8 0-3 16,-4 0-25-16,-4 0-47 15,-2 1-45-15,0 1 10 16,-8-1-61-16</inkml:trace>
  <inkml:trace contextRef="#ctx0" brushRef="#br0" timeOffset="9291.4146">20888 3377 569 0,'0'0'21'16,"0"0"15"-16,0 0 27 16,0 0-35-16,88 8-22 15,-56-8 25-15,-3 0-26 16,-5 0 21-16,-6 0-16 15,-3 0-16-15,-6 0 6 16,0 0-26-16,-5 0-71 16,-4 0-93-16,0 0-145 15</inkml:trace>
  <inkml:trace contextRef="#ctx0" brushRef="#br0" timeOffset="10290.2079">21054 3690 368 0,'0'0'29'15,"-109"8"7"-15,58-8 34 16,-3 0-24-16,-7 0 12 16,-9 0-16-16,-4-8 13 15,-10-9 37-15,-4-4-35 16,-2-4 3-16,-6 0-43 16,-3-3 28-16,4 0-28 0,2-1-7 15,5-1 11-15,6 0-14 16,6 0 0-16,10-1 3 15,8 0 10-15,6 0-17 16,7-2 10-16,3-3-12 16,4-1-1-16,6-1 0 15,7-4 2-15,10-4-4 16,7-2 3-16,8-2-15 16,0-2 28-16,12-2-15 15,12 4 3-15,8-2-4 16,2 5-2-16,6 2 4 15,2 4-1-15,3-1-13 0,4 3-2 16,3-1-10-16,8 6 21 16,4 5-21-16,6 5 16 15,3 4-21-15,8 2 28 16,8 5 2-16,10 3-3 16,4 2 2-16,7 4 4 15,4-1-15-15,2 5 26 16,-4 0-18-16,-8 7 20 15,-13 17-30-15,-12 12 11 16,-10 3 1-16,-9 4-3 16,-5 0-3-16,-4 2 5 15,-2 1 8-15,-4-2-8 16,-5 4 11-16,-7 5-14 0,-7 5 7 16,-7 4 0-1,-8 1 0-15,-6-5 2 0,-5-3-4 16,0-5 9-16,0-3-18 15,-13-6 25-15,-6-4-10 16,-6-4 4-16,-8-4-6 16,-6-2 1-16,-10-3-3 15,-4-1 1-15,-7-3 3 16,-3-6-8-16,-2 1 16 16,2-3-11-16,3-1 5 15,7-3-7-15,11-2 1 16,7-5-1-16,7 3 1 0,4 0-2 15,3 4 1 1,0-2-48-16,4 2-61 0,14-7-37 16,3-1-37-1</inkml:trace>
  <inkml:trace contextRef="#ctx0" brushRef="#br0" timeOffset="13702.5071">24445 3466 83 0,'0'0'191'0,"0"0"-140"16,0 0 43-16,0 0-25 15,0 0-19-15,0 0 25 16,0 0-28-16,-21 0-1 16,17-3-27-16,2 1 6 15,-1 1 7-15,3 1 4 16,-1-1-2-16,1-1-19 16,-2 2 21-16,2-1-34 15,0 1 35-15,0 0-35 16,0 0 18-16,0 0-12 15,0 0-3-15,0 0 6 16,-1 0-11-16,1 0 7 0,0 0 5 16,0 0-7-16,0 0 5 15,0 0-13-15,0 0 3 16,0 0-3-16,0 0 2 16,0 0 1-16,0 0 1 15,0 0 7-15,0 0-5 16,0 0 6-16,0 0 10 15,0 0-14-15,0 0-1 16,0 0 0-16,0 0-4 16,0 0 0-16,4 0 6 15,10 0 3-15,3 0 3 16,0 0-8-16,1 0 6 0,1 0-14 16,1 0 8-16,3 1-7 15,1 2 3 1,-1 1 0-16,1-2-3 0,-5 0 6 15,-4 0-17-15,-5-2 31 16,-5 0-20-16,-2 0 13 16,-3 0-19-16,0 0 9 15,0 0 0-15,0 0-2 16,0 0 6-16,0 0-11 16,0 0 17-16,0 0-9 15,0 0 4-15,0 0 3 16,0 0 5-16,0 0-11 15,0 0-2-15,0 0 1 0,0 0-3 16,0 0 6-16,0 0-13 16,0 0-2-16,-2 0 11 15,-4 0-92-15,-1 0-23 16,6 0-166-16,1 0-152 16</inkml:trace>
  <inkml:trace contextRef="#ctx0" brushRef="#br0" timeOffset="17174.2644">25260 3448 145 0,'0'0'65'0,"0"0"-12"0,0 0 44 15,0 0-38 1,0 0-7-16,0 0-19 16,0 0 35-16,-14-8-19 0,13 7 17 15,-2-2-34-15,1 1 18 16,-1 0 18-16,2 0-48 15,1 1 25-15,-2-1-28 16,2 2 31-16,0-1-30 16,0 1 18-16,0 0-29 15,0 0 4-15,0 0-5 16,0 0-5-16,0 0-2 16,0 0 9-16,0 0-8 15,0 0 8-15,0 0 15 0,0 0-21 16,0 0 3-1,11 0 6-15,2 0-11 0,6 0 18 16,1 0-9-16,2 0-18 16,2 0 23-16,1 0-17 15,-2 0 12-15,1 0-10 16,-3 1 1-16,-1 2-1 16,2 1-1-16,-2-2 2 15,1 0-2-15,-1 0 7 16,0 1-20-16,3 0 30 15,-1-1-14-15,4 1 9 16,-2 0-20-16,-2-1 7 16,0 1 3-16,1-1 0 15,0 1 4-15,1 0-16 0,-3 0 25 16,2-2-17-16,-1 1 13 16,-1-2-14-16,-2 0 5 15,5 0-1-15,-2 0 1 16,3 0-1-16,0 0-3 15,0 0 8-15,5 0-19 16,0 0 31-16,1 0-16 16,-1 0 9-16,-2 0-18 15,-2 0 8-15,-7 0 1 16,-1-3 0-16,-3 0 2 16,-2 2-11-16,-1-2 21 15,2 1-17-15,-1 0 13 16,3 0-12-16,1 2 7 15,-2-1-6-15,-2 1 2 16,1-2 1-16,-2 0-1 0,-2 1 4 16,0 0-17-16,-2-1 28 15,-3 0-12-15,-4 2 6 16,-1 0-16-16,0 0 9 16,0 0-1-16,0 0 0 15,0 0 6-15,0 0-13 16,0 0 22-16,0 0-12 15,0 0 5-15,0 0-16 16,0 0 6-16,0 0-21 16,-3 0-54-16,-3 0-68 15,-6 0-211-15</inkml:trace>
  <inkml:trace contextRef="#ctx0" brushRef="#br0" timeOffset="23398.008">26306 3562 431 0,'0'0'87'0,"0"0"30"15,0 0-39-15,0 0-11 16,0 0 11-16,0 0-44 16,0 0 27-16,0 0-42 15,0-20-5-15,0 16 3 16,0 1-16-16,0-2 5 15,0 1 6-15,-5-1-7 16,-4 3 2-16,-1-1-12 16,1 0 5-16,-2-1 0 0,-1 0-1 15,-1 1 3 1,-3-3-6-16,-3 2 10 0,-1-1-16 16,-3-3 23-16,2 0-14 15,-1 0 15-15,0-3-27 16,2 3 13-16,1-2 0 15,1 0 0-15,3 2 5 16,0-1-7-16,3 0 12 16,3-1 12-16,-1 1-18 15,1 0 17-15,-2 0-21 16,0-1 1-16,-3 0-1 16,0-1 5-16,-2 0-10 15,3-2 13-15,-1 1-19 16,4 0 23-16,4 1-8 15,0-1 6-15,3 1-7 0,3 0 2 16,0-2-5-16,0-1 0 16,0-2 6-16,0-2-16 15,2 5 24-15,3-2-17 16,0 4 11-16,1 0-16 16,1-1 5-16,7 0 3 15,-4 0-2-15,4 2 4 16,0-1-10-16,0-1 16 15,4 1-23-15,-2 0 33 16,5-1-21-16,1 2 18 16,4-2-30-16,-2-1 12 15,6-2 3-15,-2 0 0 0,0 2 0 16,4 0-8-16,-5 2 16 16,1 1-23-16,3 1 28 15,-1 3-25-15,3 4 12 16,-2-1-2-16,1 3 1 15,-6 0 1-15,1 0-3 16,-2 0 5-16,-2 0-18 16,1 0 32-16,-5 0-16 15,-2 3 12-15,-1 4-24 16,-1 1 8-16,3 2 4 16,0 2 0-16,-2-1 2 15,2 0-14-15,-3 0 25 16,-2-1-15-16,-4 1 9 0,-1-1-14 15,-4 2 5-15,-2 1-8 16,3 0 5-16,-4 5 4 16,3 1-1-16,-1 2 4 15,-3 2-15-15,0 1 28 16,0 1-28-16,0-2 19 16,0 1-12-16,-10 0-6 15,-1-1 12-15,4-3-1 16,-5-1 6-16,3-3-17 15,0 0 21-15,-4 0-19 16,1-1 20-16,0-3-20 16,0-1 10-16,3-1-1 15,1 0 1-15,0-3-2 16,2-2-1-16,0 1 6 0,-4 0-18 16,0-2 31-16,1 2-14 15,-1-3 7-15,-5-1-18 16,1 0 5-16,0-1 4 15,-2 1-1-15,6-2-1 16,0 0-7-16,1 0 18 16,3 0-13-16,1 0 12 15,-1 0-16-15,3 0 8 16,2 0-5-16,-1 0 3 16,2 0-5-16,0 0 5 15,0 0-4-15,0 0 0 16,0 0-37-16,0 0 7 15,0 0-76-15,0 2-7 0,0-2-68 16,0 0 58 0</inkml:trace>
  <inkml:trace contextRef="#ctx0" brushRef="#br0" timeOffset="25017.2733">26168 2971 353 0,'0'0'100'0,"0"0"-35"15,0 0-7-15,0 0-16 0,0 0-24 16,0 0 22-16,0 0-11 16,81-20 26-16,-68 10-13 15,-1-2 23-15,1-2-41 16,0-2 31-16,-4-1-47 15,1-3 15-15,-3-4 2 16,1-1-21-16,-1-3 17 16,2 0-17-16,-3 0 36 15,-1 0-38-15,-1 2 23 16,-1 1-22-16,-3 1-3 16,0 0 7-16,0-1-5 15,0-4-2-15,0 1 6 16,0-2-13-16,-6-3 18 0,-1-1-11 15,-2 0 15 1,0-2-30-16,0 6 15 0,-4 1 0 16,1 1 0-16,-4 3 6 15,-1 1-19-15,-4-4 26 16,-2 3-10-16,-2 0 4 16,0-1-12-16,1 0 5 15,-3 1-2-15,-1-1 2 16,-2 3-8-16,-3-2 7 15,0 0-20-15,0 2 6 16,1 0 24-16,5 4-24 16,2-2 30-16,5 5-30 15,1 0 14-15,0 1 1 16,-1-1-2-16,-1 3 5 0,-4 0-13 16,-7 1 14-16,-1 2-16 15,-1 2 3-15,-2-1 7 16,0 1-15-16,0 1 11 15,1 0 5-15,-1 0 0 16,0 1-4-16,0 0 10 16,-4 4-20-16,-3-2 30 15,-1 4-17-15,4-3 16 16,0 0-28-16,4 3 13 16,3 0 1-16,1-1-1 15,0-2 5-15,-1 1-14 0,-1 0 20 16,0 0-9-1,1 2 7-15,1-1-14 0,7 1 6 16,6 0-3-16,5 0 2 16,4 0 1-16,1 0-5 15,3 0 9-15,-3 0-20 16,0 0 32-16,2 0-17 16,-1 0 12-16,1 0-22 15,1 0 10-15,3 1 1 16,1 1-2-16,2-1-54 15,0 4-67-15,0-5-30 16,2 0-109-16</inkml:trace>
  <inkml:trace contextRef="#ctx0" brushRef="#br0" timeOffset="25393.2674">24794 1591 455 0,'0'0'8'16,"0"0"-5"-16,0 0 64 16,0 0 13-16,-85 84-50 15,75-65 8-15,-1-1-19 16,1-2 21-16,4 0-30 15,4-3 31-15,2-1-39 16,0 0 26-16,18-1-14 0,8-1 16 16,8 1-4-16,3-1-22 15,2 0 5-15,-2 1 5 16,-4 0-11-16,-3 1 5 16,-2 1-16-16,-5-2 6 15,-7-1-11-15,-1-1-24 16,-4-2-31-16,-3 0-7 15,1 1-36-15,-9-8-47 16,0 0-282-16</inkml:trace>
  <inkml:trace contextRef="#ctx0" brushRef="#br0" timeOffset="38147.8622">20353 15983 453 0,'0'0'56'15,"0"0"40"-15,0 0-39 0,0 0-17 16,0 0-40-16,0 0-1 16,0 0-1-16,0 0 2 15,0 0-1-15,0 0 5 16,-17 0 10-16,16 0-12 15,1 0 53-15,-2 0-43 16,1 0 29-16,1 0-41 16,0 0 14-16,0 0-9 15,0 0 2-15,0 0-14 16,0 0 21-16,0 0-14 16,-2 0 6-16,2 4 2 15,0 1-4-15,0-2-5 16,0 0 1-16,0-2 0 0,0 2-2 15,0 0 10-15,0-2-17 16,0 2 23-16,0 0-5 16,0 0 0-16,0-2-18 15,0 0 11-15,0 2-2 16,2 0 0-16,4 0 5 16,-1 1-15-16,2-1 22 15,0-2-15-15,-1 1 11 16,2 2-5-16,0-2 7 15,-3-1-19-15,4 2 9 16,-1-2 0-16,2 0-3 16,0 3 8-16,-1-2-19 15,3-1 30-15,-3 0-15 16,0 1 11-16,0-2-24 0,1 1 9 16,0-1 3-16,1 0 0 15,0 2 6-15,-2-2-14 16,2 3 23-16,-1-2-24 15,0-1 20-15,3 3-13 16,-1-2 10-16,3 1-16 16,-3 0 8-16,6-1 0 15,3 2 4-15,6 1-1 16,4 2 40-16,-1 3-23 16,-2 3-18-16,-1-4 9 15,-1 0-22-15,-5-2 8 16,-4-2 3-16,1-1 0 15,-4-2 3-15,-1 1-14 0,2-2 26 16,-1 0-22-16,-1 0 18 16,4 2-13-16,0-1 16 15,4 2-27-15,2-1 13 16,-1-2 0-16,3 4-4 16,-3-4 10-16,-3 2-19 15,-3-1 28-15,-2-1-14 16,-3 0 11-16,0 0-24 15,-1 0 11-15,2 0 1 16,2 0 0-16,2 0 3 0,0 0-10 16,4 0 20-1,-2 1-14-15,-2 1 11 0,-1 1-11 16,-2-2 16-16,-2-1-30 16,-2 0 15-16,1 0 0 15,-2 0-2-15,-1 0 6 16,3 0-15-16,1 0 24 15,3 0-10-15,2 0 9 16,1 0-24-16,0 0 11 16,-2 0 1-16,2 0-2 15,-5 0 4-15,1 0-11 16,-1 0 18-16,1 0-17 16,-1 0 18-16,-1 0-15 15,2 0 23-15,-2 0-34 0,3 0 16 16,0 0 0-1,1-1-3-15,-2 1 6 16,1 0-15-16,-1 0 24 0,-4 0-12 16,0 0 14-16,-2 0-28 15,-1 0 13-15,0 0 1 16,-2 0-1-16,2 0 3 16,-1 0-8-16,0-1 15 15,1-1-21-15,1 2 25 16,1 0-17-16,2 0 23 15,-2-2-38-15,1 1 19 16,-1 0 0-16,-2-1-2 16,-1 2 7-16,-1-2-20 0,-2 2 30 15,1 0-14 1,-1 0 12-16,-2 0-26 0,3 0 12 16,-2-2 1-16,2 2-2 15,4 0 4-15,-2-2-10 16,-1 2 17-16,-2 0-22 15,1 0 28-15,0 0-18 16,-2 0 25-16,1 0-44 16,-2-2 21-16,0 2 1 15,0 0-2-15,0 0 10 16,0 0-24-16,0 0 32 16,0-1-12-16,0 1 6 15,0 0-20-15,0 0-4 16,0 0-12-16,0-1-12 15,1-1-51-15,6-1-98 0,-5 0-35 16,0 0-44-16</inkml:trace>
  <inkml:trace contextRef="#ctx0" brushRef="#br0" timeOffset="50756.0355">20970 15691 249 0,'0'0'107'15,"0"0"-56"-15,0 0-25 16,0 0-26-16,0 0-4 16,0 0 4-16,0 0 12 15,0 0 1-15,0 0 32 16,0 0-27-16,0 0 25 15,0-5-20-15,0 5 15 16,0 0-29-16,0 0 21 16,0 0-5-16,0-2-10 15,0 1 7-15,0-1-16 0,-1 2 11 16,1-1-11-16,0 1 19 16,0 0-16-16,-2-1 1 15,2 1-10-15,-1 0 9 16,1 0 4-16,-2 0-12 15,2 0 13-15,0 0-3 16,-1-2 8-16,1 2-16 16,0 0-2-16,-2 0 5 15,2 0-6-15,0-1 9 16,-1 1-9-16,1-2 11 16,-2 2-3-16,2 0 25 15,0 0-28-15,0 0 24 0,0 0-14 16,0 0-22-1,0 0 9-15,0-1-2 0,0-2 8 16,3 1-6-16,6 2 4 16,0 0 10-16,1 0-9 15,0 0 3-15,-4 0-20 16,1 0 9-16,-1 0 1 16,3 0-1-16,1 0 3 15,1 0-12-15,2 0 24 16,-2 0-21-16,-4 0 18 15,2 0-14-15,-4 0 16 16,1 0-26-16,-2 0 13 16,2 0 0-16,0 0-3 15,0-2 6-15,-2 2-19 16,-1-1 34-16,2-2-21 0,-2 3 8 16,-1 0-10-16,1 0-47 15,-1 0-18-15,-2 0-13 16,0 0-45-16,0 0-40 15,0 0-39-15</inkml:trace>
  <inkml:trace contextRef="#ctx0" brushRef="#br0" timeOffset="51251.7754">20934 15788 228 0,'0'0'136'15,"0"0"-69"-15,0 0 30 16,0 0-62-16,0 0 16 15,0 0-17-15,0 0 5 16,-1 6-28-16,1-2 23 16,0-2 18-16,0 0-22 15,3 0 15-15,6-1-42 0,2 0 40 16,2-1-43-16,-1 0 26 16,3 0-10-16,-5 0-24 15,1 0 8-15,-1 0 0 16,-4 0-2-16,-2 0 8 15,1 0-7-15,-2 0 14 16,-1 0-3-16,2 0-1 16,-1 0-16-16,-2 0 7 15,1 0 0-15,-1 0-2 16,-1 0 9-16,2 0-15 16,-1 0 22-16,1 0-25 15,-2 0 24-15,1 0-26 0,1 0-91 16,-2 0-93-16,0 0-176 15</inkml:trace>
  <inkml:trace contextRef="#ctx0" brushRef="#br0" timeOffset="55345.9197">21300 16950 580 0,'0'0'104'0,"0"0"-50"16,0 0 29-16,0 0-73 15,0 0 12-15,0 0-19 16,0 0 40-16,-3 0 2 0,3 0 6 15,-4 0-18-15,2 0-8 16,-1 0 12-16,-1 0-28 16,-1 0 15-16,-2 0-22 15,-4 0 20-15,-1 1-7 16,-5 4-22-16,-3-1 9 16,-2 0-2-16,-2 2 0 15,1-3 5-15,1-2-9 16,0-1 16-16,1 0 19 15,1 0-28-15,1 0 12 16,1 0-7-16,-1-1-8 16,-1-8 5-16,4-1-2 15,-4-2-6-15,4-3 22 0,0 1-3 16,2-1-15-16,2 1 14 16,3-2 1-16,0-1-31 15,5-1 15-15,-2 1 0 16,3-1-7-16,3 1 11 15,0 1-17-15,0 2 26 16,0 3-20-16,0 1 18 16,0 0-22-16,0-1-13 15,12 0 24-15,-3 0-3 16,1 3 1-16,4-2-5 16,-1 0 11-16,2 0-15 15,3-2 22-15,4 4-14 0,5-4 14 16,0 1-22-1,0 3 4-15,-5 0-2 0,-1 4 0 16,0 1-17-16,-3 0 20 16,0 3 12-16,0 0-25 15,3 0 25-15,-2 0-12 16,2 0-18-16,1 1 15 16,4 5-2-16,-3-1-13 15,0-3 24-15,-2 2-20 16,-5 2 12-16,-2-2 16 15,-2 2-9-15,-1 0 11 16,2 3-20-16,-3-1 10 16,-3 2-1-16,-2 2-2 15,-4 2 3-15,1 0-15 16,-2 5 30-16,0-3-11 0,0 4 8 16,0-1-21-1,-6 1 9-15,-7 4 0 0,0-2 0 16,0-4 4-16,-2 1-15 15,3-4 25-15,-3-3-21 16,3 1 14-16,-2-4-7 16,0 0 4-16,-2-1-8 15,2-1-9-15,-1-1-14 16,5-1-19-16,1-2-36 16,1 2-19-16,8-5-86 15,0 0-80-15</inkml:trace>
  <inkml:trace contextRef="#ctx0" brushRef="#br0" timeOffset="57114.7287">21966 17029 64 0,'0'0'280'16,"0"0"-247"-16,0 0 42 15,0 0-34-15,0 0-2 16,0 0-8-16,0 0 33 0,-53 0-39 16,50 0 39-16,3 0-42 15,-1 0 14-15,1 0 4 16,0 0-22-16,0 0 13 15,0 0-26-15,0 0 27 16,0 0-26-16,0 0 20 16,0 0-13-16,0 0-13 15,0 0 15-15,12 0 3 16,3 0 0-16,4 0-16 16,-1 1 12-16,1 2 2 0,1 0 4 15,-2 1-17 1,5 0 10-16,0 0-5 0,-1 0-8 15,1-2 0-15,-4 0 5 16,3 1-14-16,-2 0 24 16,1-1-16-16,1 1 9 15,1 0-1-15,0 0 10 16,1 0-16-16,1 0 3 16,-1-1-1-16,0 3-3 15,0-3 11-15,-3 2-25 16,-1-1 32-16,0 0-15 15,0 1 8-15,-4-2-22 16,2-1 12-16,-1 2-1 16,-1 1 4-16,0-3 0 15,2 4-8-15,1 0 24 0,0-5-22 16,-2 2 11-16,1 2-10 16,2-2 11-16,-4 0-18 15,0 1 8-15,-1-2 0 16,0 1-3-16,1 1 6 15,0-3-17-15,-3 0 31 16,2 0-16-16,-1 0 11 16,2 0-24-16,-1 1 11 15,1-1 1-15,2 0 0 16,-3 0 3-16,1 0-13 16,-1 0 23-16,1 2-20 15,-2-1 16-15,0 1-12 16,-1 2 13-16,-1-4-18 0,-2 2 8 15,2-2 0-15,0 1-4 16,0 3 10-16,0-3-22 16,3 1 32-16,-3-2-14 15,4 3 11-15,-1-2-16 16,1 3 13-16,1-4-10 16,2 2 0-16,-2-2 10 15,1 0-20-15,-3 1 28 16,-2 0-26-16,-5-1 18 15,-2 0-14-15,0 0 17 16,-2 0-23-16,2 2 10 16,1-2 0-16,4 0-2 15,2 0 4-15,2 0-20 16,2 3 36-16,-1-2-19 0,2 3 14 16,-1-1-26-1,-1 0 11-15,-1-1 2 0,0 0-1 16,-3-1 5-16,1-1-15 15,-2 0 25-15,-2 0-22 16,-1 0 19-16,-2 3-11 16,0-3 14-16,0 0-17 15,0 0 6-15,3 0 1 16,-1 0 0-16,-1 0 8 16,3 0-22-16,-4 0 30 15,0 0-16-15,-3 0 8 16,-1 0-22-16,-2 0 12 0,0 0-2 15,0 0 8-15,0 0-5 16,0 0 6-16,0 0 8 16,0 0-2-16,0 0-7 15,0 0-1-15,0 0 10 16,0 0-24-16,0 0 10 16,0 0-3-16,0 0 4 15,0 0 4-15,0 0-2 16,0 0 7-16,0 0 9 15,0 0-13-15,0 0-16 16,0 0 7-16,0 0 0 16,0 0-1-16,0 0 5 15,0 0-18-15,0 0 26 0,0 0-31 16,0 0 37 0,0 0-36-16,0 0-36 0,0 0-16 15,0 0-102-15,-2 0-91 16,-1 0-221-16</inkml:trace>
  <inkml:trace contextRef="#ctx0" brushRef="#br0" timeOffset="65695.9038">20541 6021 623 0,'0'0'111'0,"0"0"18"0,0 0-59 15,0 0-21-15,0 0-36 16,0 0-4-16,0 0 3 16,0 0-12-16,0 0 51 15,22-41-23-15,-22 37 41 16,0 0-43-16,0-2-9 15,-9 3-15-15,-14 3 5 16,-9 0-14-16,-10 3 15 16,-1 12-5-16,0 1 5 15,2 3-14-15,10-6 6 16,9 0 0-16,8 0-1 16,7 1-1-16,7 3-1 15,0 4 3-15,0-3-12 0,13-1 24 16,11-3-13-16,3-3 15 15,-1 0-23-15,-4-1 10 16,-3-1-1-16,-5 1 0 16,-1 1 3-16,-6 1-12 15,-4-2 18-15,-1 0-13 16,-2-1 13-16,0 1-18 16,-2 2 6-16,-17 1 3 15,-8 3 4-15,-5-2-3 16,0 0-2-16,-4-1 6 15,5 0-17-15,1-4 24 16,7 3-14-16,4-4 11 16,9-2-18-16,3-2-42 15,5-1-43-15,2-2-21 16,0-1-117-16,4 0-40 0</inkml:trace>
  <inkml:trace contextRef="#ctx0" brushRef="#br0" timeOffset="66228.3534">20760 6035 636 0,'0'0'52'16,"0"0"62"-16,0 0-50 0,0 0-32 16,0 0-31-16,0 0 14 15,22-41-15-15,-22 41 2 16,0 13 56-16,-7 11 12 16,-10 2 41-16,2 2-105 15,-2-3 3-15,6-1-1 16,1-3-4-16,5-4-8 15,5-5 14-15,0-7-13 0,0-3 7 16,15-2-7 0,13 0 6-16,8-13 4 15,3-6-7-15,-3-4-1 0,-3 3-9 16,-6 2-10-16,-7 5 10 16,-9 6 20-16,-6 2-13 15,-4 5 18-15,-1 0-30 16,0 6 30-16,0 13-5 15,-6 5 8-15,-6-4-16 16,2 1-4-16,2-5 14 16,2-3-8-16,2-2 3 15,2-4-14-15,2-3 4 16,0-2-46-16,0-1-45 16,9-1-9-16,16 0 0 15,-11-1-120-15,1-8-56 0</inkml:trace>
  <inkml:trace contextRef="#ctx0" brushRef="#br0" timeOffset="66779.328">21288 6043 558 0,'0'0'191'16,"0"0"-56"-16,0 0-60 16,0 0-43-16,0 0 69 15,0 0-69-15,-34 79-26 16,17-59-6-16,4-3 9 15,7-10-20-15,4-2 23 16,2-5-24-16,0 0-7 16,20-8 16-16,7-10-16 0,8-5 16 15,0 1 0-15,-1 1-27 16,-4 3 18-16,-9 10 12 16,-6 5-3-16,-8 3 11 15,-7 0 0-15,0 20 5 16,0 4 40-16,-4 4-27 15,-8-1-16-15,-5-1-10 16,5-4 11-16,1-6-19 16,5-7 20-16,4-3-20 15,2-6 8-15,0 0-20 16,24 0-46-16,10-15 58 16,10-7-9-16,5-2-63 15,-4 0 20-15,-2 3 22 16,-12 6-26-16,-13 8 64 0,-6 7 14 15,-11 0 7-15,-1 3 42 16,0 13 35-16,0 7-48 16,-10 1 2-16,-2 2-37 15,0 0 14-15,0-4-26 16,3-3 28-16,3-6-23 16,2-1-16-16,2-5 8 15,2-1-3-15,0-3-30 16,0 1-58-16,0-1-8 15,0 0-62-15,8-2-30 16,-1-1-92-16,2 0 125 16</inkml:trace>
  <inkml:trace contextRef="#ctx0" brushRef="#br0" timeOffset="67112.4333">22212 5972 762 0,'0'0'121'15,"0"0"-18"-15,0 0-41 0,0 0-27 16,-81 51 30-16,41-5-22 15,1 3 13-15,8 2-38 16,8-3 14-16,11-1-18 16,12-7-8-16,0-2 4 15,12-5 4-15,18-5-7 16,9-8-2-16,1-7-10 16,5-3-40-16,3-8-60 15,-5-2-94-15,-28 0-83 16,-8-1-194-16</inkml:trace>
  <inkml:trace contextRef="#ctx0" brushRef="#br0" timeOffset="67368.745">22714 6079 858 0,'0'0'90'0,"0"0"27"16,0 0 20-16,-67 96-62 16,43-54-60-16,2 0 23 15,1-4-34-15,3-5-7 16,0-6 6-16,5-11-4 16,0-3 1-16,3-6-30 15,3-3-27-15,5-4-106 16,2 0 5-16,0 0-140 0</inkml:trace>
  <inkml:trace contextRef="#ctx0" brushRef="#br0" timeOffset="67633.893">23007 6067 813 0,'0'0'129'0,"0"0"-7"15,0 0-19-15,0 0 27 16,0 0-84-16,72 78 3 16,-72-37-47-16,-5 1 10 15,-16-1-11-15,-9-4-1 0,-5-5 0 16,-3-4 5-16,1-8-19 16,2-3 25-16,9-7-22 15,8-3-42-15,7-4-18 16,8-2-135-16,3-1-53 15,0 0-130-15</inkml:trace>
  <inkml:trace contextRef="#ctx0" brushRef="#br0" timeOffset="67870.839">23639 6122 911 0,'0'0'7'0,"130"-22"77"16,-64 20-63-16,-5 2 7 15,-9 0-28-15,-13 6-19 16,-38-1-100-16,-1-1-198 15</inkml:trace>
  <inkml:trace contextRef="#ctx0" brushRef="#br0" timeOffset="68060.3401">23689 6210 820 0,'0'0'111'0,"0"0"-1"15,0 0-56-15,98 0-36 16,-35 0-11-16,5 0-14 16,-2 0-50-16,-5 0-4 15,-44 1-129-15,-7-1-191 16</inkml:trace>
  <inkml:trace contextRef="#ctx0" brushRef="#br0" timeOffset="68397.1915">24835 5900 875 0,'0'0'115'0,"0"0"-20"15,0 0-87-15,0 0 33 16,0 0 57-16,-22 76-42 16,-9-36-25-16,-2 0 15 15,2 1-32-15,3-4 3 0,2-4-17 16,6-3 4-16,3-3-14 16,-1-3 28-16,8-5-17 15,1-4 0-15,4-4-2 16,4-4-65-16,1 0-32 15,0-3-68-15,0-4-89 16,0 0-144-16</inkml:trace>
  <inkml:trace contextRef="#ctx0" brushRef="#br0" timeOffset="72181.6043">19001 16122 707 0,'0'0'105'0,"0"0"-11"0,0 0 36 15,0 0-125-15,0 0-5 16,0 0-4-16,0 0 4 16,25 0-1-16,-10 5 11 15,3-1-12-15,-1 2 12 16,2 0 32-16,3 3-32 16,3 4 29-16,3 2-7 15,2 2-5-15,1-1-12 16,3 5-14-16,-3 1-1 15,0 1 11-15,-1-1-28 16,-1-2 39-16,-5-4-23 16,-2 2 22-16,-3-6-42 0,-7 0 15 15,1-4 6 1,0-1-4-16,-4 0 5 0,0 0-17 16,1 0 32-16,-2 1-19 15,-1 0 15-15,-1-2-24 16,0 0 11-16,-3-1-3 15,-3-2-12-15,1-2-19 16,1-1 4-16,-2 0-46 16,0 0 40-16,0 0-82 15,0 0-19-15,0 0-174 16</inkml:trace>
  <inkml:trace contextRef="#ctx0" brushRef="#br0" timeOffset="72602.4771">19678 16162 791 0,'0'0'86'0,"0"0"63"16,0 0-34-16,0 0-34 15,0 0-81-15,0 0 0 16,0 0-8-16,24-2 16 15,-15 27-16-15,-1 1 22 16,2-1-7-16,-3 0 3 0,1 1-7 16,-3 0-1-16,-4 1-2 15,-1 1 5-15,0 2-3 16,0 1-4-16,0-4 11 16,-11-2-28-16,-6-4 42 15,-8 0-21-15,-7-7 20 16,-7-2-36-16,0 0 16 15,0-5-2-15,6 1 8 16,5-3-8-16,6 1-22 16,4-1 22-16,6-4 18 15,1 2-10-15,1-3-16 16,4 2-53-16,0-2-26 16,3 0-5-16,2 2-27 15,1-2-42-15,0 0-147 16</inkml:trace>
  <inkml:trace contextRef="#ctx0" brushRef="#br0" timeOffset="86660.855">13157 7480 557 0,'0'0'70'15,"0"0"26"-15,0 0-41 16,0 0-3-16,0 0-47 15,0 0-3-15,0 0 1 16,0 0 5-16,0 0 13 16,0 0-20-16,18 38 44 15,-17-35-42-15,-1-2 29 16,0 1-30-16,0-1 10 16,0-1 11-16,0 0-3 15,0 4 1-15,0 3-18 16,-13 4 39-16,-7-2-23 15,-8 1 19-15,0-4-38 16,0-2 37-16,-2 0-30 0,-2-2 2 16,3 2 13-1,-3-4-15-15,4 0 4 0,-2 0-3 16,2 0 7-16,-4 0-7 16,3 0-11-16,-4-1 3 15,0-8 0-15,-1-1 0 16,4-1 1-16,1-2-5 15,3-1 10-15,4-1-16 16,-3-4 23-16,3 1-9 16,4-2 10-16,3-1-23 15,4-1 10-15,1-3-1 16,1-2 0-16,3-1 0 0,3-4-8 16,3-5 18-1,0-7-18-15,14-5 21 0,13-5-18 16,4 0 5-16,2 4-2 15,-2 2-1-15,-1 1-1 16,-3 2 1-16,-1 1-6 16,-2 1-6-16,-1 4 30 15,2-1-32-15,-1 1 31 16,0 5-30-16,0 1 10 16,-2 1 6-16,4 4-2 15,0 0 3-15,6 1-9 16,5 4 16-16,2 0-14 0,7 3 16 15,2 3-20 1,-2 2 10-16,-1 4-3 16,-4 1 3-16,-3 3-3 0,-2 1-2 15,-2 2 7-15,-1 1-13 16,1 2 22-16,-1 1-13 16,4 0 19-16,-1 0-34 15,1 0 14-15,2 1 2 16,4 9 1-16,2 0 0 15,3 7-9-15,-2-1 22 16,-3 4-9-16,-4 2 4 16,-4 0-16-16,-6 2 6 15,-3 1 1-15,-7 1 0 16,-4 1 2-16,-4-2-5 16,-7 1 8-16,-4 1-11 0,0 1 14 15,-3 1 1 1,-15 4 6-16,-6 2-11 0,-6 2 1 15,-4-2-4-15,3 0 0 16,-2-1 8-16,1 3-16 16,-2-3 20-16,0-1-6 15,-3 2-1-15,2-9-8 16,-2 2 4-16,-3-5-1 16,-2-5 0-16,0-1 3 15,3-3-6-15,3-3 11 16,5 2-7-16,-1-3 7 15,7 0-4-15,2-1 12 16,2-1-28-16,3-2 12 0,-1 2 0 16,-1-2-2-1,2-1 6-15,0-2-15 0,3-1 23 16,4-1-8-16,2-1 4 16,1 1-16-16,6-1 7 15,1 0 0-15,1 0 1 16,-2 0 0-16,2 0-6 15,0 0 14-15,0 0-16 16,0 0 16-16,0 0-6 16,0 0 13-16,0 0-30 15,0 0 15-15,0 0 0 16,0 0-1-16,0 0 2 0,0 0-11 16,0 0 20-1,0 0-12-15,0 0 12 0,0 0-20 16,0 0 4-16,-1 0-21 15,1 0-30-15,0 4-66 16,0-4-59-16,0 0-63 16,0 0-230-16</inkml:trace>
  <inkml:trace contextRef="#ctx0" brushRef="#br0" timeOffset="117861.407">8786 7249 230 0,'-3'0'30'15,"3"0"1"-15,-2 0 66 16,2 0-53-16,0 0-11 15,-1-2-12-15,-1-3 14 16,1 3 5-16,-2 0 3 16,0 0 3-16,1 2-9 15,1-1 12-15,1 1-13 16,0 0 9-16,0-2-23 16,-2 2 11-16,2 0-24 15,-3-1 3-15,3 1 5 16,0 0-8-16,0 0 3 15,0-2-5-15,0 2 11 0,0 0-18 16,0 0 11-16,0 0-1 16,0 0-19-16,0 0 9 15,0 0-2-15,0 0 1 16,0 0 1-16,0 0 0 16,5 5 3-16,5 2 18 15,-1 4-17-15,3-1-6 16,0-1 2-16,1 1 0 15,4-1 0-15,2-1 5 16,2-1-12-16,6-2 14 16,3 0-1-16,3-2-3 15,1 0 0-15,-4 1 7 16,3 2-18-16,-2 0 8 16,-1 2-1-16,7-1-1 15,-1 0 4-15,6 0-9 0,2-2 17 16,3 1-7-16,0-3 3 15,0 0-12-15,2-1 5 16,-3 0 0-16,3 0 1 16,3-2 0-16,1 0-6 15,2 0 17-15,3 0-6 16,-1 0-5-16,-5 0 6 16,0 0 4-16,-1 0-18 15,-3 0 8-15,1 0 0 16,0 0-1-16,4 0 4 0,0 1-10 15,2 2 16 1,3-2-9-16,-2 3 9 0,2-2-17 16,2 1 8-16,-4-2 0 15,-2-1 0-15,-6 0 3 16,-2 0-8-16,-9 0 9 16,-1 0-10-16,0 0 12 15,6 0-4-15,6 0 13 16,5-1-13-16,7-3-1 15,1 1 9-15,-1 1-5 16,-5 2 0-16,-9 0-10 16,-3 0 17-16,-10 0-10 15,-3 0 3-15,-5 0-10 16,-2 0 5-16,-1 0 0 0,0 0-2 16,-3 0 5-16,-2 0-6 15,-3 0 8-15,2 0-4 16,-5 0 2-16,-1 0 21 15,-3 0-18-15,-2 0 9 16,-5 0-14-16,0 0 7 16,0 0 4-16,0 0-6 15,0 0 16-15,0 0-19 16,0 0 19-16,0 0-22 16,-3 0-6-16,-2 0-64 15,-3 0-21-15,2 0-86 16,4 0-113-16</inkml:trace>
  <inkml:trace contextRef="#ctx0" brushRef="#br0" timeOffset="121821.998">13190 5300 197 0,'0'0'40'16,"0"0"25"-16,0 0 17 16,0 0-28-16,0 0-3 15,0 0-10-15,0 0 22 16,0 0-36-16,13-69 27 0,-13 66 3 16,0 2-20-16,0 1 1 15,0 0-28-15,0 0 7 16,0 0-16-16,0 0 38 15,0 0-24-15,0 0 18 16,0 0-24-16,0 0 2 16,0 0-11-16,0 12 3 15,0 9-3-15,0 3 12 16,-3 3-6-16,-7 3-3 16,-4 2 8-16,-3 4-1 15,-5 2-10-15,-3 6 7 16,-2 1 6-16,2 4 3 15,3-3-15-15,7 1 13 0,3-5-9 16,3 1 18-16,1-1-22 16,1 0 3-16,-2-3 0 15,5 2-4-15,-1-8 0 16,2-3 2-16,3-6-6 16,-3-6 13-16,3-5-11 15,0-5 8-15,0-2-7 16,0-4 8-16,0 0-14 15,0-2 7-15,0 0 0 16,0 0-1-16,0 0-11 16,0 0 8-16,0 0-23 15,0 0 25-15,0 0-49 0,0 0-33 16,0 0-195-16</inkml:trace>
  <inkml:trace contextRef="#ctx0" brushRef="#br0" timeOffset="122225.9158">12797 5736 544 0,'0'0'157'16,"0"0"-92"-16,0 0 29 15,0 0-80-15,0 0 6 16,0 0 64-16,-46 90-62 0,39-44 22 16,2-3-41-16,4-5 38 15,1-5-35-15,0-8 3 16,0-2 2-16,10-7-6 16,14-5 15-16,13-5-20 15,14-6 48-15,6 0-38 16,6-1 3-16,-1-12-13 15,-5 1 0-15,-3-4 0 16,-8 2 4-16,-8 1-9 16,-6 3-12-16,-11 3 14 0,-11 4-53 15,-5 3 14 1,-5 0-29-16,0 0 26 0,0 0-52 16,0 0-52-16,-6 0 38 15,-2 3-216-15</inkml:trace>
  <inkml:trace contextRef="#ctx0" brushRef="#br0" timeOffset="138031.2263">4302 10920 390 0,'0'0'14'16,"0"0"22"-16,0 0 16 15,0 0-35-15,0 0 7 16,0 0-20-16,-83 4 30 16,77-4-26-16,-2 1 30 0,-2-1-22 15,4 1 15-15,-3 1-12 16,0-2 36-16,2 0-27 15,-2 0-22-15,-2 0 36 16,2 0-41-16,-1 0 35 16,-1 0-27-16,-2 0-7 15,1 0 15-15,-1 0-16 16,-1 0 19-16,-5-2-18 16,-1-5 7-16,-2-3-1 15,-3 0 19-15,1-4-15 16,0 0 21-16,-3-1-28 15,0-4-3-15,0 1 1 16,-1-1-2-16,1 0-2 0,-1-5 7 16,1 3-10-1,3-1 20-15,0 0 0 0,3 1-6 16,1-1-17-16,0 1 10 16,7 0-3-16,-1-2 0 15,2 0 5-15,2 0-13 16,1-2 22-16,4 2-10 15,2 1 4-15,3-3-6 16,0-3 3-16,0 1-5 16,0 1 0-16,0 1 0 15,0 1-3-15,6 2 9 16,3 1-23-16,6-2 35 0,2 2-22 16,2 0 23-1,8-1-38-15,1 4 16 0,5-1 3 16,4 3 0-16,2 5-1 15,4 4-7-15,2 2 16 16,3 1-10 0,0 2 12-16,-2 0-18 0,-1 0 8 15,-2 1-2-15,-3-2 2 16,-1 3 0-16,-5 0-3 16,-4 0 5-16,0 0-19 15,4 0 34-15,2 0-18 16,7 0 21-16,1 0-40 15,0 6 16-15,-2 0 4 0,-3 4 0 16,-3-1 1 0,1 3-13-16,-7 2 24 0,-6 1-16 15,0 2 15-15,-4 0-19 16,-1-3 8-16,0 1-4 16,-7-1 4-16,4 0 0 15,-10 5-3-15,-4 7 7 16,-2 6-18-16,-2 6 29 15,-16 4-8-15,-1 2 10 16,-5 0-33-16,2-2 18 16,-1-3-2-16,-7-6 0 15,-3-1 4-15,-5-3-14 16,-7-1 24-16,-4 2-12 16,1-5 6-16,0-1-14 0,8-4 6 15,1-5-2-15,2-7-13 16,4-2-16-16,2-1-11 15,7-3-45-15,-2-2-15 16,22 0-113-16,-2 0-197 16</inkml:trace>
  <inkml:trace contextRef="#ctx0" brushRef="#br0" timeOffset="139179.1939">2599 10151 626 0,'0'0'8'15,"0"0"27"-15,0 0 121 16,0 0-84-16,0 0-36 0,0 0-28 16,0 0-1-16,-6-5-5 15,6 40 77-15,0 6-52 16,0 2 12-16,0 1-33 16,-5-3 2-16,-7-1-1 15,2-5 1-15,2-5-16 16,1-9 25-16,1-3-15 15,3-9 8-15,-1-5-16 16,2-3 6-16,2-1 0 16,0 0 4-16,0 0 3 15,0-14-7-15,0-6 7 16,6-4-23-16,6 3 34 0,0-1-20 16,7-1 23-1,3 2-42-15,1-2 16 0,4 4 5 16,4-1 0-16,-1 3-35 15,-5 3-10-15,-1 4-47 16,-6 6-10-16,-3 4-69 16,0 0 26-16,-15 0-32 15,0 0-36-15</inkml:trace>
  <inkml:trace contextRef="#ctx0" brushRef="#br0" timeOffset="139529.2586">2848 10297 234 0,'0'0'131'0,"0"0"-25"16,0 0-16-16,0 0-8 15,0 0-33-15,0 0 42 16,64 21-19-16,-49-22-27 16,-3-9 8-16,-2-2-51 0,-2 1 29 15,-5-1-26-15,-2-2 1 16,-1 2-4-16,0-2-2 16,-1 1 0-16,-13 1 0 15,1 4-4-15,-1 2 8 16,-2 6-21-16,-2 0 36 15,-3 3-23-15,-1 19 27 16,5 3-46-16,1 3 30 16,4-2-7-16,6-4 1 15,3-3 4-15,3-1-10 16,0-6 19-16,7-4-6 16,7-4-3-16,10-2 3 0,4-2-7 15,2 0-1-15,6 0 0 16,0 0-5-16,1-6-16 15,0-2-103-15,-6-3-32 16,-26 7-61-16,-2-3-74 16</inkml:trace>
  <inkml:trace contextRef="#ctx0" brushRef="#br0" timeOffset="139836.5229">3198 9883 355 0,'0'0'203'0,"5"-76"-79"16,-5 70 7-16,0 5-20 16,0 1-56-16,0 0-35 15,0 15 0-15,-6 16 5 0,-7 13-19 16,-1 6 40-16,2 4-36 16,-3 6 29-16,0-4-2 15,2-2-27-15,-1-5-3 16,1-6 9-16,7-6-7 15,0-5 1-15,3-7-20 16,1-4 10-16,2-4-11 16,0-6-31-16,0-6-47 15,0-2 12-15,0-3-73 16,0 0 30-16,0-7-19 0,0-5-69 16,0 2-2-1</inkml:trace>
  <inkml:trace contextRef="#ctx0" brushRef="#br0" timeOffset="140708.2309">3006 10294 140 0,'0'0'162'16,"0"0"-69"-16,0 0 36 16,0 0 11-16,0 0-45 15,0 0-23-15,-29-38-38 16,54 29-33-16,3 0-2 16,9 3 11-16,0-2-18 15,4-3 19-15,1 3-11 16,-4 2 21-16,-5-2-42 15,-12 5 20-15,-6 0-10 16,-9 1 0-16,-5 2-7 16,-1 0 16-16,0 0 4 0,0 12 11 15,-10 9-8-15,-3 3 32 16,-1 1-36-16,3 1 24 16,1-5-4-16,3-4-9 15,4-6-1-15,3-4-1 16,0-3-7-16,0-4 6 15,1 0 15-15,21 0-22 16,8-14 17-16,6-4-18 16,0 0-1-16,0 1 0 15,-6 1 1-15,-8 1-10 16,-4 5 18-16,-9 5-12 16,-6 5 11-16,-3 0-16 0,0 9 16 15,0 12-7-15,0 2 27 16,0 3-18-16,-6-5-10 15,3-1 12-15,-1-4-17 16,2-6 19-16,2-4-17 16,0-5 25-16,0-1-44 15,0 0 18-15,7-3 4 16,13-11 1-16,8-3 10 16,-1 0-22-16,3 3 17 15,-8 5-19-15,-1 3 24 16,-3 6-22-16,-6 0 7 15,0 0-1-15,-3 8 5 0,-5 5 1 16,-2 1-1 0,-2-2 6-16,0-2-17 15,0-4 25-15,0-2-13 0,0-2 18 16,0-2-30-16,0 0 20 16,0 0-9-16,6-9 0 15,9-2 3-15,1 2-17 16,2 5 30-16,-2 4-19 15,1 0 12-15,-4 0-15 16,1 13 6-16,-2 1 0 16,-2-2-3-16,-1-2 6 15,0-2-6-15,3-5 7 16,-3-3-17-16,0 0 26 0,7 0-10 16,-2-1 17-1,2-11-38-15,-1-1 19 0,3 0-1 16,-3 3 0-16,-5 3-1 15,-2 3-8-15,-4 3 10 16,-1 1-15-16,2 0 2 16,3 0 9-16,3 0-28 15,4 0-23-15,3 0-38 16,1 1-9-16,-11-1-66 16,-4 2-33-16</inkml:trace>
  <inkml:trace contextRef="#ctx0" brushRef="#br0" timeOffset="147104.0365">2949 7159 78 0,'0'0'121'0,"0"0"-55"15,0 0-8-15,0 0-13 0,0 0-21 16,0 0 27 0,0 0-15-16,0 0 27 0,-3 0-30 15,0 0 2-15,3 0-5 16,0 0 4-16,0 0 4 15,0 0-14-15,0 0 20 16,0 0-22-16,0 0 35 16,0 0-48-16,0 0 19 15,0 0-22-15,0 0 0 16,0 0 8-16,0 0-12 16,0 0 18-16,0 0-16 15,0 0 34-15,0 0-24 16,0 0 10-16,0 0-17 15,0 0-9-15,0 0 2 0,0 0-2 16,0 1 1-16,0 0 0 16,0-1-12-1,0 0 26-15,0 0-16 0,0 0 14 16,0 0-22-16,0 0 5 16,0 0 6-16,0 0-1 15,0 0 0-15,0 2-5 16,3 1 12-16,12 0 30 15,4 0-28-15,7 0 32 16,1 0-39-16,7-2 16 16,-3 1-15-16,-1-2-1 15,3 0-1-15,0 0 8 16,-2 0-14-16,5 0 21 16,3 0-3-16,4 0-4 0,0-2-11 15,4-2 6-15,-1 0-3 16,-1 1 0-16,-2 1 6 15,-4-1-12-15,0 3 20 16,-5 0-17-16,0 0 11 16,-1 0-12-16,-5 0 9 15,3 0-9-15,-3 0 4 16,0 0 0-16,0 0-3 16,2 0 6-16,0 0-16 15,1 0 29-15,-4 0-15 16,3 0 9-16,0 0-20 15,-5 0 9-15,6 0 1 16,-1 0 0-16,0 0 3 16,6 0-14-16,0 0 23 0,7 0-16 15,3 0 14-15,5-2-14 16,-2-5 8-16,0 2-8 16,-2-2 1-16,-3 3 3 15,0 0-3-15,2 0 7 16,0 0-21-16,3 0 34 15,-2 1-19-15,0 0 14 16,0 0-24-16,-1 0 11 16,-6 0 1-16,-2 2 0 15,-10 1 3-15,-3-2-13 16,-7 2 22-16,-3 0-18 16,0 0 14-16,-3 0-10 0,1 0 7 15,-1 0-10-15,-3 0 2 16,1 0 3-16,-2 0 0 15,-5 0 2-15,0 0-16 16,-3 0 29-16,0 0-12 16,0 0 6-16,0 0-18 15,0 0 6-15,0 0 2 16,0 0-21-16,0 0-44 16,0 0-23-16,0 0-104 15,0 0-57-15,0 0-140 16</inkml:trace>
  <inkml:trace contextRef="#ctx0" brushRef="#br0" timeOffset="157834.165">7104 9468 837 0,'0'0'1'16,"0"0"75"-16,0 0-30 16,0 0-19-16,0 0 30 15,15 90-13-15,-21-36-27 16,-6 0 2-16,3-7-2 0,3-9-9 16,2-9-14-1,1-9 24-15,1-8-3 0,2-6-5 16,0-5-10-16,0-1 20 15,9 0-4-15,33-12 18 16,25-19-32-16,20-8-4 16,8-7 17-16,-1-1-19 15,-3 4 16-15,-4 4-20 16,-2 6 8-16,-64 26-117 16,-9 1-308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1:04:04.6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6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1" timeString="2020-04-10T01:15:21.051"/>
    </inkml:context>
  </inkml:definitions>
  <inkml:trace contextRef="#ctx0" brushRef="#br0">4562 7253 225 0,'0'0'27'0,"0"0"7"15,0 0-9-15,0 0 16 16,0 0-34-16,0 0 10 16,0 0-16-16,-15-13 32 15,15 11 8-15,0 2-28 16,-2-3 14-16,1 3 10 16,-2-2-16-16,2 1-19 15,-1 1 21-15,1 0-20 16,-1-2 33-16,2 2-30 15,0-1 35-15,0 1-33 16,0 0 13-16,0 0 2 0,0 0-13 16,-1 0 21-16,1 0-19 15,0 0 24-15,0 0-35 16,0 0 4-16,0 0-5 16,0 0-5-16,0 0 4 15,0 0 2-15,0 0-5 16,0 0 11-16,0 0-17 15,0 0 21-15,0 0-7 16,0 0 10-16,0 0-17 16,0 0 9-16,0 0-6 15,0 0 0-15,4 0 6 16,-2 0-15-16,2 0 19 16,-3 0-5-16,2 0 1 0,-1 0-10 15,1 0 4-15,3 0-1 16,-3 0-1-16,3 0 4 15,-3 0-5-15,3 0 8 16,-3 0-16-16,0 0 24 16,0 0-15-16,1 0 18 15,1 0-31-15,-2 0 15 16,4 0 0-16,-4 3-1 16,0-3 4-16,3 1-14 15,-1-1 24-15,-1 2-13 16,1-1 6-16,0-1-10 15,0 0 4-15,1 2-1 0,0-2-2 16,2 2 6-16,-1 0-6 16,-1-2 8-16,-2 0-15 15,1 2 20-15,-1-2-9 16,-2 2 14-16,4-2-25 16,4 0 10-16,-4 1 0 15,2-1 1-15,2 0 4 16,-4 0-10-16,0 0 16 15,0 0-9-15,-3 0 5 16,3 0-9-16,1 0 4 16,-1 0-2-16,2 0 3 15,1 0 0-15,6 0 6 16,-2 0-3-16,2 0-3 16,0 0 9-16,-2-1-11 15,-2-1 12-15,-2 2-26 0,-2 0 12 16,1-2 1-16,-1 2 0 15,-1 0 3-15,3-4-14 16,0 4 23-16,0-3-12 16,4 1 9-16,-2 1-17 15,-1 1 9-15,2-3-1 16,-1 3 0-16,-1-1 0 16,2 1-4-16,-3 0 9 15,0-2-18-15,1 2 27 16,-1-1-15-16,0 1 14 15,-1-1-26-15,5 1 12 16,-1-2 1-16,1 0 0 0,1-1 1 16,4 2-9-16,-2-2 16 15,2 3-7-15,-3 0 8 16,3 0-16-16,-4 0 7 16,2-2-2-16,-1 1 1 15,4 0 2-15,0-3-3 16,-2 2 5-16,1-1-15 15,-5 3 26-15,2 0-16 16,-4 0 17-16,-1 0-30 16,3 0 14-16,4-1 1 15,5-3-1-15,-1 1 5 16,3 0-13-16,-3 2 18 16,0-1-9-16,-3 2 10 15,1 0-20-15,-1 0 9 0,-6 0-1 16,4 0 2-16,-2 0 0 15,1 0-3-15,3 0 9 16,1-2-20-16,-1 2 29 16,1 0-17-16,-5-2 18 15,-1 2-32-15,-2 0 13 16,-5 0 3-16,1 0 0 16,-3 0 2-16,-1 0-12 15,-1 0 20-15,1 0-8 16,-3 0 7-16,0 0-13 15,0 0 4-15,0 0 0 0,3 0-2 16,-3 0 4 0,0 0 1-16,0 0 4 0,0 0 11 15,0 0-12-15,0 0 17 16,0 0-13-16,0 0-14 16,0 0 5-16,0 0-1 15,0 0 0-15,0 0 7 16,0 0-18-16,0 0 24 15,0 0-30-15,0 0-12 16,0 9-45-16,0-5-88 16,0 0-368-16</inkml:trace>
  <inkml:trace contextRef="#ctx0" brushRef="#br0" timeOffset="2400.091">5475 7331 285 0,'0'0'42'0,"0"0"-1"15,0 0 19-15,0 0-13 16,-82 1 11-16,76-1-25 16,1 0 5-16,-1 0-19 15,2 0 38-15,1 0-31 16,2 0 29-16,-1 0-27 15,2 0 23-15,0 0-50 16,0 0 2-16,0 0-3 0,0 0 5 16,0 0-13-16,0 0 16 15,0 0-2-15,5 0-2 16,8 0 2-16,2 0-5 16,7 0-1-16,8 0 3 15,6 0 3-15,3-7 0 16,4 1 5-16,2 0-22 15,-4 1 28-15,1 2-18 16,-1 1 12-16,2 0-22 16,0 0 9-16,3 0 2 15,4-1 0-15,0 0 4 16,4-3-14-16,-3 2 22 0,-2 1-13 16,-6-1 9-16,-3 4-14 15,-4 0 6-15,-3-2-1 16,0 2 1-16,1-3 0 15,2 0-4-15,3 0 9 16,-2-2-18-16,2 4 26 16,-2-2-11-16,1 1 9 15,2-1-22-15,3 0 10 16,2-1 1-16,3 0 0 16,1 1 4-16,-4 0-13 15,1 0 18-15,-3 0-11 16,-1 1 12-16,1 0-17 15,2-1 7-15,1 1-1 0,4-2 0 16,3 0 1 0,-1 0-5-16,-2 2 10 0,-6-1-17 15,-3 3 24-15,-5 0-14 16,-5 0 15-16,0 0-26 16,-1 0 13-16,0 0 0 15,0 0 0-15,-2-1 4 16,3 1-13-16,-1 0 20 15,-3 0-13-15,3 0 10 16,-3 0-12-16,-1 0 4 16,3 0-2-16,-5 0 2 15,6 0 0-15,0 0-4 16,-4 0 9-16,-2 0-20 0,0 0 30 16,-4 0-14-16,-3 0 9 15,0 0-20-15,-2 0 9 16,-6 0 1-16,-3 0 0 15,-2 0 2-15,-4 0-13 16,0 0 23-16,0 0-5 16,0 0 1-16,0 4-16 15,-7-2-71-15,-4 2-166 16</inkml:trace>
  <inkml:trace contextRef="#ctx0" brushRef="#br0" timeOffset="10947.3345">19727 2245 412 0,'0'0'7'0,"0"0"57"15,0 0 16-15,0 0 0 0,0 0-50 16,0 0-3-16,0 0-22 15,0 0-2-15,0 0 14 16,-37 0-16-16,37 0 2 16,0 0 5-16,0 0 11 15,0 0-16-15,0 0 25 16,0 0-20-16,0 1 21 16,2 2-4-16,8 0-21 15,1 2 1-15,5-4 4 16,2 3 5-16,6-2-13 15,3 0 14-15,1-1-11 16,2 1-2-16,1-1-2 0,-1 0 0 16,3 1-3-16,4-1 8 15,5-1-15-15,3 2 22 16,1-1-11-16,0 2 10 16,-1 1-22-16,0 0 10 15,-2-1 1-15,-1 2 0 16,2-3 5-16,3 0-13 15,3-1 17-15,7 0-10 16,1 1 10-16,5 0-14 16,3 0 5-16,-4 0-2 15,4 1 2-15,1-2 0 16,4 1-4-16,3-1 4 16,1-1-13-16,2 0 26 15,-4 0-16-15,0 0 14 16,-1 0-22-16,-3 0 15 0,-2 0-4 15,-1 2 0-15,-1-1 4 16,-3 2-14-16,3 0 21 16,2-2-12-16,0 1 8 15,0-2-12-15,1 2 5 16,1-2-1-16,-2 2-1 16,-1 0 2-16,-5 0-3 15,-9-1 6-15,-7-1-18 16,-9 0 31-16,-6 0-15 15,-6 0 7-15,-3 0-16 0,-6 0 9 16,-1 0-1 0,-6 0 0-16,-2 0 1 0,-3 0-8 15,-3 0 15-15,0 0-7 16,0 0 4-16,0 0-10 16,0 0 2-16,0 0-65 15,0 0-149-15,-12 0-113 16</inkml:trace>
  <inkml:trace contextRef="#ctx0" brushRef="#br0" timeOffset="12223.5885">19742 2485 242 0,'0'0'55'0,"0"0"7"15,0 0-3 1,0 0-1-16,0 0-33 0,0 0 15 15,0 0 7-15,-19 0 17 16,18 0 36-16,-2 0-42 16,-3 0-9-16,0 0-44 15,1 0 34-15,2 0-26 16,1 0 10-16,2 0-6 16,0 0-7-16,0 0-10 15,0 0 10-15,0 0-20 16,0 0 23-16,0 0-20 15,0 0 17-15,0 0-20 0,2 0 10 16,18 0 0-16,13 0 5 16,8 0-4-16,6 0 7 15,6 0 3-15,1 0-5 16,-3 0-1-16,1 0-3 16,-2 0 3-16,-2 1-10 15,3 5 5-15,1 1 0 16,-1 0-3-16,3 0 10 15,1-1-19-15,3-4 26 16,4 3-12-16,6-3 4 16,-1 2-12-16,2 2 6 15,-4-2 0-15,4-1-2 16,-1-2 2-16,6-1-7 16,3 0 14-16,-1 0-11 15,0 0 12-15,-6 0-12 0,-5 0 10 16,-4 0-12-16,-6 0 6 15,-2 0-2-15,-1 5 1 16,0 1 2-16,1 0-11 16,1 0 22-16,4-4-9 15,2 4 4-15,0-1-14 16,-2-2 6-16,-3 0 1 16,-2-2-3-16,-1-1 6 15,1 0-12-15,2 0 20 16,0 0-19-16,1 0 16 15,2 0-8-15,-3 0 2 16,-1 0-4-16,-6 0 0 0,-4 0 2 16,-6 0-2-16,-9 0 6 15,-8 2-16-15,-6-2 24 16,-6 1-10-16,0-1 5 16,-1 0-14-16,-2 0 8 15,1 0-1-15,-1 0 0 16,-2 0 3-16,-2 0-10 15,-1 0 15-15,-1 0-11 16,0 0 10-16,0 0-6 16,0 0 11-16,0 0-12 15,0-1 51-15,0-8-10 16,0-2-41-16,0 4 6 16,0 2-13-16,0 3 23 15,0 2-32-15,0 0-36 16,0 0-32-16,0 12 14 0,0-7-114 15,0-4-89-15</inkml:trace>
  <inkml:trace contextRef="#ctx0" brushRef="#br0" timeOffset="31758.3451">17149 1233 178 0,'0'0'14'16,"0"0"29"-16,0 0 11 16,0 0 22-16,0 0-47 15,0 0 13-15,0 0-15 16,0 0 17-16,0 0-12 15,0 0-1-15,0 0-14 16,-20 0-13-16,20 0 10 0,0 0-14 16,0 0 24-1,0 0-8-15,0 0 26 0,0 0-22 16,0 0 2-16,0 0-11 16,0 0-9-16,0 0-2 15,0 0 3-15,0 0-12 16,0 0 19-16,0 0-11 15,0 0 9-15,0 0-16 16,0 0 3-16,0 0 5 16,0 0 1-16,9 0 2 15,2 0-5-15,0 0 11 16,2 0-2-16,1 0-3 16,5 0-3-16,1 0 1 15,3 0-2-15,3 0 2 16,-1 0-1-16,-1 0 0 0,-3 0 7 15,1 0-16 1,-1 0 18-16,-1 0-8 0,0 0 6 16,0 0-15-16,-2 0 8 15,1 0-1-15,1 0 0 16,0 0 4-16,3-1-11 16,-4-1 17-16,2 1-8 15,-3-1 3-15,-2 2-6 16,1-1 1-16,-4 1 0 15,2 0-2-15,0 0 2 16,1 0 0-16,1 0 2 16,2 0-10-16,-1 0 18 15,2 0-11-15,-3 0 6 16,-2 0-10-16,0 0 3 0,-1 0 2 16,-1 0 0-16,2 0 4 15,-1 0-12-15,2 0 17 16,1 0-13-16,0-2 10 15,2 2-10-15,-2 0 6 16,1 0-4-16,-3 0 1 16,1 0 1-16,1 0-1 15,1-1 5-15,1-1-14 16,2 1 20-16,0 0-9 16,-1-1 6-16,0 2-14 15,-1 0 4-15,0 0 3 16,-2 0-1-16,1 0 2 15,2 0-7-15,0 0 13 0,1 0-10 16,0 0 9-16,2 0-10 16,-4 0 7-16,-3 0-6 15,-1 0 3-15,-3 0 0 16,-1 0-2-16,-3 0 4 16,0 0-10-16,1 0 18 15,0 0-11-15,3 0 9 16,-3 0-16-16,0-1 7 15,0 1 1-15,-3-2 0 16,-5 2 2-16,-1 0-8 16,0-1 13-16,0 1-4 15,0 0 0-15,0 0 4 0,0 0-1 16,0 0-8-16,0 0 2 16,0 0 0-16,0 0 0 15,0 0 6-15,0 0-9 16,0 0 10-16,0 0 6 15,0-1-10-15,0 1-6 16,0 0 0-16,0 0-48 16,0 0-81-16,0 0-99 15</inkml:trace>
  <inkml:trace contextRef="#ctx0" brushRef="#br0" timeOffset="40224.8976">18982 7696 177 0,'0'0'0'16,"0"0"9"-16,0 0-10 15,0 0 10-15,0 0-5 16,0 0-3-16,-93 87-1 15,87-78 0-15,2-2-10 0</inkml:trace>
  <inkml:trace contextRef="#ctx0" brushRef="#br0" timeOffset="61178.6516">29363 8371 302 0,'0'0'57'0,"0"0"-5"16,0 0 39-16,0 0-43 15,0 0 2-15,0 0 21 16,-8 1-49-16,8-1 56 16,0 0-35-16,0 0 15 0,0 0-49 15,0 0 10 1,0 0-15-16,0 0-4 0,0 0 0 16,0 0 6-16,0 0-22 15,0 0 32-15,0 0-22 16,-1 0 21-16,-2 0-30 15,-5 0 8-15,-4 0 7 16,-1 6 0-16,-3 2 3 16,-1 0-9-16,-1-1 16 15,1-1-18-15,-2 0 19 16,-3-1-14-16,-4-1 26 16,-4-1-43-16,1 0 20 0,0-3 0 15,1 0-1 1,-3 0 6-16,-5 0-18 0,-3 0 27 15,-3-6-9-15,-1-6 5 16,-8-2-19-16,-4-1 10 16,-1-3-1-16,-2-2 0 15,5-1 2-15,7-4-7 16,4 3 19-16,3-2-21 16,8 1 19-16,7 1-11 15,8 0 24-15,8-1-38 16,5 1 20-16,2 1-7 15,1-3 0-15,0 0 4 16,0 0-16-16,1-3 27 16,8 3-14-16,3 1 13 15,-1-2-27-15,2 0 13 0,3 0-5 16,5-4 4-16,3 2-1 16,9-1 0-16,4 0-12 15,2-2 1-15,-2 3 26 16,-2-4-38-16,-2 5 37 15,-2 2-31-15,-1 1 9 16,1 5 5-16,-1-2 1 16,3 6 2-16,0-1-10 15,2 5 24-15,1-2-20 16,3 1 21-16,1 3-25 0,2 0 12 16,-2 4-1-1,1 1-3-15,-3 2 8 0,-4 1-8 16,-1 0 11-1,-1 0-21-15,-6 0 28 0,-1 0-27 16,-2 3 40-16,3 5-54 16,1 2 27-16,1 1 0 15,0 4 0-15,0-1 4 16,-3 4-18-16,-2-1 28 16,-2 0-18-16,-3 1 19 15,-3 2-29-15,-1 0 14 16,-1 3-2-16,-3 1 0 15,2 1 2-15,-3-3-3 16,-3 1 8-16,-1-2-21 16,-2 0 34-16,-3 0-22 0,0 2 30 15,0 2-48 1,-8 2 25-16,-7 4-3 0,-4 1 0 16,-3 3 6-16,-4-1-10 15,-2-1 21-15,2-3-5 16,-4-1-3-16,-2-3-10 15,-4 1 1-15,2-4 0 16,-4 0-1-16,4-3 1 16,1-1-4-16,3 0 8 15,4-2-20-15,0-2 35 16,1 1-38-16,-5 0-27 16,21-15-107-16,-2 1-138 0</inkml:trace>
  <inkml:trace contextRef="#ctx0" brushRef="#br0" timeOffset="63383.8165">24206 8355 397 0,'0'0'23'16,"0"0"54"-16,0 0-5 15,0 0-5-15,0 0-56 16,0 0 22-16,0 0-27 16,-43 0 0-16,43 0 3 15,0 0-5-15,0 0 28 16,0 0-26-16,0 0 40 16,0 0-39-16,0 0 10 15,0 0-10-15,0 0-5 0,15 0 22 16,4 0-21-1,2 0-4-15,3 0 21 0,-2 0-14 16,4 0 7-16,2 1-26 16,2-1 16-16,3 1-3 15,1-1 0-15,0 0 4 16,-1 0-16-16,2 0 26 16,-1 0-16-16,5 0 10 15,2 0-12-15,4 0 5 16,3 0-2-16,1 0 1 15,0-1 0-15,-4-4-4 16,-2 3 8-16,-5 0-21 16,-1-2 35-16,2 4-17 0,-2 0 13 15,2-2-28 1,0 2 11-16,2 0 3 0,0 0 0 16,-1 0 5-16,-4 0-17 15,-3 0 24-15,-3 0-15 16,-2 0 13-16,-1 6-15 15,0-2 7-15,-1 1-4 16,0-2 0-16,-1 0 2 16,-1 0-4-16,2-2 8 15,0 1-20-15,0 1 32 16,0 0-14-16,0-1 12 16,2 0-28-16,1 1 11 0,5-2 3 15,-1 3 0-15,-4 1 3 16,0-2-15-16,-2 0 24 15,0 0-19-15,0 0 17 16,-2 0-15-16,-1-1 8 16,-3 2-6-16,0-3 1 15,2 0 2-15,1-1-4 16,0 0 9-16,0 0-20 16,-2 0 31-16,1 0-14 15,1 0 10-15,1 0-24 16,0 0 6-16,2 0 6 15,-2 4 0-15,2-4 3 16,2 4-12-16,-4-2 22 0,1 0-21 16,-3 2 20-1,-2-2-17-15,-3 0 9 0,1-1-8 16,2 2 4-16,-1 0 0 16,-1 0-5-16,-1-2 11 15,-2-1-22-15,-2 2 33 16,1-2-16-16,-3 0 10 15,1 2-22-15,-1-2 9 16,3 0 2-16,-3 0 0 16,2 0 2-16,0 0-15 15,0 0 28-15,-1 0-24 16,-4 0 21-16,0 0-16 16,1 0 9-16,-1 0-10 15,1 2 3-15,4-2 2 0,-2 0-5 16,3 0 10-1,-3 0-20-15,-1 0 30 0,-1 0-13 16,-1 0 10-16,-1 0-24 16,-4 0 11-16,-1 0 1 15,1 0-1-15,-2 0 3 16,1 0-12-16,0 0 22 16,1 0-22-16,4 0 23 15,0 0-17-15,0 0 13 16,1 0-18-16,-3 0 6 15,0 0 3-15,3 0-2 16,-5 0 5-16,3 0-20 16,-1 0 34-16,0 0-14 0,1 0 7 15,0 0-20 1,-2 0 8-16,-2-2 2 0,0 2-3 16,-3 0 7-16,1 0-14 15,-1 0 23-15,0 0-26 16,0 0 26-16,0 0-17 15,0 0 16-15,0 0-24 16,0 0-15-16,0 0-65 16,0 0-93-16,0 0-63 15</inkml:trace>
  <inkml:trace contextRef="#ctx0" brushRef="#br0" timeOffset="81269.0319">24076 8333 246 0,'0'0'8'0,"0"0"39"15,0 0 15-15,0 0 24 0,0 0-57 16,0 0 18-16,0 0-25 15,0 0 1-15,-14 4-20 16,11-4-2-16,-2 0 26 16,1 0-15-16,-2-8 38 15,-3-2-42-15,-3-2 31 16,0-2-29-16,-6-3 13 16,-1 0-20-16,1 1-3 15,-2-3 4-15,4-1 0 16,1 0 7-16,1-3-1 15,1 1 11-15,1-6-15 16,0-2-7-16,-1-2 1 0,1-1 0 16,-1 1 0-16,2-2 1 15,0 0-8-15,1 1 18 16,1 1-21-16,0 1 23 16,0-1-15-16,2 1 22 15,-1 2-39-15,2 0 19 16,0 5 0-16,1 0-2 15,-1 2 6-15,3 0-18 16,3 0 30-16,0-4-20 16,0-1 18-16,0-4-26 15,9-1 12-15,-1-1-2 16,-3 1 1-16,-2 2 2 0,-2 0-4 16,-1-1 11-16,3 3-21 15,0 0 26-15,3 1-17 16,3 6 30-16,-1 1-52 15,2 5 25-15,3 2 1 16,1 3-3-16,2 0 3 16,1 0-13-16,5-2 26 15,0 0-16-15,0-1 16 16,-2 3-22-16,4-3 9 16,-1-1 0-16,7-1-2 15,8 1 5-15,2 2-6 16,5-1 15-16,6-2-16 15,6 2 16-15,4-1-7 0,8 4 19 16,5 1-43 0,4 3 19-16,8-1 0 0,11 0-3 15,8-4 11-15,10 3-25 16,1 2 34-16,0 3-16 16,-1 3 12-16,-4 0-23 15,2 0 10-15,0 0-1 16,8 0-1-16,15 3 4 15,16-2-4-15,15-1 4 16,9 0-21-16,-7 5 41 16,-17 2-27-16,-16 1 31 15,-16 2-50-15,-6 1 24 16,11-2 0-16,9 0-1 0,8-5 3 16,11 0-17-16,-4 0 30 15,-9 1-14-15,-10 0 13 16,-11 0-25-16,-7-3 11 15,-6 3 0-15,-5-2 1 16,-7 2-1-16,-1-2 0 16,7-2 7-16,6-1-29 15,1 0 46-15,8 0-23 16,-6 0 18-16,-8 1-38 16,2 2 20-16,-7 1-1 15,-8-1 0-15,-2 0 6 16,-4-2-20-16,-8 1 30 15,-12 2-3-15,-10-4-6 16,-14 4-7-16,-4-4 0 0,3 3-1 16,6 2-1-16,4 3 4 15,-1 2-8-15,-6 1 13 16,-5 1-30-16,-5-1 47 16,-5 0-25-16,-1 1 18 15,-2 1-34-15,2-1 15 16,1-1 2-16,1 3 0 15,-3-1 3-15,-6-1-16 16,-2 2 29-16,-3-1-24 16,-1 3 22-16,2 2-23 15,2 3 9-15,3 5 0 16,1 4-1-16,3 3 1 16,-1 2-5-16,0 4 11 15,-6 0-26-15,-3-1 43 16,-2 3-26-16,-4 2 20 0,3 1-34 15,3 3 17-15,2 1 0 16,3 2 0-16,-1 1 4 16,1 8-19-16,-3 2 31 15,2 2-25-15,-4-2 23 16,-3-2-21-16,0-6 11 16,-6 0-8-16,-3-2 2 15,0-2 2-15,0-2-6 16,0 2 14-16,0-4-26 15,-6-3 38-15,-3-3-19 0,2-2 15 16,4-5-32 0,-3-4 14-16,1-6 2 0,1-3-1 15,-7-4-13-15,-5-3 10 16,-11-4-4-16,-7-1-6 16,-9-3 28-16,1-2-22 15,-1-1 14-15,2 0-12 16,1 1 2-16,-3-2 4 15,-2 0-5-15,-6 0 10 16,-3 0-20-16,-4 0 32 16,-5-7-16-16,-3-1 13 15,-2 2-28-15,-2 0 11 16,0 2 3-16,4-2 0 16,4 2 2-16,0 1-12 0,3-1 23 15,-4 0-28-15,-5-2 31 16,-2-4-32-16,-4-1 19 15,-3-3-9-15,-1-2-3 16,2 2 8-16,5 2-4 16,2-3 9-16,-3 3-21 15,-1-1 34-15,-10-4-17 16,-7 2 13-16,1-1-26 16,2-1 12-16,5 1 1 15,10 2 0-15,8 0 3 16,4 4-12-16,10 2 21 15,4 2-25-15,5 4 29 16,2-2-27-16,2 3 11 0,-3 0 0 16,-2 1-34-16,0 0 14 15,2 0 15-15,6 0-25 16,4 0 29-16,2 0-8 16,0 0-10-16,-4 0 33 15,-2 0-28-15,1 0 7 16,3 0 6-16,3-3 0 15,3 1 1-15,2 1-4 16,3 1-8-16,2-1 0 16,2 1 24-16,-1 0-21 15,-4 0 25-15,1 0-32 16,2 0 14-16,0 0-9 0,3 0-3 16,-4 2-2-1,-4 3 8-15,-4-1 14 16,-3 0-20-16,-7 2 27 0,-6-3-26 15,3 0 12-15,2-1 1 16,7 1-2-16,0 2 0 16,-9-1-1-16,25-3-127 15,-4-1-146-15</inkml:trace>
  <inkml:trace contextRef="#ctx0" brushRef="#br0" timeOffset="87675.333">25209 8193 308 0,'0'0'43'0,"0"0"-5"16,0 0 15-16,0 0 24 16,0 0-37-16,0 0-7 15,0 0-19-15,0 0 13 16,-24-58-18-16,19 52 57 16,0 1-63-16,0 0 19 15,4 4-18-15,1-2-4 0,0 1 0 16,-2 0 6-1,2 2-15-15,0 0 20 0,0 0-18 16,-1 0 20-16,-5 0-22 16,-3 0 10-16,-2 0-2 15,-1 0 1-15,3 6 0 16,-4-2-1-16,1-1 4 16,-4 1-19-16,2 0 32 15,-1 0-14-15,0 1 11 16,2-2-26-16,0 0 14 15,-4-1-1-15,4-1 0 16,-5 0 5-16,1-1-15 16,-2 2 24-16,-4-2-13 15,-5 1 7-15,-2 1-10 0,2-2 3 16,3 0-2 0,1 0 0-16,-1 0 1 0,0 0 0 15,0 0 2-15,0 0-16 16,0-3 32-16,1-1-18 15,1-2 14-15,2 1-28 16,-1-2 17-16,4 0-3 16,-1-2 0-16,-1-2 3 15,2 1-15-15,-2 0 27 16,-1-2-23-16,1 0 21 16,-1-1-16-16,2-2 4 15,-1 2-2-15,3-1-2 16,0-2 3-16,-1 1-3 0,3-2 6 15,2 2-16 1,4-1 26-16,3-1 1 0,3 1-5 16,3-5-15-16,0 0 12 15,0-1-6-15,12-3 0 16,4 3 5-16,-1-3-21 16,-3 2 35-16,0 0-22 15,-3 3 13-15,-1 0-12 16,-1 0 5-16,-1 1-6 15,2 0 2-15,1 0 0 16,4 0-2-16,3-1 6 16,5 1-20-16,6 1 34 0,3 1-22 15,3 0 17-15,3 0-24 16,4 2 8-16,6-1 4 16,3 4 0-16,5-1 1 15,0 3-12-15,-1 1 25 16,-2 3-24-16,0 2 21 15,-2 4-16-15,-1 0 10 16,-2 0-10-16,-6 2 3 16,-4 11 0-16,-1 3 1 15,-3 4 2-15,3 3-17 16,0 2 32-16,1 4-16 16,0-1 13-16,0-1-26 15,-6 0 10-15,-4 3 3 16,-3-3 0-16,-5-1-11 15,0-1 6-15,-6-3-1 0,-1 1-13 16,-5-3 38-16,-6 0-34 16,0-1 22-16,0 3-14 15,-10 1 6-15,-5 2 1 16,-1 4-3-16,2-2 7 16,2 4-18-16,1 1 30 15,0-1-17-15,-4 2 12 16,-3 3-22-16,-6-1 10 15,-5-2 1-15,-4 2 0 16,0-6 3-16,3-3-13 16,6-3 21-16,3-7-21 15,6-2 10-15,-1-2 0 0,1-2-88 16,0-1-4-16,14-9-81 16,1 0-210-16</inkml:trace>
  <inkml:trace contextRef="#ctx0" brushRef="#br0" timeOffset="88794.0084">25437 7313 387 0,'0'0'3'0,"0"0"1"16,0 0 64-16,-43-73-8 15,43 49 2-15,0-4-57 16,0-4 17-16,0-2-5 16,7-4 21-16,5-2-11 15,5 0-12-15,-1-5 11 16,8 0-19-16,3-3 15 16,6 0-17-16,3 0-2 15,4 3-1-15,6 0-2 16,3 3 1-16,2-2 4 15,6 2-10-15,8-1 16 0,11-7-20 16,8-5 21-16,9-2-16 16,5-2 26-16,0 1-44 15,1 0 30-15,1 2-8 16,-3 0 19-16,-1 3-17 16,-7 2 7-16,-3 4 8 15,-1-2-7-15,0 4 1 16,8 0-22-16,11 1 9 15,17 2 1-15,17 4 0 16,12 3 2-16,-2 6-6 16,-5 4 13-16,-9 4 12 15,-10 5-12-15,-1 5 29 0,0 4-21 16,4 3-17-16,13 4 2 16,23 0-1-16,1 0 0 15,-1 0 9-15,-11 0-16 16,-25 12 19-16,-11 10 14 15,-4 6-21-15,0 4-4 16,6 4-1-16,2 9-1 16,-3 5-1-16,-7 6 4 15,-16 7-7-15,-13 0 14 16,-12 4-24-16,-10 2 34 16,-4 3-23-16,-5 0 32 15,-4-3-54-15,-9-5 26 16,-7-4 0-16,-8-4-4 0,-7-6 7 15,-4 0-17-15,-2-5 28 16,-3 1-15-16,-3-4 17 16,0 1-29-16,1 0 13 15,-2 6-3-15,1 8 3 16,2 1 0-16,0 3-4 16,1-4 12-16,-1-3-27 15,-2-5 40-15,-2-6-27 16,-1-7 35-16,0-4-56 15,2-12 27-15,-2-5 0 16,0-7-2-16,0-5 6 16,0-1-21-16,0 0 35 0,0-2-37 15,0 0-5 1,0 0-24-16,0 0-152 0,0 0-92 16</inkml:trace>
  <inkml:trace contextRef="#ctx0" brushRef="#br0" timeOffset="89020.46">30738 7206 590 0,'0'0'14'0,"0"0"5"16,0 0 7-16,0 0 9 15,0 0 18-15,0 0-29 16,64 46-6-16,-21-45 9 15,11-1-7-15,18 0-6 0,13-11-19 16,12-6 25-16,4 1-32 16,-2-2 12-16,-71 11-87 15,-10-2-201-15</inkml:trace>
  <inkml:trace contextRef="#ctx0" brushRef="#br0" timeOffset="93843.1895">24145 9024 206 0,'0'0'78'16,"0"0"-20"-16,0 0 1 16,0 0 5-16,0 0-52 0,0 0 47 15,0 0-50-15,0 0 56 16,-31-11-49-16,29 11 22 16,2-3-26-16,0 1 32 15,0 2-5-15,0 0-25 16,0 0-12-16,0 0 15 15,0-1-28-15,0 1 18 16,2 0-7-16,17-1 3 16,4-2 4-16,4 1-7 15,-1 2 3-15,3 0-6 16,2 0 10-16,3 0-25 16,5 0 38-16,7 0-20 15,6 0 20-15,8 0-38 16,6 0 20-16,4 0-2 15,5-2 0-15,2-3 7 0,-4 1-16 16,-1 2 23-16,-8 2-15 16,-3 0 13-16,-1 0-20 15,-2 0 8-15,0 0-1 16,1 0-1-16,-3 0 4 16,-4 0-9-16,-4 0 15 15,-2 0-24-15,-5 0 34 16,2 0-17-16,-1 0 17 15,0 0-36-15,2 0 16 16,1 0 2-16,1 0-2 16,1 0 6-16,0 0-16 15,0 0 24-15,2-4-14 0,-1 2 16 16,4-1-24-16,1 0 10 16,4 1-3-16,-1 2 2 15,0 0 1-15,2 0-4 16,0 0 10-16,2 0-26 15,-2 0 41-15,-3 0-24 16,-5 0 23-16,-4 0-39 16,-6 0 20-16,-4 0-1 15,-5 0 0-15,-2 0 2 16,-4 0-16-16,-1 0 28 16,1 0-20-16,-1 0 14 15,3 2-16-15,-3 2-30 16,-8 0-36-16,-16-1-41 0,0-3-91 15</inkml:trace>
  <inkml:trace contextRef="#ctx0" brushRef="#br0" timeOffset="97794.2627">25242 3217 196 0,'0'0'108'0,"0"0"-7"15,0 0-9-15,0 0 28 16,-81 3-68-16,77-3 32 15,1-4-29-15,-2 0-6 16,-1 1-38-16,2 0 32 16,2-1-27-16,1 2 19 15,1 0-34-15,0-2 17 16,12-2-13-16,20 0-3 16,10 0-4-16,2 6 18 15,-7 0-22-15,-12 18 18 16,-5 11-24-16,-8 9 13 15,-8 4-5-15,-4 0 4 16,-7 2 0-16,-25-4 5 16,-11-2-3-16,-11-3 3 0,-2-5 6 15,2-3 1-15,8-9-4 16,13-7-12-16,12-4 10 16,12-6-6-16,6-1 8 15,3 0-6-15,5 0-2 16,24 0 12-16,16-2-14 15,4 0 11-15,3 2-13 16,-1 0 9-16,-1 0-10 16,-4 0 3-16,-3 0-4 15,-6 2-66-15,-2-1-65 0,1-1-33 16,-29 0-34 0,-1 0-9-16</inkml:trace>
  <inkml:trace contextRef="#ctx0" brushRef="#br0" timeOffset="98237.9269">25798 3396 372 0,'0'0'120'0,"0"0"-10"16,79-94-8-16,-56 71-27 16,-4 8-24-16,-7 5-22 15,-3 10-12-15,-4 0 0 16,2 0-8-16,-4 15-7 15,-3 4 8-15,0 3-6 16,0 2 13-16,-2-4-13 0,-8-3-4 16,1-1 17-16,1-2-19 15,4-8 10-15,1-1-12 16,3-5 11-16,0 0-11 16,3-3 4-16,17-12-4 15,6-6-3-15,3 3 2 16,-1 3-6-16,-4 5 22 15,-6 6-19-15,0 4 16 16,-3 0-16-16,1 9 8 16,-2 10 0-16,-1-2 7 15,-7 4-6-15,-3-3-2 16,-3-1 14-16,0-3-9 0,0-3 1 16,0-2-1-16,0-4 5 15,0 0-18-15,0-3 7 16,6 1 0-16,7-3-20 15,4 0-46-15,10 0-85 16,-16 0-103-16</inkml:trace>
  <inkml:trace contextRef="#ctx0" brushRef="#br0" timeOffset="98830.3921">27335 3014 563 0,'0'0'7'0,"0"0"25"15,0 0 27-15,0 0 59 16,0 0-63-16,85-58-31 16,-75 58-22-16,-2 0-2 15,-4 0 0-15,-2 2 8 16,-2 10-8-16,-6 2 4 16,-22 3 80-16,-11 2-80 0,-4-4 6 15,-1 1-10-15,-3-4 0 16,5 1 0-16,-2-1 6 15,3-2-14-15,6 2 20 16,7-2-20-16,10-1 17 16,6 1-11-16,8 0 12 15,4 1-20-15,0 0 4 16,0 4 6-16,7 3 0 16,13 5 3-16,6 5-13 15,6 6 23-15,1 1-9 0,4 2 3 16,2 1-14-1,2-1 4-15,-2-3 3 16,-4-5 0-16,-7-7 3 0,-7-3-9 16,-8-7 12-16,-4-2-12 15,-3-4 12-15,-6-1 1 16,0-2 6-16,0 0-11 16,0 0-1-16,0 0-1 15,0 0 0-15,0-3-99 16,0 0-279-16</inkml:trace>
  <inkml:trace contextRef="#ctx0" brushRef="#br0" timeOffset="99361.9717">28372 3027 586 0,'0'0'46'16,"0"0"6"0,0 0 52-16,0 0-7 0,0 0-94 15,0 0-3-15,12-10 14 16,-35 35 0-16,-8 3-3 16,-2 0 22-16,-1-3-10 15,2-4-10-15,6-2-3 16,3-6 3-16,7 0-16 15,3-4 20-15,7-1-19 16,6 0 18-16,0-1-32 16,0 4 9-16,15-1 7 15,15 0 5-15,8-1 1 16,5-1-12-16,3-2 22 16,1 1-12-16,0-1 6 0,-2-3-19 15,-1 0 9-15,-3-3-15 16,-5 0-50-16,-7 0-43 15,-9 0-52-15,-20-5-37 16,0-5-168-16</inkml:trace>
  <inkml:trace contextRef="#ctx0" brushRef="#br0" timeOffset="99618.2841">28636 2969 639 0,'0'0'36'16,"0"0"-20"-16,0 0-11 0,-84 62 76 16,56-20-23-16,0 5-10 15,5-2-28-15,1-3 37 16,4-4-49-16,6-4 6 16,0-6-14-16,5-5 0 15,-1-5 0-15,4-6 1 16,1-5-8-16,3-4-53 15,0-3 25-15,0 0-45 16,0 0-58-16,6-5-124 16</inkml:trace>
  <inkml:trace contextRef="#ctx0" brushRef="#br0" timeOffset="101139.2507">28943 3110 282 0,'0'0'42'16,"0"0"50"-16,0 0 41 16,0 0-62-16,0 0-24 15,0 0 13-15,-22-8-15 16,22-3-10-16,0-3 1 15,7-1-32-15,14-3 31 16,4-1-33-16,1 2 13 16,-3 4-11-16,-1 6 11 15,-3 7-1-15,-4 0-13 0,0 3-2 16,-12 26 10-16,-3 8 12 16,0 12 10-16,-22 2 29 15,-7-2-56-15,-1-4 22 16,1-7-23-16,-1-10-3 15,5-10 0-15,6-7 10 16,8-5-19-16,5-4 23 16,6-2-4-16,0 0-8 15,0 0 22-15,0-13-13 16,11-5-11-16,10-7 0 16,9-4-10-16,6-3-8 15,4-5-41-15,-1-3 40 16,0 6-34-16,-6 2 51 15,-5 2-18-15,-4 12 7 16,-9 7 10-16,-8 9 3 0,-2 2-3 16,-5 5 8-16,0 16 5 15,0 6-9-15,0 1 41 16,0 0-38-16,0-1 10 16,-2-6-13-16,-2-2-1 15,-1-5 0-15,0-3 1 16,1-3-4-16,1-2-11 15,2 0 6-15,1-5-76 16,0-1 10-16,0 0-91 16,8 0 111-16,0-3-147 15,-2-8-163-15</inkml:trace>
  <inkml:trace contextRef="#ctx0" brushRef="#br0" timeOffset="101507.6688">29318 2500 600 0,'0'0'60'0,"0"0"27"16,0 0-10-16,0 0-41 15,0 0-32-15,0 0 10 16,62-31-7-16,-36 58 0 15,-10 6 15-15,-6 3-19 16,-10 1 3-16,0-4-2 16,-14-3 1-16,-15-6-5 0,0-6 10 15,0-5-6-15,5-4 5 16,5-5 14-16,5-1-19 16,7-1 14-16,7-2-12 15,0 0-6-15,0 0 0 16,0 0 2-16,16 0-11 15,14 0 18-15,9 0-14 16,6 6 5-16,0 2-73 16,-30-4-127-16,-1-2-68 15</inkml:trace>
  <inkml:trace contextRef="#ctx0" brushRef="#br0" timeOffset="101949.6266">30153 3239 526 0,'0'0'120'0,"0"0"16"15,0 0-75-15,0 0 63 16,0 0-106-16,0 0 7 16,51-7-16-16,-35 4-1 15,2 2 9-15,-1 0-7 16,4-2 13-16,1 0-22 15,5 1 23-15,7-1-14 16,3-1 4-16,4 1-2 16,0 1-23-16,-2 1 11 15,-3 1 0-15,-3 0 0 16,-8 0 3-16,-10 0-13 0,-6 0-1 16,-9 0-8-16,0 0-103 15,-10 0-109-15,-11 0-121 16</inkml:trace>
  <inkml:trace contextRef="#ctx0" brushRef="#br0" timeOffset="104987.3153">30868 2927 249 0,'0'0'103'0,"0"0"-5"15,0 0-4-15,0 0-24 16,0 0-13-16,0 0 10 16,0 0-42-16,-24-45 40 15,18 39-45-15,3 0 64 16,2 0-61-16,-1 2-1 16,2 1 10-16,0-2-17 15,0 3 6-15,0 1-14 0,0 1 4 16,0-1-1-16,0-1-20 15,13 2 9-15,8 0 0 16,8 0 0-16,2 0 2 16,7 0-7-16,3 10 13 15,1 1-14-15,-3 4 16 16,-6-1-11-16,-10 4 18 16,-8 1-32-16,-12 5 15 15,-3 2 1-15,-19 1-4 16,-18-4 11-16,-11-2-16 15,3-6 17-15,8-5-17 16,7-6 18-16,11-1-17 16,8-3 9-16,8 0-1 15,3 0 0-15,0 0-5 16,0 0-8-16,14 3-56 0,17 2 62 16,6 3 14-16,0 3-7 15,-5 3 17-15,-8 3-34 16,-3 2 17-16,-4 0 0 15,-6 1 0-15,-4-1 6 16,-5-1-11-16,-2-2 16 16,0-2 7-16,-11-2-10 15,-12-1 30-15,-7-5-27 16,-2 0-3-16,0 0 3 16,5-4-9-16,6 0-4 0,4-2 9 15,11 0-16-15,2 0 22 16,2 0-26-16,2 2-35 15,0-1-74-15,0-1-141 16,0 0 30-16</inkml:trace>
  <inkml:trace contextRef="#ctx0" brushRef="#br0" timeOffset="105565.7688">31542 3213 570 0,'0'0'65'16,"0"0"57"-16,0 0-31 15,0 0-16-15,0 0-50 16,76-82-3-16,-56 65 4 15,4 1 12-15,-2 1-17 16,-2 3-20-16,-4 7 36 16,-7 2-22-16,-6 3 17 15,-3 0-21-15,0 7-22 16,0 14 17-16,-9 7-6 16,-13-1 16-16,-1 0-11 15,-2-2-10-15,1-6 20 0,3-4-14 16,9-5 11-16,6-4-22 15,3-5 10-15,3 1-4 16,0-2 3-16,0 0 2 16,10-2-3-16,17-10 3 15,5-5-17-15,3-1 32 16,0 2-38-16,-5 3 29 16,-7 5-19-16,-6 6-6 15,-7 2 12-15,-5 0 3 16,-5 7-3-16,0 11-1 15,0-2 14-15,-3 3 17 16,-6-4-23-16,2-2 6 16,3-1-7-16,4-4-1 0,0 0-2 15,0-3-3-15,0-4 3 16,0-1-48-16,14 0-6 16,5-3-104-16,-10-6-19 15,0 0-131-15</inkml:trace>
  <inkml:trace contextRef="#ctx0" brushRef="#br0" timeOffset="105948.2568">32052 2426 625 0,'0'0'24'0,"0"0"79"16,0 0 6-16,0 0-66 15,0 0-13-15,0 0-22 16,45-10 6-16,-24 32 38 16,-7 5-32-16,-4 7 5 15,-10 2-16-15,-7 4-5 16,-29-2 7-16,-11-6-8 15,-5-7-6-15,0-10 22 16,10-8-12-16,12-5 2 0,15-2-9 16,10 0 11-1,5 0 6-15,0 0-6 0,27 0 2 16,23 0-26-16,20 0 28 16,15 0-26-16,8 2 11 15,-56 1-88-15,-2 0-218 16</inkml:trace>
  <inkml:trace contextRef="#ctx0" brushRef="#br0" timeOffset="108209.0183">22010 8642 593 0,'0'0'94'16,"0"0"-54"-16,0 0 28 15,0 0 0-15,134-55-45 0,-44 36 11 16,18 1-33-16,15 2 61 15,7 6-29-15,-6 4 27 16,-12 6-47-16,-18 0-1 16,-14 0-11-16,-9 10 0 15,-9 0-2-15,-4-2 6 16,-6-1-22-16,-10-3 36 16,-4 2-29-16,-7-2 10 15,-7-3-7-15,-5 0-158 16,-19-1-55-16,0 0-71 15</inkml:trace>
  <inkml:trace contextRef="#ctx0" brushRef="#br0" timeOffset="108418.4594">23435 8378 621 0,'0'0'18'0,"0"0"1"15,0 0 28-15,72 104 35 16,-72-62-35-16,-3 3-34 16,-26 2-4-16,-8 0 9 15,-2-5-36-15,3-5-81 16,25-32-89-16,3-5-311 16</inkml:trace>
  <inkml:trace contextRef="#ctx0" brushRef="#br0" timeOffset="118243.9296">25715 2921 53 0,'0'0'79'0,"0"0"-30"16,0 0-19-16,0 0 10 15,0 0-29-15,0 0-11 16,0 0 0-16,0 0 27 16,0 0 34-16,-9-22 14 0,9 22-23 15,0 0 16 1,0 0-48-16,0 0 7 0,0 0-20 16,0 0-7-16,0 0 12 15,-3 0 7-15,3 0 40 16,0 0-19-16,-2 0 30 15,2 0-52-15,0 0-9 16,0 0-9-16,0 0-9 16,0 0-3-16,0 0 12 15,5 12 18-15,5-2-16 16,2 4 34-16,1-1-27 16,3 5 4-16,4 0 0 0,3 3-10 15,5-1 2-15,3 3-5 16,4 0 8-1,-1 2-3-15,-1 0-9 0,0 2 18 16,0 0-9-16,-1 0 3 16,3 3-12-16,5-1 4 15,3 1 0-15,6 3-1 16,2 4 2-16,1 6-4 16,-4 9 9-16,-2 2-18 15,-5 6 26-15,-3-1-15 16,-2-6 17-16,0-3-31 15,-2-6 15-15,-1-4 0 16,-3-5 0-16,-2-4 4 16,-5-6-13-16,-7-5 19 15,-4-9-10-15,-6-3 9 0,-3-5-16 16,-3-1 13-16,0 0-6 16,0-2 26-16,0 0 15 15,0 0-17-15,0 2-14 16,0-2-20-16,0 0 10 15,0 2-23-15,3 0-142 16,-3-2-77-16,3 0-1 16</inkml:trace>
  <inkml:trace contextRef="#ctx0" brushRef="#br0" timeOffset="119908.1706">29140 2406 121 0,'0'0'115'16,"0"0"-36"-16,0 0 25 15,0 0-4-15,0 0-13 16,0 0-30-16,0 0 21 15,-9-75-41-15,9 70 13 16,0-1 3-16,0 2 4 16,0 1-5-16,0 0-39 0,0 3 29 15,0 0-37-15,0 0-8 16,0 0 3-16,0 0-8 16,9 6 0-16,12 7 8 15,7 9 1-15,5 1 8 16,0 3-11-16,1 2 22 15,1 1-13-15,-2 0 2 16,-2 2-17-16,0-2 8 16,-1 2 0-16,0-1-1 15,-3-4 10-15,-2-1-21 16,-4-1 26-16,-3-3-20 16,-2-3 16-16,-1-3-14 15,-3-5 7-15,-5 0-6 0,0-8 1 16,-6-2 2-16,1 0-2 15,-2 0 8-15,0 0-21 16,0 0 34-16,0 0-22 16,0 0 3-16,1 0-65 15,5 4-199-15,-3-4 63 16,4 0-233-16</inkml:trace>
  <inkml:trace contextRef="#ctx0" brushRef="#br0" timeOffset="120725.4943">31596 2512 202 0,'0'0'33'16,"0"0"23"-16,0 0 31 16,0 0-27-16,0 0 8 15,67-74-8-15,-59 63-6 16,-3 1 19-16,-2 3-30 15,-1 3 44-15,-2 2-35 16,0 2 2-16,0 0-53 16,0 0-1-16,3 0 0 15,0 4 1-15,4 12-1 16,7 2 8-16,-1 9 29 16,8 0-30-16,0 5 17 15,6 3-9-15,3 1-23 0,1 3 12 16,4-3-4-16,1-1 3 15,-1-4 4-15,-4-5-8 16,-3-5 14-16,-8-5-5 16,-2-3 3-16,-8-4-22 15,-2-4 11-15,-2 0 0 16,-3-2 0-16,-2-1 3 16,1 0-14-16,-2 1 24 15,1 2-40-15,1 2 27 16,-2 5-67-16,0-2-112 15,0-7-73-15,0-1-276 16</inkml:trace>
  <inkml:trace contextRef="#ctx0" brushRef="#br0" timeOffset="122954.3003">23982 10041 260 0,'0'0'337'0,"0"0"-286"15,0 0 86-15,0 0-58 16,0 0 13-16,0 0-69 16,0 0 27-16,-29-15-41 15,29 15-11-15,0 0 2 16,0-2-2-16,21 2 0 16,14 0 4-16,12 0-5 15,6 0 17-15,4 0-9 16,3 0 3-16,-3 0-12 15,6 5 5-15,3 2-2 16,6-2 1-16,8 0-1 16,11-5-2-16,11 0 6 15,13 0-24-15,10 0 42 0,2 0-20 16,-5 0 20-16,-14 4-39 16,-14 3 18-16,-14-2 0 15,-5 1-1-15,-4-3 6 16,-2 0-16-16,-3-1 22 15,-2 0-14-15,2-1 18 16,2-1-29-16,10 0 14 16,8 0-2-16,8 0-1 15,6 0 3-15,-4-3 0 16,-10 1 6-16,-19 0-25 0,-13 2 38 16,-15 0-19-1,-8 0 21-15,-2 0-41 0,-3 0 20 16,1 0 0-16,3 0-1 15,1 0 4-15,4 0-17 16,-2 0 31-16,-4 0-19 16,-3 0 17-16,-10 0-26 15,-3 0 11-15,-2-1 0 16,-3-2 0-16,-3 2 0 16,0-1-2-16,-5 0 3 15,0 2-20-15,0-1-86 16,0-2-350-16</inkml:trace>
  <inkml:trace contextRef="#ctx0" brushRef="#br0" timeOffset="148537.7843">16603 7903 52 0,'2'4'142'0,"-2"-4"-92"16,0 0 26-16,0 0 17 15,0 0-55-15,0 0-3 16,0 0 1-16,0 2-24 16,-11 2-3-16,-3-1 0 15,0 1 7-15,-2 1-13 16,-1-2 22-16,-2-1-20 16,1 0 12-16,-4 1 6 15,-1-3-3-15,1 0 6 16,-1 0-16-16,-2 0 30 0,-2 0-39 15,-3 0 21-15,1 0-8 16,-4 0-23-16,1 0 10 16,0 0-1-16,-1 0 3 15,1-3 4-15,1-4-6 16,1 0 10-16,-1-4 1 16,1 1-3-16,0-2-13 15,-1-2 5-15,0 0-1 16,1 0 0-16,0 1 3 15,3-1-8-15,3 1 10 16,5-2-7-16,1-2 9 16,4-3 0-16,1-3 12 0,4 1-37 15,-2-2 19 1,1-1-1-16,1 0 0 0,3-1 5 16,3-1-9-16,2-2 19 15,1 0-7-15,0 0 7 16,0 1-10-16,0 0-4 15,0 5-1-15,1-4 0 16,7 4 2-16,2-2-9 16,5-2 23-16,6 2-32 15,7-1 32-15,9 1-25 16,5-1 34-16,6 2-50 16,10 2 24-16,11-1 1 15,7 0-4-15,10 0 6 0,-1 4-17 16,-5 5 30-1,-11 4-12-15,-10 4 8 0,-7 3-20 16,-8 3 9-16,-3 0-4 16,0 0 3-16,2 0 2 15,5 3-7-15,10 6 17 16,7 2-23-16,7 2 24 16,10 1-16-16,8 1 24 15,7 2-40-15,1 3 17 16,-2 3 3-16,-8 7-2 15,-14 5 5-15,-13 7-19 16,-16 5 32-16,-11 6-18 0,-10-2 15 16,-10 3-24-16,-9-2 11 15,-5-1 0-15,-8-2-1 16,-23-1 4-16,-13-3-6 16,-5-1 15-16,-2-8-7 15,0-8 4-15,5-4-3 16,0-9 18-16,2-7-40 15,-3-2 21-15,-1-3-5 16,0-3 0-16,5 0 7 16,5 0-23-16,9 1 28 15,6 3-27-15,9 2-74 16,8 1-72-16,6-6-86 16</inkml:trace>
  <inkml:trace contextRef="#ctx0" brushRef="#br0" timeOffset="150288.3269">17974 7649 116 0,'0'0'67'0,"0"0"2"16,0 0 1-16,0 0-13 16,0 0-47-16,0 0 21 15,0 0-21-15,-19 0 36 16,16 0-45-16,0-2 43 16,0 2-26-16,0-2 4 15,0 2-1-15,-1-1-21 0,-1 1 0 16,-1-1 12-16,0 1-12 15,0 0 10-15,-1 0-7 16,1 0 1-16,0 0 4 16,-2-2 0-16,2 2-5 15,-1 0 0-15,3-2 9 16,-2 2 14-16,1 0-12 16,0-1 15-16,1 1-16 15,-2-2-6-15,3 2-4 16,-1 0-3-16,1 0 4 15,1 0 2-15,2 0 7 16,-1 0-6-16,-2 0 17 0,-2-1-17 16,-2 0-12-1,3 1 9-15,-1 0-4 0,0-2 10 16,1 2-6-16,1 0-4 16,0 0 11-16,1 0-5 15,1 0-2-15,1 0 25 16,0 0-17-16,0 0-7 15,0 0-1-15,0 0-4 16,0 0 0-16,0 0-5 16,0 0-5-16,0 0 20 15,9 0-4-15,5 0 3 16,3 0-14-16,1 0 5 16,5 0-1-16,-1 0-1 15,2 0 4-15,2 0-6 16,2 0 14-16,2 0-25 0,6 0 30 15,8 0-13-15,6 0 21 16,9 0-40-16,3-1 24 16,2-3-7-16,8-1 19 15,3 0-16-15,2-1 19 16,1 1-15-16,-2-1 22 16,-4 0-21-16,-6 4-5 15,-7 0 0-15,-8 2-3 16,-14 0 0-16,-7 0 3 15,-11 0-7-15,-7 0 13 16,-7 0-29-16,-2 0 41 16,-3 0-31-16,0 0 10 15,0 6-25-15,-5 0-113 0,-7-6-88 16,-4 0-384-16</inkml:trace>
  <inkml:trace contextRef="#ctx0" brushRef="#br0" timeOffset="150504.7438">18967 7452 676 0,'0'0'49'16,"0"0"-20"-16,0 0 45 15,32 89 27-15,-32-44-80 16,-6 8 34-16,-32 5-48 15,-19 2 19-15,-27 2-18 0,-20 1-16 16,-14 4-76 0,0-5-53-16,78-45-97 0</inkml:trace>
  <inkml:trace contextRef="#ctx0" brushRef="#br0" timeOffset="153933.7948">10682 8341 439 0,'0'0'29'0,"0"0"26"16,0 0 48-1,0 0 6-15,0 0-64 0,0 0 13 16,0 0-52-16,-52 2 16 16,44-2 5-16,5 0-21 15,2 0 29-15,1-10-22 16,0-7 32-16,15-12-37 16,12-9-9-16,5-4 9 15,1-4-16-15,-4 6 7 16,-4 5 1-16,-6 13-1 15,-8 9 3-15,-2 12-16 16,2 1 17-16,0 16-12 16,4 22 18-16,0 12-1 15,-3 9-4-15,3 0-4 0,-5-2 0 16,2-1 5 0,-8-7-15-16,-1-8 23 0,-1-10-14 15,-2-11 13-15,0-10-16 16,0-8 18-16,0-2-14 15,0 0 13-15,-3-24-11 16,0-11-4-16,3-9-18 16,0-6 18-16,9-6-30 15,10-3 22-15,4 0-27 16,4 5 4-16,-2 12 14 16,-3 15 19-16,-5 17-2 15,-1 10 8-15,-2 8-4 16,2 27 5-16,-2 12 35 0,-1 6-29 15,-6 2 13 1,-4-5-21-16,-3-4-5 0,0-5 0 16,0-5 1-16,-3-6-1 15,-4-3 0-15,4-9-7 16,3-5-90-16,4-10-12 16,7-3-49-16,7-6-48 15</inkml:trace>
  <inkml:trace contextRef="#ctx0" brushRef="#br0" timeOffset="154089.3768">11446 8319 559 0,'0'0'17'0,"0"0"23"0,82-54-6 16,-44 38 46-16,0 10-79 15,-4 6 0-15,-6 0-1 16,-26 0-160-16,-2 6-292 15</inkml:trace>
  <inkml:trace contextRef="#ctx0" brushRef="#br0" timeOffset="154253.9376">11516 8497 669 0,'0'0'14'0,"0"0"-13"16,0 0 111-16,0 0-83 15,92 27-1-15,-56-29-15 0,2-2-26 16,-4 4-24-16,-21-4-151 16,-5 0-138-16</inkml:trace>
  <inkml:trace contextRef="#ctx0" brushRef="#br0" timeOffset="154489.4977">12202 7891 707 0,'0'0'36'15,"0"0"-11"-15,0 0 80 0,0 0-49 16,0 0-29-16,0 0 8 16,-42 120-29-16,39-49 47 15,3 7-53-15,0-1 9 16,0-8-9-16,0-3-11 15,2-6-89-15,-1-48-81 16,-1-7-129-16</inkml:trace>
  <inkml:trace contextRef="#ctx0" brushRef="#br0" timeOffset="158093.0849">10391 4584 56 0,'0'0'29'0,"-97"0"12"16,67 0-11-16,2 0-20 15,8 0 6-15,7 0 29 16,4-5 23-16,9-5 11 16,0-2-19-16,0-4 26 15,14-4-58-15,5-1 51 16,-3 1 8-16,-2 3 9 16,-8 7-4-16,-5 5 10 15,-1 5 4-15,0 0-85 0,0 13-17 16,-25 22 7-1,-14 11 3-15,-9 4-5 0,2-4-18 16,9-4 8-16,11-5 1 16,14-5 0-16,11 0-15 15,1-7 9-15,24-3-13 16,28-8 6-16,17-2 13 16,11-5-5-16,4-4-61 15,-5-2-15-15,-3-1-52 16,-9 0-7-16,-50 0-58 15,-6-2-206-15</inkml:trace>
  <inkml:trace contextRef="#ctx0" brushRef="#br0" timeOffset="158326.46">10578 4421 686 0,'0'0'54'15,"0"0"-46"-15,-84 17 31 16,63 23 19-16,3 10-18 16,5 12 6-16,5 8-40 15,5 9 27-15,3-1-25 16,0-2-12-16,9-9 4 16,9-8-18-16,-6-8-40 15,6-10-77-15,-14-41-22 16,4 0-84-16</inkml:trace>
  <inkml:trace contextRef="#ctx0" brushRef="#br0" timeOffset="158956.5501">10904 4554 674 0,'0'0'70'16,"0"0"15"-16,-91-5 12 0,73 4-31 15,3 1-4-15,8-1-56 16,2-1 13-16,4 2-6 15,1-3-13-15,0-4 3 16,0-7 6-16,15-6-18 16,6-1 22-16,-3 2-12 15,-2 9 9-15,-2 7-20 16,0 3-10-16,0 20 19 16,2 22 1-16,-10 15 2 15,-6 15 1-15,0 7 9 16,0-2-13-16,0-12 13 15,-3-18-10-15,3-14 16 0,0-12-36 16,0-12 18-16,0-6 0 16,0-3 2-16,0-12-1 15,15-15-1-15,3-15 15 16,7-5-16-16,1-9 1 16,3-5-6-16,4 0-39 15,0 11-20-15,-6 15 14 16,-7 16 47-16,-7 10 2 15,-4 9-1-15,-2 0 3 16,-2 16 2-16,4 16 52 16,-5 4-33-16,-1 6 27 15,0 1-43-15,3-5-5 16,2-2 0-16,0-10 5 16,0-8-14-16,3-8-4 15,0-10-30-15,6 0-105 0,-13-11-55 16,1-12-243-16</inkml:trace>
  <inkml:trace contextRef="#ctx0" brushRef="#br0" timeOffset="159392.8978">11304 4021 700 0,'0'0'57'16,"0"0"34"-16,0 0 3 15,0 0-84-15,0 0-9 16,0 0 8-16,0 0 15 16,73 33-12-16,-58-10-20 15,-6-2 9-15,-9 5-1 16,0 4 1-16,-27-2 5 15,-9-1-12-15,-1-6-25 16,9-9 26-16,7-6 10 16,15-4-3-16,3-2 1 0,3 0-3 15,0 0 9-15,0 0-7 16,0 0-2-16,0 0 9 16,0 0-17-16,18-2 22 15,4-4-6-15,11 0 11 16,1 4-35-16,0 2 16 15,4 0 0-15,-2 0-2 16,0 0 0-16,-7 0-4 16,-6 12-134-16,-23-8-96 15,0-1-132-15</inkml:trace>
  <inkml:trace contextRef="#ctx0" brushRef="#br0" timeOffset="159858.6534">10387 5634 139 0,'0'0'326'16,"0"0"-225"-16,0 0 1 16,0 0 38-16,0 0-87 15,0 0-18-15,-50 23-29 16,78-23 58-16,8 0-33 16,5 0-14-16,-1 0-12 15,-1 0 4-15,-5 0-18 16,-4 0 20-16,-6 0-23 0,-3 3-42 15,-21-2-135-15,0-1-142 16</inkml:trace>
  <inkml:trace contextRef="#ctx0" brushRef="#br0" timeOffset="160040.1671">10303 5866 794 0,'0'0'67'15,"0"0"-60"-15,0 0 27 16,82-13 15-16,-27 2-49 16,5 5 3-16,-2 2-3 15,-1 4-11-15,-8 0-133 0,-36 0-131 16,-5 0-230-16</inkml:trace>
  <inkml:trace contextRef="#ctx0" brushRef="#br0" timeOffset="161042.4084">11426 5607 504 0,'0'0'59'0,"0"0"16"0,0 0 54 16,0 0-23-16,0 0-55 16,0 0 35-16,0-30-73 15,0 35 11-15,-13 17-22 16,-11 8 57-16,-4-1-52 15,-5 0 0-15,-2 1 14 16,-6 0-17-16,5-5-1 16,2-4 11-16,7-4-5 15,12-7 0-15,6-4-18 16,9-1 7-16,0 1-4 16,9 4 4-16,24-2 2 15,12 0-7-15,11-1 25 0,2-2-22 16,2 0 12-1,-3-4-10-15,-8 1 13 0,0-2-22 16,-4 0 9-16,-3 0-12 16,-5 0-29-16,-4 0-27 15,-6-8-22-15,-7-2-97 16,-20 4 12-16,0-2-63 16</inkml:trace>
  <inkml:trace contextRef="#ctx0" brushRef="#br0" timeOffset="161223.9231">11705 5498 601 0,'0'0'126'15,"0"0"16"-15,0 0-41 0,0 0-97 16,0 0 17-16,-70 109 39 16,57-37-58-16,7 8 32 15,6 6-34-15,0 4 0 16,0 0-18-16,0-62-94 15,0-9-158-15</inkml:trace>
  <inkml:trace contextRef="#ctx0" brushRef="#br0" timeOffset="165629.4537">23505 1189 662 0,'0'0'38'16,"0"0"41"-16,0 0 5 15,0 0 19-15,0 0-57 16,0 0-21-16,0 0-10 16,0 0-18-16,-3 12 6 15,-9 27-2-15,-4 1 1 16,2-5 1-16,1-6-6 15,4-9 12-15,1-8-23 16,5-6 31-16,3-5-11 16,0-1 0-16,0 0 2 15,0-16-7-15,5-6-1 16,10-7 0-16,7-1 1 16,4 1-12-16,6-1 22 0,3 6-14 15,1 3 10 1,-5 8-14-16,-6 5 7 0,-5 5-7 15,-5 3 5-15,-2 2 0 16,-6 18-2-16,-4 11 8 16,-3 4-3-16,0 5 1 15,-3-5 27-15,-4-1-24 16,1-7-8-16,3-4 6 16,2-7-3-16,1-1 0 15,0-3 3-15,0-5-12 16,0-4 2-16,0 0 4 15,0-2-41-15,0-1-22 16,22 0-44-16,8 0-21 16,-13 0-58-16,-1 0-65 0</inkml:trace>
  <inkml:trace contextRef="#ctx0" brushRef="#br0" timeOffset="165806.9844">23981 1278 352 0,'0'0'53'0,"0"0"2"15,81-59 18-15,-47 48-28 16,5 4 18-16,-1 2-49 16,3 4 2-16,-5 1-16 15,-5 0 0-15,-7 0-1 16,-11 12-1-16,-11 2-50 16,-2-6-135-16,-8-4-230 15</inkml:trace>
  <inkml:trace contextRef="#ctx0" brushRef="#br0" timeOffset="165968.5471">24129 1346 179 0,'0'0'410'15,"0"0"-355"-15,0 0-24 16,0 0 25-16,0 0-34 16,0 0-17-16,97 16-4 15,-65-12-2-15,3 1-9 16,-1-2-45-16,-23-3-130 15,-1 0-144-15</inkml:trace>
  <inkml:trace contextRef="#ctx0" brushRef="#br0" timeOffset="166178.9856">24827 1123 602 0,'0'0'66'15,"0"0"-59"-15,0 0 14 16,0 0 65-16,-22 84 24 16,-4-28-101-16,-1 4 8 15,0 3-17-15,4-5-2 16,-1-2-51-16,3-5-92 16,12-40-4-16,3-6-90 0</inkml:trace>
  <inkml:trace contextRef="#ctx0" brushRef="#br0" timeOffset="169479.0888">21318 2926 375 0,'0'0'33'15,"0"0"32"-15,0 0-3 16,0 0 12-16,0 0-25 0,0 0-29 16,0 0 0-16,25-5 8 15,-23 3 27-15,-2 2-42 16,0 0 25-16,0 0-35 16,0 0 3-16,0 0-6 15,0 0 0-15,0 0 1 16,0 0 4-16,0 0-1 15,0 0 3-15,0 0 12 16,0 0-15-16,-3 0 32 16,-6 6-19-16,-4 2-12 15,0 1 6-15,-3 1-1 16,0 1-10-16,-1 0 10 16,4 0-5-16,1 2 3 0,5-1 0 15,3-1 5 1,4 1-17-16,0 3 7 0,0-1-3 15,5 3 2-15,17 0 2 16,7 4-4-16,5-1 12 16,3 0 0-16,1-1-6 15,-1 1-7-15,-6-2 1 16,-1 3 0-16,-6-1-1 16,-2-2 1-16,-4 0-1 15,-6-5 6-15,-3 2-14 16,-5 0 18-16,1-5-8 15,-5 1 17-15,0 1-31 16,0-2 21-16,0 0-8 16,-7 1 13-16,-13 0-13 0,-2 0 7 15,-6-2 5-15,-2-2-8 16,-3-2 4-16,1-2-16 16,3-1 8-16,3 0-3 15,10-2-13-15,6 0-29 16,5 0-9-16,5 0-79 15,0-2-8-15,0-8-372 16</inkml:trace>
  <inkml:trace contextRef="#ctx0" brushRef="#br0" timeOffset="169697.528">21306 3045 585 0,'0'0'42'0,"0"0"46"15,0 0-26-15,111-22 11 16,-34 22-57-16,14 9-1 16,3 8-8-16,-2 4 0 15,-65-14-14-15,-7-2-112 16</inkml:trace>
  <inkml:trace contextRef="#ctx0" brushRef="#br0" timeOffset="173403.2174">21612 896 250 0,'0'0'16'0,"0"0"38"15,0 0 21-15,0 0 12 16,33-82-17-16,-24 64 13 15,-2 2-26-15,3 0 33 16,-2 3-37-16,-2 3 25 16,-3 5-31-16,-3 4-3 15,0 1-43-15,0 0-1 16,0 11-1-16,0 10 1 16,0 6 26-16,0-2-20 15,0 0 21-15,0-2-17 16,0 0-4-16,0-3-6 15,2-2 0-15,2-5 0 0,2-2 7 16,-3-4-19-16,0-3 26 16,-3 2-12-16,1-6 7 15,8 0-6-15,12 0 1 16,12-8 14-16,9-11-17 16,7-2 5-16,-1-4-12 15,2-1 21-15,3 0-21 16,-5 1 14-16,-4 1-11 15,-8 7 15-15,-9 5-24 16,-9 4 11-16,-8 3 1 0,-7 4-3 16,-1 1-46-1,-2 0-100-15,0 0-89 0,0 1-9 16</inkml:trace>
  <inkml:trace contextRef="#ctx0" brushRef="#br0" timeOffset="177137.2701">11810 8260 309 0,'0'0'51'16,"0"0"3"-16,0 0 11 15,0 0 11-15,0 0-32 16,-27-82 2-16,27 67-20 16,0-1 23-16,0-5-47 15,0 2 51-15,0-2-45 16,0 1 24-16,9 0-18 15,6-4 15-15,7 1-28 16,7-2-1-16,3 1 11 16,7 4-7-16,6 0 3 15,3 5 4-15,2 2 1 16,2 6-1-16,-7 3-22 0,-6 4 11 16,-7 0 0-16,-12 3-2 15,-9 16 2-15,-7 7-6 16,-4 9 14-16,0 8 5 15,-15 7-7-15,-1 4 18 16,0 1-4-16,-4 0-31 16,4-4 11-16,-5-1 0 15,-4-3-1-15,-4 0 5 16,-5-2-12-16,0-4 23 16,5-9-11-16,4-12 6 15,8-7-16-15,7-4 6 16,1-6 0-16,5-1 2 15,2-2-2-15,2 0 0 0,0 0-11 16,0-5 2-16,3-4 18 16,13-2-26-16,10 1 34 15,6-2-36-15,9 0 13 16,4 0 6-16,4 5-2 16,3 2 4-16,-3 5-16 15,-1 0-11-15,-8 0 19 16,-7 0-36-16,-6 5 11 15,-5 3-26-15,-7-1 12 16,0 1-15-16,-1-2 0 0,-1-2 1 16,-13-4-62-1,1 0-111-15</inkml:trace>
  <inkml:trace contextRef="#ctx0" brushRef="#br0" timeOffset="185209.1775">11734 2526 497 0,'0'0'89'0,"0"0"39"16,0 0-60-16,0 0 29 15,0 0-70-15,0 0-2 16,0 0-20-16,-72 78 17 16,60-28-21-16,0 0 12 15,2-2-5-15,-2-1-4 16,1-4-8-16,5-7 16 16,3-7-19-16,3-11 7 15,5-12-58-15,29-6-85 0,-13-12-45 16,6-13-172-16</inkml:trace>
  <inkml:trace contextRef="#ctx0" brushRef="#br0" timeOffset="185523.3447">12250 2507 660 0,'0'0'18'16,"-30"113"-14"-16,11-58 25 15,19-7-2-15,0-5-9 16,31-7-10-16,14-9-7 16,6-11-2-16,1-12 11 15,-3-4-16-15,-15-4 17 0,-11-16-16 16,-13-2 13-16,-10 0-7 16,0-1 4-16,-16 4-5 15,-14 4 4-15,-7 5-1 16,-5 5-6-16,-3 5 17 15,3 0-28-15,5 0-1 16,5 7-15-16,7 9-16 16,3 4 5-16,5 5-28 15,16-14-102-15,-2 0-66 16</inkml:trace>
  <inkml:trace contextRef="#ctx0" brushRef="#br0" timeOffset="185833.8134">11762 3234 397 0,'-79'25'66'0,"31"-20"27"15,-2-5 25-15,5 0-40 16,2 0 9-16,10 0-43 15,9 0 27-15,13 1-46 16,11 0 23-16,8-1-48 16,41 0 0-16,27-1 20 15,33-22-16-15,22-6 33 16,19-4-37-16,5 6 17 0,-6 9-17 16,-15 6-1-16,-11 10 0 15,-16 2-45-15,-89 0-133 16,-5 0-206-16</inkml:trace>
  <inkml:trace contextRef="#ctx0" brushRef="#br0" timeOffset="192757.7274">15053 2389 580 0,'0'0'5'0,"0"0"2"0,0 0 2 16,0 0-16-16,0 0 7 15,0 0-2-15,0 0 2 16,-15-44 0-16,15 44-3 15,0 0 7-15,0 0 22 16,0 0-16-16,-3 9 16 16,-9 23 60-16,-8 17-38 15,-9 12-6-15,-5 10-11 16,-5 0 3-16,2-5-28 16,-3 0 21-16,2-9-25 15,2-6 23-15,7-10-19 16,3-12-12-16,11-10 6 15,5-4-1-15,10-7-1 0,0-7-69 16,16-1-50-16,2-1-21 16,6-16-143-16</inkml:trace>
  <inkml:trace contextRef="#ctx0" brushRef="#br0" timeOffset="193077.8705">15456 2382 759 0,'0'0'1'16,"0"0"10"-1,11 101-13-15,-40-35 10 0,1 2 21 16,2 0-29-16,2-7 18 16,8-6-18-16,12-12-2 15,4-17 0-15,4-14 0 16,23-10-3-16,4-2 10 15,2-10-3-15,-3-10 9 16,-5-1-3-16,-5 1 1 16,-10 2-13-16,-7 4 9 15,-3 4-5-15,-13 9 0 16,-23 1-24-16,-6 0-17 16,-4 12-11-16,1 5-3 15,6 3-36-15,26-13-57 16,6-1-116-16</inkml:trace>
  <inkml:trace contextRef="#ctx0" brushRef="#br0" timeOffset="193624.4088">15301 3269 336 0,'0'0'17'0,"-87"27"72"0,37-21 8 16,-6-6 6-16,-5 0-45 15,-10-14 23-15,-6-11-27 16,-7-6-33-16,-4-1 10 15,0-2-27-15,4 0 36 16,3-2-40-16,10-1 10 16,11-5-10-16,17-8 0 15,23-8-1-15,20-11 2 16,2-8-3-16,37-9 6 16,20-2-17-16,16-1 8 15,18 8-2-15,15 7-49 16,15 11 29-16,8 8-39 15,5 6 42-15,-7 9 22 0,-8 9 2 16,-12 15-1-16,-1 16 4 16,-11 8 26-16,-8 34-22 15,-16 19 7-15,-21 25-10 16,-22 18-4-16,-22 11 8 16,-8 10-8-16,-33-5 0 15,-21-8 9-15,-10-10-19 16,-6-16 10-16,3-17-10 15,7-14-9-15,10-12-5 16,14-8-72-16,31-35-56 0,4 0-101 16</inkml:trace>
  <inkml:trace contextRef="#ctx0" brushRef="#br0" timeOffset="201830.3195">7834 4242 17 0,'0'0'5'0,"0"0"90"16,0 0 15-16,0 0-12 0,0 0-19 15,-51-72-24-15,45 68 49 16,-1-1-44-16,4 4 5 16,0 0-19-16,3-1 9 15,0 2-26-15,0 0 22 16,0 0-48-16,0 0-1 16,0 0 2-16,0 0-4 15,0-1 1-15,0 1 1 16,0-2-1-16,0 1 10 15,0-1-9-15,0-3 8 16,4 5-14-16,8 0 4 16,0 13-1-16,0 21 0 15,-2 15 1-15,-1 2 0 16,-3 2 6-16,-4-10-13 16,-2-9 20-16,0-10-10 0,0-12 4 15,0-7-12-15,0-5 10 16,0 0-5-16,0 0 0 15,0-11 8-15,0-11-16 16,0-8 17-16,0-3-20 16,13-4 23-16,5-2-24 15,6 0 7-15,1 5-10 16,2 7-12-16,0 12 16 16,-4 11 10-16,0 4-3 15,-3 13-3-15,-2 17 14 16,-5 6 12-16,-1 0-18 15,-7 1 19-15,-5-5-16 0,0-1 0 16,0-4-2-16,0-3 2 16,-8-3-8-16,5-5 20 15,0-6-24-15,3-4 8 16,0-6-33-16,3 0-100 16,12-2 58-16,3-18-5 15,-2-5-53-15,-8 11 9 16,-4 0-95-16</inkml:trace>
  <inkml:trace contextRef="#ctx0" brushRef="#br0" timeOffset="202109.0892">8253 4004 597 0,'0'0'43'0,"0"0"-37"16,0 0 23-16,136-41 10 16,-76 21-25-16,-4 6-14 15,-10 8 10-15,-10 1-25 16,-9 4-10-16,-9 1-31 0,-5 0-82 15,-13 0 14 1,0 0-82-16</inkml:trace>
  <inkml:trace contextRef="#ctx0" brushRef="#br0" timeOffset="202275.6417">8384 4148 486 0,'0'0'83'16,"0"0"-58"-16,0 0 10 15,106-35 5-15,-52 11-38 16,1 2 7-16,-3-1-9 16,-5 0-5-16,-7 3-67 15,-36 11-79-15,-4 8-147 0</inkml:trace>
  <inkml:trace contextRef="#ctx0" brushRef="#br0" timeOffset="202654.5712">8736 3713 457 0,'0'0'68'16,"0"0"-29"-16,0 0 3 16,60-77 18-16,-37 77-23 15,-1 0-10-15,-6 12-24 0,-8 16 16 16,-8 5-13-16,0 3 4 15,-18-4-4-15,-2-3-5 16,-2-6-1 0,6-7 3-16,8-8-8 0,8-1-2 15,0-4 6-15,15 1 1 16,13 4-7-16,5 2 15 16,-2 3-11-16,-6 6 3 15,-9 1 0-15,-15 2 0 16,-1 1 2-16,-10 1 26 15,-19 2-9-15,0-3 14 16,-1 1-33-16,3 0 2 16,9-1-2-16,9-1-7 15,8 0-80-15,1-19-104 16,0 1-61-16</inkml:trace>
  <inkml:trace contextRef="#ctx0" brushRef="#br0" timeOffset="203779.8871">11280 5197 355 0,'0'0'75'16,"0"0"-10"-16,-95 81 23 16,54-61-41-16,-8 0 7 15,-10 1 2-15,-10 1-3 16,-6 1-1-16,-8-4-19 0,-5-2 12 16,-5-3-30-16,-5-7 7 15,-4-6-10-15,-7-1-20 16,-4-1 8-16,-2-22 0 15,-4-10 12-15,7-13 1 16,12-9 24-16,16-6-19 16,26-6 44-16,27-5-50 15,28-7-7-15,6-10-5 16,41-7-1-16,16 2-3 16,7 0-1-16,5 9-2 15,7-2-36-15,3-2 42 16,9-3 1-16,10-3-21 15,10-5 42-15,16 1-35 0,13 6 16 16,14 15-2-16,-1 21 0 16,-10 21-5-16,-16 32-3 15,-19 10-10-15,-23 44-3 16,-13 18-13-16,-16 14 20 16,-8 8-10-16,-9 7 22 15,-11 3-1-15,-10 3 3 16,-12 1-3-16,-6 2 9 15,-18 0-14-15,-27 3 17 16,-19-5-5-16,-20 1 9 16,-21-4-22-16,-12-3 10 15,-5-6-1-15,79-74 0 16,14-11-97-16</inkml:trace>
  <inkml:trace contextRef="#ctx0" brushRef="#br0" timeOffset="206725.2244">12025 4391 406 0,'0'0'73'16,"0"0"5"-16,0 0 9 16,0 0 15-16,-83 3-35 15,67-3 6-15,6 0-38 16,4 0 16-16,1 0-36 15,5 0-2-15,0 0-13 16,0 0-3-16,9-2 2 16,21-1 2-16,10-1 18 15,6 1-16-15,1 0-6 16,-1 3 3-16,-4 0 0 16,-3 0-1-16,-6 0 2 15,-8 0-5-15,-6 0-9 16,-5 0-34-16,-4 0-98 15,-10 0-68-15,0-1-193 16</inkml:trace>
  <inkml:trace contextRef="#ctx0" brushRef="#br0" timeOffset="206997.5129">12254 4153 685 0,'0'0'67'0,"0"0"1"15,0 0-37-15,0 0-22 16,0 0 12-16,0 0-6 16,44 73 29-16,-34-22 0 15,-4 1-24-15,-6-2-4 16,0-2-12-16,0-8-1 0,-3-4-2 16,-12-8 6-16,3-6 0 15,5-8-3-15,4-3-8 16,3-7-54-16,0-4-28 15,1 0-47-15,16-2 26 16,-8-9-50-16,1-1-44 16</inkml:trace>
  <inkml:trace contextRef="#ctx0" brushRef="#br0" timeOffset="207437.3371">12517 4064 662 0,'0'0'137'15,"0"0"-58"-15,0 0 31 16,0 0-86-16,0 0 23 16,57-72-38-16,-44 72-18 15,-4 0 8-15,-3 15 1 16,-6 10-2-16,0 8 6 15,0 0-6-15,-9-5 12 16,1-8-12-16,1-2 2 16,6-6-4-16,1-3-14 15,0-1 8-15,0 0 1 0,16 1 8 16,3 4-2 0,-4 0 6-16,-1 7-8 0,-7 0 11 15,-7-1-5 1,0 3 11-16,-15 0-13 0,-13-1 3 15,-2-3-2-15,2-7 7 16,7-2-6-16,6-4 5 16,3-3 2-16,9 0-4 15,1-2-4-15,2 0-1 16,0 0-57-16,0 0-80 16,17-8-106-16,-5-2 77 15,3-3-194-15</inkml:trace>
  <inkml:trace contextRef="#ctx0" brushRef="#br0" timeOffset="207746.511">12960 3855 654 0,'0'0'122'0,"0"0"-11"16,0 0-88-16,0 0-16 15,-18 124 59-15,-16-33-40 16,4-2-20-16,8-12-6 15,14-12 12-15,8-15-12 16,6-15 8-16,21-10-8 16,3-13 12-16,-3-7-20 15,-5-5 11-15,-2-5-3 16,-9-15 5-16,-5-5-1 0,-6 1-3 16,0 5 6-16,-10 5-2 15,-14 4-5-15,-4 8-4 16,-1 2-44-16,3 0-30 15,6 10-24-15,4 7-2 16,14-11-46-16,2 0-57 16</inkml:trace>
  <inkml:trace contextRef="#ctx0" brushRef="#br0" timeOffset="208236.2078">13023 4714 431 0,'0'0'58'0,"0"0"50"0,0 0 22 15,-43 81-23-15,-2-70-52 16,-13-3-39-16,-11-8 17 16,-12 0-29-16,-8-11 28 15,-2-21-29-15,4-10 7 16,4-7 26-16,12-4-14 15,16-4-2-15,16-4-17 16,19-7 14-16,17-6-13 16,3-1-8-16,28 0 4 15,15 4-5-15,11 4-21 16,4 4-2-16,9 2 11 16,8 2-15-16,12-2 29 0,7-3 6 15,4 0-12-15,3 5 22 16,-2 16-24-16,-10 25 15 15,-14 18-6-15,-12 40 2 16,-16 29 0-16,-11 23-11 16,-12 16 22-16,-13 14-7 15,-11 4-1-15,0-6 8 16,-27-14-10-16,-14-16 4 16,-14-12 3-16,-12-10 0 15,-5-9-8-15,2-8 14 0,12-8-19 16,12-7 5-1,8-5-55-15,30-31-152 0,2 0-136 16</inkml:trace>
  <inkml:trace contextRef="#ctx0" brushRef="#br0" timeOffset="210538.7184">21901 2795 429 0,'-91'25'159'0,"35"-18"-105"15,0 2-8-15,0-5 19 16,-6-4-1-16,-5 0 10 0,-10 0-25 15,-16-13-13-15,-14-6-16 16,-16-7 4 0,-9-4-6-16,-10-3 0 0,-6-5-14 15,-4-3 6-15,-8-10-3 16,-6-10-4-16,-5-8 5 16,-2-2 3-16,12-3-6 15,18 4-3-15,25 2-2 16,30 0 0-16,24-4 6 15,24-7-15-15,26-7 19 16,14-10-18-16,20-6 18 16,36-1-20-16,23 2 9 15,21 1 0-15,26 9-1 16,21 8-23-16,18 11 9 16,12 12-19-16,3 5 30 0,7 5-6 15,2 6-1-15,13 10 17 16,8 9-12-16,1 11 3 15,-9 11 4-15,-15 3-1 16,-14 13 3-16,-18 22-10 16,-11 15 20-16,-11 10-18 15,-16 13 16-15,-8 13-20 16,-18 15 10-16,-25 12 0 16,-27 10 0-16,-31 8 0 15,-15-1-2-15,-51 4 4 16,-26-8-6-16,-23-8 8 15,-12-11-3-15,-7-6 0 0,4-14-2 16,7-14-10-16,9-11 10 16,20-13 0-16,24-1-9 15,23-2-42-15,39-41-131 16,8-1-51-16</inkml:trace>
  <inkml:trace contextRef="#ctx0" brushRef="#br0" timeOffset="211181.0044">22203 2892 628 0,'0'0'15'0,"0"0"39"16,0 0 12-16,0 0 16 15,0 0-34-15,0 0-45 16,0 0-3-16,9-10 2 16,22 47 11-16,6 4-12 15,3 6 18-15,-1 0-4 16,-3 7 2-16,-3 3 7 16,-6 5-15-16,-5 3 8 0,-7 4-16 15,-5 6 12-15,-7 9-2 16,-3 5-15-16,0-4 4 15,-6-5 0-15,-7-9-1 16,1-7 4-16,-1-8-10 16,2-11 15-16,2-7-12 15,-1-9 4-15,3-8-33 16,-1-3-51-16,-1-6-25 16,3-12-73-16,0 0-88 15</inkml:trace>
  <inkml:trace contextRef="#ctx0" brushRef="#br0" timeOffset="211364.0372">22232 4104 629 0,'0'0'40'0,"0"0"-7"16,0 0 22-16,0 0-25 16,0 0 38-16,87 26-46 15,5-33-13-15,21-23-1 16,9-13-6-16,-6-12-4 15,-13-8-9-15,-79 33-77 16,-12-1-159-16</inkml:trace>
  <inkml:trace contextRef="#ctx0" brushRef="#br0" timeOffset="213165.5822">21989 5114 354 0,'0'0'18'16,"0"0"89"-16,0 0-14 16,0 0-4-16,0 0-55 15,0 0 19-15,0 0-12 16,-13-69 0-16,13 63 11 15,-3 3-34-15,3 1 40 16,0 2-31-16,0-5 10 16,18-2-25-16,21-2-13 15,13 1 1-15,1 1 0 16,0 6-1-16,-6 1 5 0,-6 0-14 16,-8 6 21-16,-9 10-11 15,-10 3 10-15,-11 0-20 16,-3 2 11-16,-1-2-1 15,-20-5 4-15,-1 1 0 16,5-5-8-16,7-3 17 16,10 1-32-16,12-2 39 15,31 3-35-15,18 1 26 16,8 0-19-16,-4 7 8 16,-15 5 0-16,-17 6 0 15,-17 3 2-15,-15-4-12 16,-1-3 20-16,-17-6 4 15,-22-10 5-15,-12-3 45 0,-10-5-28 16,-5 0-7-16,5 0-13 16,11-7-15-16,15-1-2 15,18 5-11-15,13 3-36 16,4 0-191-16,6 0-11 16</inkml:trace>
  <inkml:trace contextRef="#ctx0" brushRef="#br0" timeOffset="216435.3489">22656 4857 505 0,'0'0'41'15,"0"0"31"-15,0 0 16 16,0 0 1-16,0 0-60 16,0 0 6-16,0 0-6 15,-12-75 23-15,21 68-31 16,3-1-12-16,2 0-2 15,0 4-3-15,2 0-6 0,7 1 4 16,6 2-2-16,4-1 5 16,1 2-4-16,-1 0 2 15,-5 2 9-15,-6 15-7 16,-8 4 0-16,-5 5 4 16,-8 4 2-16,-1 2-15 15,0-2 5-15,-12-4-1 16,-10-2 3-16,-10-6 2 15,3-4-6-15,0-2 11 16,8-6 2-16,11-3-11 16,7 0 7-16,3-1-8 15,9 2-5-15,31 1-5 0,17 9 10 16,10 4 0 0,-4 8 7-16,-8 5-14 0,-9 2 14 15,-9 3-8-15,-8-4 15 16,-13-3-27-16,-10-8 13 15,-6-3 0-15,-7-7 2 16,-28-4 17-16,-14-2 26 16,-5-2-44-16,1-1 35 15,4 1-35-15,10-1 2 16,9 4-3-16,8 4-2 16,8 5-74-16,14-6-109 15,0-1-101-15</inkml:trace>
  <inkml:trace contextRef="#ctx0" brushRef="#br0" timeOffset="217033.7777">22741 5863 406 0,'0'0'32'16,"-134"38"46"-16,67-36 33 15,-11-2-19-15,-4-8 0 16,-6-17-38-16,3-13-1 15,3-10 11-15,3-4-6 16,2-7-9-16,0 2-44 16,1 0 35-16,5-6-33 15,2-1 13-15,2-1-11 16,9-5-15-16,9-4 6 16,19-6 0-16,24 0 0 15,6-2 2-15,32-1-11 16,24 1 18-16,12 4-22 0,17 9 13 15,15 14-13-15,17 14-21 16,19 13 15-16,23 6-9 16,20 12 11-16,15 8 13 15,-5 2 8-15,-8 24-8 16,-18 25 11-16,-26 26-7 16,-12 15 13-16,-17 12-25 15,-19 8 14-15,-23-4-2 16,-32 1 0-16,-34-3 8 15,-33-10-17-15,-47-7 21 16,-31-10-5-16,-17-7-7 16,-8-6-6-16,0-6-47 15,2-5-13-15,92-48-48 0,7-5-155 16</inkml:trace>
  <inkml:trace contextRef="#ctx0" brushRef="#br0" timeOffset="223076.571">16444 6849 175 0,'0'0'45'16,"0"0"2"-16,0 0 38 15,0 0-79-15,0 0 78 16,0 0-84-16,0 0 51 15,0 0-32-15,-30-46 10 16,25 41 37-16,1-1-26 16,-2 0 27-16,2 4-5 15,1-3 18-15,1 5 10 16,2-1-17-16,0-1-47 16,0 0 1-16,0 2-1 15,0 0-10-15,0 0-16 16,0 0-2-16,0 0-8 0,2 4 20 15,12 10-1-15,4 3 4 16,0-3-24-16,0 2 11 16,3 0 0-16,-2-1-1 15,0 0 4-15,-3-2-13 16,-6 2 22-16,-4 0-15 16,-6 5 17-16,0 6-22 15,-19 4 8-15,-14 6 0 16,-6-4-1-16,-3-1 2 15,-3-5-5-15,-2-5 9 16,-1-4-18-16,5-6 30 16,7-4-14-16,9-3 12 15,12-4-30-15,8 0 16 0,6 0-1 16,1 0 0-16,0 0-29 16,0 0-58-16,3 0-106 15,5 0-38-15,1 0-92 16</inkml:trace>
  <inkml:trace contextRef="#ctx1" brushRef="#br0">4621 7479 0,'18'0'203,"0"0"-187,-1 0-1,1 0 1,0 0-16,-1 0 0,18 0 16,18 0-1,0 0-15,36 0 0,-1 0 16,0 0-16,-18 0 15,1 0-15,-18 0 16,0 0-16,-18 0 16,-17 0-16,17 0 15,-17 0-15,-1 0 16,36 0-16,-35 0 16,35 0-16,-18 0 15,18 0-15,0 18 16,0-18-16,0 17 0,17 1 15,1-18-15,-1 17 16,1-17-16,-53 18 16,17-18-16,0 0 15,-17 0 1,-1 0-16,19 0 31,-1 0-31,0 0 0,1 0 16,-19 0-16,36 0 15,-18 0-15,-17 0 16,35 0-16,-35 0 16,-1 0-16,18 0 15,-17 0-15,0 0 0,17 0 16,-17 0 0,-1 0-1,1 0 1,17 0-16,-17 18 15,35-18-15,0 0 16,-18 0-16,18 0 16,-35 17-1,-1-17-15,1 0 0,-1 0 16,1 18-16,17-18 16,18 0-16,0 0 15,18 0-15,-36 0 16,0 0-16,1 0 15,-1 0-15,-17 0 16,-1 0-16,1 0 16</inkml:trace>
  <inkml:trace contextRef="#ctx1" brushRef="#br0" timeOffset="4477.0374">7426 6491 0,'0'-35'109,"0"17"-93,0 1 0,-18 17-1,18-18 1,-35-17 0,17 35-16,1-18 0,17 0 15,-18 1-15,0 17 16,18-18-16,-17 0 0,-1 18 15,18-17 1,0-1-16,-17 1 16,-1 17 327,18 17-327,-18-17-16,18 18 16,-17-18-1,17-18 220,0 1-220,0-1 1,0 0 0,-18 18 296,18 18-312,0 0 16,0-1 46</inkml:trace>
  <inkml:trace contextRef="#ctx1" brushRef="#br0" timeOffset="5256.8596">7179 6191 0,'0'18'266,"0"0"-266,0 17 15</inkml:trace>
  <inkml:trace contextRef="#ctx1" brushRef="#br0" timeOffset="6051.7338">7179 6174 0,'35'-18'204,"1"18"-189,-19 0 1,1 0-1</inkml:trace>
  <inkml:trace contextRef="#ctx1" brushRef="#br0" timeOffset="10184.9154">4604 8290 0,'17'0'109,"1"0"-93,35 0-16,17 0 15,36 0-15,-17 0 16,69 0-16,19 0 16,-72 0-16,54 0 15,-18 0-15,-52 0 0,69 0 16,-34 0-16,-36 0 16,-35 0-16,0 0 15,0 0-15,-36 0 16,1 0-16,0 0 15,-1 0 1,36 0-16,0 0 16,35 0-16,18 0 15,18 0-15,-36 0 16,35 0-16,1 0 16,-36 0-16,53 0 15,-35 0-15,0 0 16,0 18-16,-18-18 15,35 18-15,-35-18 16,36 17-16,-1-17 16,-52 18-16,-1-18 0,-70 17 15,36-17 1</inkml:trace>
  <inkml:trace contextRef="#ctx1" brushRef="#br0" timeOffset="13671.3167">4692 9543 0,'35'0'141,"18"0"-141,0 0 15,71 0-15,17 0 16,-53 0-16,88 0 16,-17 0-16,-71 0 15,53 0-15,-17 0 16,-36 0-16,35 0 16,1 0-16,-1 0 15,-87 0-15,34-18 16,-17 18-16,-35 0 0,17 0 15,-17 0-15,-1 0 16,19 0-16,16 0 16,-16 0-16,52 0 15,-17 0-15,17 0 16,-18 0-16,-34 0 16,52 0-16,0 0 15,35 0-15,-17 0 16,-18 0-16,36 0 15,-36 18-15,-17-1 16,17-17-16,35 18 16,-34-18-16,-37 18 15,19-18-15,-53 0 16,17 0-16,-17 0 0</inkml:trace>
  <inkml:trace contextRef="#ctx1" brushRef="#br0" timeOffset="17174.0023">4639 10425 0,'53'0'125,"0"0"-125,17 0 16,-34 0-16,34 0 16,18 0-16,-17 0 0,-18 0 15,17 0-15,-17 0 16,18 0-16,-53 0 15,17 0-15,-18 0 16,1 0 0,0 0-16,17 0 15,0 0 1,1 0 0,-19 0-16</inkml:trace>
  <inkml:trace contextRef="#ctx1" brushRef="#br0" timeOffset="22432.2809">3775 7126 0,'-18'0'31,"0"0"0,1 18-15,17 35-16,-18 0 16,-17 17-16,17-35 15,1 36-15,-19-18 16,19 17-16,-19 36 16,19-18-16,-19-17 15,36 17-15,-35-17 16,0-1-16,17 1 0,1-18 15,-1 17 1,0-17-16,1 18 0,17-18 16,-18 0-16,0 0 15,18-36-15,-17 36 16,17-18-16,0-17 16,-18 0-16,18 17 15,-17-35-15,17 35 16,-18-17-16,18 0 15,0 34-15,-18-16 16,18-19-16,0 1 16,0 0-16,0 17 15,0 0-15,0-17 16,0 17-16,0-17 16,0-1-16,0 19 15,0 34-15,0-17 0,0-35 16,0 35-1,0-18-15,0-17 0,0 17 16,0 0-16,18 0 16,0-17-16,17 0 15,-18 17 1,1-35-16,0 18 0,-1-1 16</inkml:trace>
  <inkml:trace contextRef="#ctx1" brushRef="#br0" timeOffset="48008.2336">4780 5997 0,'35'0'109,"1"0"-93,-1 18-16,18-18 15,0 17-15,0-17 16,53 18-16,-54-18 16,19 18-16,35-1 15,-18-17-15,-35 0 16,18 18-16,-36-18 15,-18 0-15,36 0 16,0 0-16,0 18 16,-18-18-16,36 0 15,0 0-15,-19 0 16,37 0-16,17 17 16,-36-17-16,-17 18 15,53-18-15,-71 0 0,18 0 16,0 18-1,-35-1-15,34-17 0,19 18 16,17-18-16,0 18 16,-17-1-16,52 1 15,1-18-15,-18 17 16,-18 1-16,0-18 16,18 18-16,-18-18 15,-53 0-15,-17 0 16,17 0-16,-17 0 15,0 0 48,-1 0-47</inkml:trace>
  <inkml:trace contextRef="#ctx1" brushRef="#br0" timeOffset="53775.5864">5027 10372 0,'-53'0'31,"36"0"-15,-19 0-16,19 0 15,-1 0 1,0 0-16,1 0 16,-1 0-16,-17 0 15,-18 0-15,0 0 16,18 0-16,-18 0 15,0 0-15,0 0 16,-35-18-16,17-17 16,-17-1-16,17 1 15,18 18-15,-17-36 16,-36-18-16,71 36 16,17 35-16,1-18 15,-1 1-15,0-1 31,18-17-31,-17 17 16,17-17-16,0 17 16,0-17-16,0-1 15,0 1 1,0 18-16,0-19 16,0 1-16,35 0 15,0 17-15,18-17 16,-18 0-16,1 17 15,-19 0-15,19 1 0,-1 17 16,-18 0 0,19-18-16,-1 18 15,18-18-15,18 18 16,34 0-16,-16 0 16,-1 0-16,70 0 15,-105 0-15,18 0 16,17 0-16,-17 0 15,-1 0-15,1 18 16,-36 17-16,36-17 16,-18 0-16,17-1 15,-17 1-15,-18-18 16,36 17-16,-1 1 0,1 17 16,-36-17-16,18 0 15,-35-1-15,-1 1 16,1-18-16,0 35 15,17 0 1,-17-17-16,-1 0 16,1 17-16,0-17 15,-1-18-15,-17 35 16,18-17-16,-1-18 16,-17 35-16,18-17 15,-18-1-15,0 1 16,0 17-1,0 0-15,0 1 16,0-19-16,0 19 16,0-1-16,0-18 15,-18 19-15,1-1 16,-18-17-16,-18-1 16,17 1-16,-17 0 15,-17-1-15,-1 1 16,-17-1-16,18 1 15,17 0-15,-18-18 16,18 17-16,0-17 16,-17 0-16,-1 0 15,36 0-15,-18 0 16,0 0-16,35 0 16,1 0-16,-1 0 0,1 18 125</inkml:trace>
  <inkml:trace contextRef="#ctx1" brushRef="#br0" timeOffset="59317.6813">7920 9984 0,'17'0'109,"19"0"-93,-1 0-16,18 0 16,18-18-16,-36 18 15,18-18-15,17 18 16,1 0-16,-18 0 0,-18 0 16,36 0-16,-1 0 15,1 0-15,52 0 16,-52 0-16,35 0 15,52 0-15,-70 0 16,54 0-16,-54 0 16,71 0-16,-71 0 15,53 0-15,-18 0 16,1 0-16,-1 0 16,1 0-16,-18 0 15,-36 0-15,18 0 16,36 0-16,-36 0 15,35 0-15,1 0 0,-1 0 16,1 18 0,-1 17-16,1-17 0,-36 0 15,0-18-15,18 17 16,-53-17-16,18 0 16,-19 0-16,37 18 15,-19-18-15,-17 0 16,0 0-16,0 0 15,-35 0 1</inkml:trace>
  <inkml:trace contextRef="#ctx1" brushRef="#br0" timeOffset="59963.2001">12347 9790 0,'18'0'79,"-1"0"-64,1 0 1,-18 17-1,0 1 1,0-1-16,0 19 16,0-1-1,0 18-15,0-18 16,-35 1-16,-18-1 16,0 18-16,-18-18 15,19 0-15,34-35 16,-17 0-16,17 0 15,0 18 1</inkml:trace>
  <inkml:trace contextRef="#ctx1" brushRef="#br0" timeOffset="61455.2122">14852 9084 0,'0'-18'78,"-18"18"-62,1 0 0,-1 0-16,0 0 15,1 0-15,-1 0 16,-17 0-16,0 0 16,-1 0-16,-17 0 15,-17 18-15,17 0 16,35-1-16,-17 19 15,-18-19-15,18 1 16,17 17-16,-17 0 16,0 18-16,17-17 15,-17 17-15,17-18 16,0 18-16,1-36 16,-1 36-16,0-17 15,18-19-15,-17 18 16,17-17-16,0 0 15,0 17-15,0-17 16,0-1-16,0 19 0,0-19 16,17 36-16,1-35 15,-18-1-15,0 19 16,35-19-16,1 19 16,17-19-16,-18-17 15,0 0-15,36 18 16,-36-18-16,36 0 15,-19 0-15,1 0 16,-17 0-16,-1 0 16,-17 0-16,17-18 15,-18 1 1,1-1-16,17-17 16,1-1-16,-19 1 0,19 17 15,-19-34-15,1-1 16,-1 0-16,1 17 15,-18 1-15,0-18 16,0 18-16,0 0 16,0 17-16,0-35 15,0 18-15,0 17 16,0-35-16,0 18 16,0-18-16,0 18 15,-18-18-15,-17 0 16,18 18-1,-1-1-15,-17 36 16,17-35-16</inkml:trace>
  <inkml:trace contextRef="#ctx1" brushRef="#br0" timeOffset="62309.9263">15963 8749 0,'-17'0'32,"-1"0"-17,0 0 1,-17 0-16,0 0 15,17 18 1,0-18-16,18 17 16,-35 1-16,0 35 15,17-18-15,1 36 16,-19-1-16,1 1 16,17-1-16,-35 36 15,36 18-15,-1-1 16,1-35-16,17 18 15,-18 17-15,18-34 16,0-36-16,0 0 16,0-1-16,0-34 0,0 17 15,0 1-15,0-1 16,0-17 15</inkml:trace>
  <inkml:trace contextRef="#ctx1" brushRef="#br0" timeOffset="63534.2599">16034 9719 0,'0'-18'15,"0"1"1,17 17 15,-17-18-15,18 18-16,-18-18 15,0 1-15,18 17 16,-1-35-16,1-1 16,0 1-1,-1 0-15,18-36 0,1 36 16,17-18-16,-18-18 16,0 36-16,1 0 15,16 0-15,-34 17 16,35-17-16,-35 17 15,-18 36 64,0 17-79,0 35 0,0 1 15,0 0-15,0-18 16,0-1-16,0-16 15,-18-36-15,0 17 16,36-17 109,17-53-109,1-17-16,-1 17 15,-18 18-15,1-18 16,17 35-16,1-17 16,-1-18-16,-17 18 15,-1 17-15,18 0 16,-17 1-16,-18-1 15,18 18 1,-18 35 62,0 1-62,0 17-16,0-36 15,0 1-15,0 17 16,0-17-16,0 35 16,0-18-16,0-17 15,0 17-15,0-17 16,0 17 0,0-18-16,17 1 125,1-18-110</inkml:trace>
  <inkml:trace contextRef="#ctx1" brushRef="#br0" timeOffset="64291.2356">17321 8749 0,'18'-18'16,"-18"1"-1,18 17 1,-1 0-16,19 0 31,-19 0-15,-17 17-16,18 19 0,-1-1 15,-17-18-15,18 19 16,35 70-16,53-1 16,-18-34-16,-35 17 15,-35-53-15,-1 1 16,-17 17-16,0-36 15,0 54-15,0-18 16,0-18-16,0 36 16,0-19-16,-17 1 15,-19-17-15,1-1 16,17 0-16,-17 0 0,18-35 16,-1 18-16,18 0 125</inkml:trace>
  <inkml:trace contextRef="#ctx1" brushRef="#br0" timeOffset="65363.1981">14023 10142 0,'53'18'156,"35"0"-140,0-1-16,36 1 15,34 0-15,-16-18 16,-37 0-16,36 0 16,1 0-16,-19 0 15,1 0-15,17 0 16,17 0-16,-34 0 15,17 0-15,35 0 16,-35 0-16,18 0 16,18 0-16,-1 0 0,-35 0 15,18 0-15,17 0 16,-52 0-16,-36 0 16,53 0-16,-53 0 15,18 35-15,-53-35 16,18 0-16,-1 0 15,-17 0-15,-18 0 16,18 0-16,-18 0 16,-17 0-16,17 0 15,-17 0-15</inkml:trace>
  <inkml:trace contextRef="#ctx1" brushRef="#br0" timeOffset="78937.2595">17427 10319 0,'-17'0'16,"-19"0"-16,1 0 15,-18 0-15,-17 17 16,-19-17-16,19 0 15,-1 0-15,-35 0 16,-17 0-16,-1 0 16,36 0-16,-35 0 15,17 0-15,18 0 16,17 0-16,-52 0 16,35 0-16,-18 0 15,-53-17-15,0-1 0,36-35 16,-54 36-16,-34-36 15,87 17-15,-70-17 16,71 18 0,70 0-16,-18 0 0,1-1 15,17 1-15,-18-18 16,18 18-16,-17 0 16,34 17-16,-34-17 15,-18-18-15,35 0 16,35 18-16,-17 17 15,17-17-15,18 17 16,-17 0-16,17-17 0,0 0 16,0 17-1,0-17-15,0 0 0,0-18 16,0 0-16,0-18 16,0 18-16,0 0 15,0-17-15,0 35 16,0-18-16,17 0 15,1 0-15,17 18 16,18-54-16,0 72 16,35-72-16,-17 54 15,-1 0-15,71-36 16,36 36-16,-18 17 0,52-17 16,-17 18-1,106-1-15,-124 18 0,36 0 16,17 0-16,-105 0 15,-1 0-15,19 0 16,-54 0-16,88 0 16,36 0-16,-18 0 15,70 0-15,19 18 16,-1 17-16,18 18 16,-36 17-16,-17-34 15,-88 16-15,17 19 16,-70-36-16,-18 1 15,-35-1-15,-17 0 0,-1-17 16,0 35-16,0-18 16,18 36-16,0-19 15,0-16-15,-18 17 16,18-18-16,-17-17 16,-19 17-16,1-35 15,-18 17-15,18 19 16,-18-19-16,0 19 15,0 17-15,0-18 16,0 35-16,-36 19 16,1-1-1,-36-18-15,-17 36 0,53-53 16,-89 53-16,54-35 0,-36-1 16,0 18-16,0-52 15,-17-1-15,52-18 16,54 19-16,-19-36 15,1 17-15,18-17 16,-1 0 0,18 18-16,-18-18 15</inkml:trace>
  <inkml:trace contextRef="#ctx1" brushRef="#br0" timeOffset="118556.827">4551 13106 0,'0'0'0,"0"-18"0,0 0 16,0 1 78,35-1-63,53 18-31,0-18 16,-17 1-16,53 17 15,-1-18-15,18 18 16,-17 0-16,-1 0 16,1 0-16,-36 0 31,18 0-31,-1 0 0,-16 0 0,34 0 0,-88 0 15,54 0-15,-1 0 16,18 0-16,-18 0 16,18 0-16,-36 0 15,-17 0-15,-35 0 16,17 0 0,-17 0-16,17 0 15,18 0-15,-18 0 16,36 0-16,-1 0 15,-17 18-15,35-1 16,-35-17-16,35 0 16,-52 18-16,17-18 15,17 18-15,18-18 0,-17 17 16,17 1-16,18 0 16,-18-1-16,0-17 15,-17 18-15,-18 0 16,-18-18-16,18 0 15,-18 0-15,-17 0 16,17 0-16,0 17 16,-17-17-16,0 0 15,-1 18-15</inkml:trace>
  <inkml:trace contextRef="#ctx1" brushRef="#br0" timeOffset="121088.3184">19103 13300 0,'0'17'0,"0"1"16,-18 0-1,-35-1-15,18 1 16,-35-18-16,-1 18 16,-17-18-16,0 0 15,-18 0-15,0 0 16,0 0-16,18-36 15,-18-17-15,-17 18 16,34-18-16,19 18 16,-1 0-16,18-18 15,36 17-15,-19 19 16,19-19-16,17 1 16,0 0-16,0-36 15,0 18-15,0-17 16,0-1-16,0-17 0,17 18 15,36-1-15,0 18 16,0 0 0,35-35-16,-17 53 0,-1-36 15,19 18-15,34-35 16,-52 18-16,87-1 16,-52 18-16,18 18 15,-18-18 1,17 35-16,18 18 0,-35 0 15,35 0-15,36 0 16,-54 0-16,53 0 16,-87 0-16,-1 0 0,-53 0 15,18 35-15,18 1 16,-19 17-16,-16 0 16,-1-18-16,0 35 15,-17-17-15,-18 0 16,18 35-16,-18-17 15,17 17-15,-17-35 16,0-18-16,0 1 16,0-19-16,0 36 15,0-17-15,0-1 16,0 0-16,0 0 16,0-17-16,-53 35 15,36-35 1,-1-18-16,0 17 15,18 1 1,-17-18-16</inkml:trace>
  <inkml:trace contextRef="#ctx1" brushRef="#br0" timeOffset="126319.5217">8008 12277 0,'18'0'656,"35"0"-656,-36 0 16,1 0-16,0 0 15,-1 0 1,1 17 0,-18 1-1,17-18 1,1 0-16,0 0 16,-18 18-16,17-1 15,1-17-15,-18 18 31,18-1-31,-1 1 16,-17 0 15,18-1-31,0-17 16,-1 18-16,-17 0 16,18-18-16,-1 17 15,-17 1-15,18 0 16,0-18-1,-1 17-15,-17 1 16,18-18-16,0 18 16,-18-1-1,17 1 1,1-18-16,0 17 16,-1 19-1,-17-19 1,18 1-16,-1-18 15,-17 18-15,18-1 16,17 1-16,-35 17 16,53 18-16,-17-35 15,-19-1-15,1 1 0,0 0 16,-1-1-16,1-17 16,-18 18-16,17 0 15,1-18 282,0 17-281,-1-17-16,1 18 15,0-18-15,-36-18 141,-17-17-125,-1-18-16,-34 0 15,-18 18-15,17-36 16,1 36-16,17 0 0,35 17 15,0-17-15,-17 0 16,17 17-16,-17 0 16,35 1-16,-17-1 15,-1 18-15,18-18 16,-18 1-16,1 17 16,-1-18-16,18 0 15,0 1-15,-18-1 16,1 18-1,17-18-15,0 1 16,53 52 281,0 18-281,17 0-16,18 0 15,-35 17-15,53 19 16,-35-19-16,34 1 15,-52-18-15,0-18 16,-17 0-16,16 0 16,-34 1-16,0-36 15,-1 17-15,-17 1 16</inkml:trace>
  <inkml:trace contextRef="#ctx1" brushRef="#br0" timeOffset="128442.133">6138 12065 0,'0'0'0,"-35"-18"0,17 18 0,1 0 16,-1 0-16,0-17 16,-17-1-16,18 18 15,17-18-15,-18 18 16,0 0-1,1-17 1,-1-1 0,-17 18-16,17-17 15,0 17 1,1-18-16,-1 18 16,-35-18-16,36 18 15,-19-17-15,-17 17 16,1-18-16,16 18 0,-34-18 15,-19 18-15,19 0 16,17 0-16,0 0 16,-17 0-16,-1 0 15,18 0-15,-17 0 16,17 0-16,-18 0 16,36 0-16,-18 0 15,0 0-15,18 18 16,-18 0-16,35 17 15,-17 0-15,17-35 16,-17 53-16,17-18 16,1 1-16,-1-1 15,0 18-15,1-18 0,-1 0 32,18-17-32,0 17 0,0-17 15,0 35-15,0-18 16,0 0-16,0 1 0,0 17 15,0-36-15,0 19 16,0-19-16,0 18 16,0 1-16,35-1 15,1-17-15,-1 17 16,0 0-16,-17 0 16,35 1-16,0-19 15,17 19-15,1-19 16,-1 1-16,-17-18 15,35 18-15,18-1 16,-18 1-16,-17-1 0,17-17 16,18 18-1,-35 0-15,17-1 0,-35-17 16,0 0-16,17 0 16,1 18-16,-1-18 15,-17 0-15,18 18 16,-1-18-16,1 17 15,-18 1 1,-18-18-16,18 18 16,-18-18-16,1 0 0,-1 0 15,-18 0-15,19 0 16,-19 0 0,36 0-16,-17 0 0,-19 0 15,18 0-15,1 0 16,-1 0-16,0 0 15,1-18 1,-19 18-16,-17-18 16,18 18-16,17-17 15,-17-1-15,-18 0 16,35 1-16,0-1 16,-17-17-16,0 17 15,-1 18 1,1-35-16,0 0 0,-1 17 0,-17-17 15,0-1-15,18 1 16,-18-18-16,0 18 16,0 0-16,0-18 15,0 0-15,0 18 16,0-1-16,0-17 16,0 18-16,0 17 15,-18-34-15,1 52 16,-1-36-16,0 19 15,-17-1-15,35 0 16,-35 1-16,17 17 16,18-18-16,-18 0 15,1 1-15</inkml:trace>
  <inkml:trace contextRef="#ctx1" brushRef="#br0" timeOffset="129762.5854">7126 12312 0,'0'0'0,"35"-18"15,1 1-15,-1 17 16,18-36-16,-53 19 16,53-1-16,35 0 15,-17-17-15,-19 18 0,19-1 16,17-17-1,36 17-15,-1 0 0,-17 1 16,17-36-16,1 35 16,-1 1-16,-34 17 15,34-18-15,1 18 16,-54 0-16,36 0 16,17 0-16,54 0 15,-89 0-15,35 0 16,19 0-16,-19 0 15,0 0-15,19 0 16,-54 0-16,35 0 16,-52 0-16,-1 0 15,1 35-15,-53-35 0,17 18 16,18-1-16,0 1 16,17 17-16,-34-17 15,16 17-15,1-17 16,0 17-16,-17-17 15,-19 17-15,18 0 16,1 1-16,-19-19 16,1 1-16,0 0 15,-1-1 17,1 1-17,0-18 1,-18 17-16</inkml:trace>
  <inkml:trace contextRef="#ctx1" brushRef="#br0" timeOffset="130316.2031">11095 12330 0,'17'0'0,"1"0"16,0 0-1,17 35 1,-17-35-1,-18 17-15,17 1 0,-17 0 32,0-1-17,0 1 1,-35 0 0,-18-18-16,18 0 15,0 0-15,-18 0 16,17 0-16,-52 0 15,35 0-15,-17 0 16,52 0-16,0 0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4-10T01:17:54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81 9013 0,'0'36'172,"0"-19"-172,0 19 16,0-1-16,17 18 15,1-18-15,17 0 16,-17 1-16,17-1 16,-17 0-16,-18-17 15,18 0-15,-1-1 16,-17 1-16,18-1 16,-18 1-16,0 0 15,17-1-15,1 1 16,0 17-16,-1 1 15,-17-19-15,18 18 16,0 1-16,-1-1 16,1-17-16,-18 17 15,18 0 1,-1-17-16,-17 17 0,18-17 16,-18-1-16,18 1 15,-1 0-15,-17-1 47</inkml:trace>
  <inkml:trace contextRef="#ctx0" brushRef="#br0" timeOffset="3179.8367">14482 9243 0,'0'17'141,"0"1"-141,0 17 16,0 1-16,0-19 15,0 19-15,0-19 16,0 1-16,0-1 15,0 1-15,0 0 16,0-1-16,0 1 16,0 0-1,0-1-15,0 1 16,0 0-16,0-1 47,0 1-32,0-1-15,0 1 47,0 0-15</inkml:trace>
  <inkml:trace contextRef="#ctx0" brushRef="#br0" timeOffset="4454.8511">11130 9066 0,'-18'0'93,"1"0"-77,-1 0 0,18 36-16,-35-1 15,0 0-15,-18 0 16,17 18-16,-16 0 15,16-17-15,-17-1 16,18 0-16,0 0 16,-18 1-16,18-1 15,-1 0-15,-17 1 16,18-19-16,17 18 16,1-17-16,-1 17 15,1-35-15,17 18 16,-18 0-1,0-1-15,18 1 16,-17 0 0</inkml:trace>
  <inkml:trace contextRef="#ctx0" brushRef="#br0" timeOffset="6058.6801">11130 10178 0,'0'-18'110,"35"18"-95,-17-18 1,35 18 0,-18 0-16,1 0 0,34 0 15,18 0 1,-17 0-16,-1 0 0,19 0 15,-1 0-15,0 0 16,-17 0-16,17 0 0,18 0 16,52 0-16,-34 0 15,52 0-15,-70 0 16,-18 0-16,-17 0 16,-18 0-16,-36 0 15,1 0-15,0 0 16,-1 0-16,1 0 31</inkml:trace>
  <inkml:trace contextRef="#ctx0" brushRef="#br0" timeOffset="6989.4373">14852 10142 0,'-18'0'62,"1"0"-62,-1 0 16,-17 0-16,70 0 156,-17 0-140,52-17-16,1-1 15,-18 18-15,0 0 16,52-18-16,-52 18 16,18 0-16,-18 0 0,-18 0 15,-17 0-15,-1 0 16</inkml:trace>
  <inkml:trace contextRef="#ctx0" brushRef="#br0" timeOffset="14790.4723">14217 8961 0,'0'-18'172,"18"18"-125,-1 0-32,1 0-15,-1 0 16,1 0-1,0 0-15,-1 0 16,1 18-16,17-1 16,-17 18-16,0-35 15,17 36-15,0-19 16,0 1-16,-17-18 16,0 18-16,-18-1 0,17 1 15,1 0-15,17 17 16,18-18-16,0 19 15,-18-19-15,1 19 16,-1-1-16,0-17 16,-17 17-16,17-17 15,-35-1-15,35 18 16,-17-17-16,-18 0 16,35 17-16,-17 0 15,35 1-15,-18 16 0,0 1 16,18 18-1,-17 35-15,-1-71 16,18 0-16,-36 18 0,1-17 16,17-19-16,-17 18 15,0-35-15,-18 18 16,17 0-16,1-18 16,-18 17-16,18 19 15,-1-36-15,-17 35 16,18 0-16,-1 0 15,1 1 1,0-36-16,-1 17 16,-17 1-16</inkml:trace>
  <inkml:trace contextRef="#ctx0" brushRef="#br0" timeOffset="18667.0116">12524 9066 0,'0'-17'31,"0"-1"-15,0 0 31,0 1-31,0-1-1,0 1 32,0-1-47,0 0 31,-36 1-31,19 17 16,-36-18-16,17 0 16,1 18-16,0-17 15,17-1-15,-35 18 16,0-18-16,-17 18 15,35-17-15,-18 17 16,17 0 0,1-18-16,0 18 15,0 0-15,-1 0 16,19 0-16,-19 0 0,-17 0 16,18 0-16,18 0 15,-19 0-15,1 0 16,0 0-16,17 0 15,0 0-15,1 0 16,-1 0-16,1 0 16,-1 0-16,-17 0 15,17 0 1,-17 0 0,-1 0-16,19 0 15,-18 0 1,17 0-16,-17 0 0,-1 0 0,1 18 15,17-18 1,1 17-16,-1 1 16,0 17-16,1-35 15,-18 36-15,-1-1 16,36 0-16,-17 0 16,-19 18-16,19-35 15,-1 0-15,0 17 16,18 18-16,0-18 15,-17 0 1,-1-17-16,18 0 16,0-1-16,0 36 15,0-17-15,0-19 16,0 36-16,0-18 0,0 1 16,0-1-1,0 18-15,0-18 16,0-17-1,0-1-15,0 1 0,0 0 16,0-1-16,18 19 16,-1-19-16,19 18 15,-1 1-15,-35-19 16,35 19 0,18-1-16,-18 0 0,-17 1 15,0-36-15,-1 17 16,1 1-16,-18-1 15,18-17-15,17 18 16,0 0-16,1-1 16,34 1-16,-17 0 0,-35-18 15,35 17 1,-1 1-16,19-18 0,-36 0 16,18 18-16,0-18 15,-18 0-15,36 17 16,0-17-16,-19 18 15,1-18-15,0 17 16,18 1-16,-1-18 16,1 18-16,-18-18 15,0 0 1,17 0-16,-17 0 0,0 0 0,0 0 16,0 0-16,-35 0 15,17 0-15,-17 0 16,34 0-16,19 0 15,-36 0-15,18 0 16,18 0-16,-54 0 16,1 0-16,17 0 15,-17 0 1,0 0-16,-1 0 16,1 0-1,0 0-15,-1 0 16,18 0-16,-17 0 15,0-18-15,-1 0 16,1 1-16,0 17 16,-1-18-16,1-17 15,17 17-15,0 18 16,-35-17-16,18-1 16,0 0-1,17 18-15,-35-17 16,18-1-16,17 0 15,-35 1-15,18-1 16,-1 1-16,-17-19 16,18 1-1,-1 35-15,1-18 16,-18 1-16,35-1 0,-17-17 16,0 17-16,-1-17 15,-17 17 1,18 18-16,-18-17 15,18 17-15,-18-18 16,0 0-16,0 1 16,0-1-16,0 0 15,17 1-15,-17-1 16,0 0-16,0 1 16,0-1-16,0 1 15,0-19-15,0 19 16,0-1-16,0 0 15,0 1-15,0-19 16,0 19-16,0-18 16,0-1-1,0 1-15,-35 17 16,35-17 0,-35-18-16,-1 35 0,19 18 15,-1-52-15,0 34 16,-17 0-16,18-17 15,-1 17-15,-17-17 16,-1 35-16,-17-35 16,36 17-16,-36-17 15,-18 17-15,36-17 16,0 17-16,-18 1 0,-18-19 16,18 36-16,-17-17 15,17-1-15,0 1 16,-53-1-16,18 0 15,-18-17-15,18 17 16,0 18-16,0 0 16,-18 0-16,53-17 15,-18 17-15,1 0 16,-1 0-16,36 0 16,-18 0-16,0 0 15,0 0-15,0 0 16,0 0-16,36 0 15,-1 0-15</inkml:trace>
  <inkml:trace contextRef="#ctx0" brushRef="#br0" timeOffset="26759.4159">13070 8943 0,'0'-18'109,"0"1"-93,0-1-16,18 0 15,-18 1 1,18-1-16,17-17 0,0-18 0,18 0 15,0 18-15,-18-36 16,1 18-16,34-17 16,-17 17-16,35 0 15,18-35-15,-18 35 16,18-35-16,0 17 16,0-17-16,-71 70 15,36-17-15,17-18 16,0 18-16,-17-1 15,-18 1-15,35 0 16,53 0-16,-18-18 16,-52 17-16,17 19 15,18-1-15,-36 0 0,-34 1 16,17-1-16,-18 18 16,35 0-16,-34-17 15,70-1-15,-71 0 16,35 1-16,54-1 15,-36 18-15,71 0 16,-53 0-16,70 0 16,-17 0-16,-18 0 15,18 0-15,-18 0 16,-53 0-16,0 0 16,-17 0-16,17 0 15,-18 0-15,54 18 16,-1-1-16,1 19 15,70 16-15,0-34 16,18 35-16,-18-35 0,-71 17 16,36 18-16,-36-18 15,1 18-15,-71-35 16,35 17-16,18 0 16,-36 0-16,18 1 15,-35-19-15,0 19 16,18 17-16,-18-18 15,0-17-15,-53 17 16,35 18-16,-17-36 16,17 19-16,0-1 15,-17 0-15,-1-35 16,-17 18-16,18-1 16,0 1-16,-18 0 15,17 17-15,1-35 16,-18 18-16,0-1 62</inkml:trace>
  <inkml:trace contextRef="#ctx0" brushRef="#br0" timeOffset="27381.3779">20091 8237 0,'0'18'62,"0"17"-46,0 18-16,0-35 15,0 17-15,0 0 16,0-17-16,0 17 16,0-17-1,0 0-15,0-1 16,0 1-16,0-1 15,0 1-15,0 0 16,0-1-16,-18-17 16,-35 18-16,35-18 15,-17 18-15,0-18 16,0 0-16,-18 0 16,0 0-16,-18 0 15,54 0-15,-36 0 16,35 0-16,0 0 15,1 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4-10T01:18:31.6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40 6244 0,'-18'0'125,"-17"0"-109,0 0-16,17 0 16,-17 0-16,-1 0 15,-17 0-15,0-35 16,1 35-16,16-35 16,19 17-16,-19-17 15,19 17-15,-36-17 16,18-1-16,17 19 15,0 17-15,1-18 16,-1-17-16,18 0 16,0-1-16,0 19 15,0-36-15,0 0 16,0 35-16,0-35 16,0 0-16,0 18 15,0-18-15,0 0 16,0 36-16,0-36 15,0 17 1,0 19-16,35-18 0,-17-18 16,17 0-1,18 35-15,-35-17 0,52 17 16,-17-17-16,0 17 0,0 1 16,-35-1-16,-1 18 15,19-18 1,-19 18-16,1 0 0,17-17 15,18 17-15,18-18 16,-1 18-16,-17 0 16,-18 0-16,18 0 15,-35 0-15,35 0 16,-18 18-16,18-1 16,-35 36-16,35 0 15,-18 18 1,-17-1-16,17 1 0,-18-18 15,1 17-15,0 19 0,-18-1 16,0 18-16,0-18 16,0-35-16,0 35 15,0-18-15,-18-17 16,-52 88 0,70-88-1,-18-17-15,0-19 0,18 1 16,-17 0-16,17-1 78</inkml:trace>
  <inkml:trace contextRef="#ctx0" brushRef="#br0" timeOffset="3854.3413">23036 7391 0,'18'0'93,"0"0"-77,-1 0 0,1 0-16,0 0 0,17 0 15,0 0 1,0 0-16,18-18 15,-17 0-15,17 1 16,-1-1-16,1 0 16,-17 18-16,34-17 31,89-1-31,-71 18 0,-35-17 16,35 17-16,-17 0 15,-1 0-15,-34 0 16,17 0-16,-1 0 0,1 0 15,0 0-15,0 0 16,-18 0-16,1 0 16,17 0-16,0 0 15,17 0-15,-17 0 16,0 0-16,-18 0 16,36 0-16,17 0 15,-53 0-15,36 0 16,-1-18-16,-17 18 15,-17 0-15,34 0 16,-17 0 0,18 0-16,-36 0 0,18 0 15,0 0-15,-18 0 0,36 0 16,-1 0-16,-17 0 16,18 0-16,-1 0 15,18 0-15,1 0 16,-37 0-16,1 0 15,0 0-15,0 0 16,-18 0-16,18 0 16,0 0-16,-17 0 15,-19 0-15,36-18 16,0 18-16,-18-17 16,36-1-16,-18 18 15,-18 0-15,18-18 16,0 1-16,0 17 15,-18-18-15,36 0 0,-36 1 16,-17-1 0,17 18-16,35 0 15,54-53 1,-18 18-16,-36 0 16,1 17-16,17 0 15,-17 1-15,-1-1 16,-17 18-16,35-17 15,-17-1-15,-18 18 16,0 0-16,0-18 16,17 1-16,-35-1 15,36 18-15,-18-18 16,0 1-16,35 17 16,-17-18-16,52 0 0,-70 18 15,0-17-15,35-1 16,-17 18-16,-1-18 15,1 1-15,-54-1 16,19 18-16,17-17 16,-36 17-16,18 0 15,36 0-15,-36-18 16,36 0-16,-1 18 16,1-17-16,0 17 15,-19-18-15,19 0 16,0 18-16,-1-17 0,18 17 15,0 0-15,-17 0 16,0 0-16,17 0 16,0 0-16,0 0 15,0-18-15,36 18 16,-1 0-16,-52-18 16,52 18-16,-70-17 15,0 17-15,0 0 16,-35 0-16,17-18 15,0 18-15,36-17 16,-36 17-16,36-18 16,-1 18-16,-34 0 15,16-18-15,19 18 0,0-17 16,-19 17-16,19-18 16,0 18-16,17 0 15,-18-18-15,1 18 16,17-17-16,-70 17 15,52-18-15,-17 18 16,18-18 0,-36 1-16,18 17 15,-35 0-15,-1 0 0,1-18 16,-1 18 0,1 0-16,17-17 15,1 17 1,-1-18-16,-35 0 15,18 18-15</inkml:trace>
  <inkml:trace contextRef="#ctx0" brushRef="#br0" timeOffset="7057.2562">31450 6544 0,'-18'0'15,"1"0"-15,-1 0 16,-17 0 0,17-18-16,1 1 15,-1-1-15,-17 0 16,17 18-16,-17-35 16,0 18-16,17 17 15,-17-36-15,-1 1 16,1 0-16,17 35 15,1-36-15,-1 1 0,1 18 16,-19-1-16,36-17 16,-17-1-16,-1 1 15,0 0-15,1-1 16,17 1-16,0-18 16,0 0-16,0 18 15,0-18-15,0 18 16,0 17-16,0-17 15,0-18-15,0 35 16,0-34-16,0-1 16,53 17-1,-18 19-15,-17-36 0,-1 35 16,1 0-16,35-17 0,0 0 16,17 0-16,1-1 15,-36 19-15,0-19 16,1 19-16,34-18 15,-17 17-15,0 0 16,18 1-16,-19 17 16,1-36-16,18 19 15,-18 17-15,53-18 16,-53 18-16,-18-18 16,18 18-16,0 0 15,35 0-15,18 0 16,-18 0-16,0 0 15,53 0-15,18 0 0,-18 0 16,18 18-16,-53 35 16,17-18-16,-35-17 15,-35 0-15,0 17 16,-35 0-16,-1-17 16,19 17-16,-1 0 15,0 1-15,-17-19 16,0 18-16,-1 1 15,18-1-15,-17 0 16,0 18-16,-1-17 16,1 16-16,-18-16 15,0 34-15,0-17 16,0-18-16,0 36 16,0-18-16,0-18 0,0 18 15,-53-18-15,-17 18 16,-36 18-16,-53-18 15,0 17-15,-52 1 16,-36-1-16,17-17 16,19 0-16,-1-35 15,53 0-15,53-18 16,36 0-16,17 0 16,0 0-16,0 0 15,35 0 1,1 0-16</inkml:trace>
  <inkml:trace contextRef="#ctx0" brushRef="#br0" timeOffset="9936.6576">15787 7497 0,'17'0'78,"1"-18"-62,0 0-16,17 18 15,36-17-15,-1-1 16,-35 18-16,36 0 16,-1 0-16,36 0 15,-17 0-15,69 0 16,36 0-16,18 0 16,53 0-16,-36 0 15,35 35-15,-70-17 16,36 35-16,-71-36 15,52 1-15,-70-18 0,-53 0 16,36 0-16,-1 0 16,-70 0-16,36 0 15,16 18-15,36 17 16,18-35-16,18 18 16,-36-18-16,0 17 15,-35-17-15,-18 0 16,-35 18-16,0-18 15,-36 0-15,19 0 16,17 0-16,-36 0 16,36 0-16,-18 0 15,-17 0-15,0 0 16,-1 0-16</inkml:trace>
  <inkml:trace contextRef="#ctx0" brushRef="#br0" timeOffset="16170.0685">30462 6279 0,'0'-17'63,"0"-1"-47,0 1-16,0-1 15,0-17-15,18-1 16,-18 1-16,18-18 15,-18 18-15,17-71 0,-17 53 16,18-17-16,0-36 16,-1 18-16,-17 17 15,18-17 1,-1 0-16,19-18 16,-36 70-16,0 1 0,0 0 15,0 17 1,-18 18 187,-35 0-203,36 18 16,-36 17-16,-18-17 15,18-1-15,36-17 16,-1 18-16,0 0 0,1-1 140,-1 1-140,0 0 16,18-1-16,36 1 16,-1-18-16,71 18 15,-53-18-15,17 0 16,-17 17-16,0-17 16,-35 18-16,17-18 0,-17 0 15,-18-18 126,0-17-126,0 17-15,0-35 16,-53 0-16,17 1 0,1-1 16,-18 35-1,18-17-15,0-1 0,35 19 16</inkml:trace>
  <inkml:trace contextRef="#ctx0" brushRef="#br0" timeOffset="18419.3306">32350 4851 0,'0'17'32,"-71"-17"-1,18 0-31,-35 0 16,-53 0-16,17 0 15,1-35-15,0 0 16,-19-1-16,54-16 15,-53-1-15,18 0 16,-1 17-16,18 1 16,-17-18-16,17 0 15,71 18-15,-1-18 16,1 18-16,18 0 0,-19-1 16,36-17-16,0 0 15,0 18-15,0-18 16,0 0-16,0 0 15,0 18-15,53-18 16,-18 18-16,1 0 16,34 17-16,1-17 15,35 0-15,-36 17 16,18 0-16,36 18 16,35 0-16,-106 0 15,70 0-15,-35 0 16,0 0-16,-35 0 15,18 18-15,17 17 16,-17 0-16,34 36 16,-69-36-16,17 1 0,-18-1 15,-35 0-15,35 18 16,-35 18-16,18-36 16,0 0-16,-18 18 15,0-18-15,0 18 16,0 0-16,0-35 15,0 17-15,0-17 16,0-1-16,0 19 16,0-19 15</inkml:trace>
  <inkml:trace contextRef="#ctx0" brushRef="#br0" timeOffset="20190.8243">22878 4092 0,'17'-17'62,"19"-1"-62,-1 0 16,-18-17-16,19 17 16,-1 1-16,0 17 15,36-36-15,52-16 16,54 16-16,-19-34 15,107-36-15,-36 18 16,36-18-16,-18 18 16,17 17-16,-17-35 15,18 36-15,0-1 0,34-17 16,-34 17-16,17-17 16,18 18-16,-71-19 15,36 54-15,-36-35 16,54-19-16,-89 54 15,70 0 1,-52 0-16,70-18 0,71-18 16,-18 18-16,106-17 15,-141 17-15,35 17 16,-71-16 0,-17-1-16,-35-18 0,-53 36 15,-36-18-15,54 35 16,-54-35-16,-17 36 15,-18-1-15,-17 0 0,17 1 16,-35-1-16,0 18 16,-18 0-1,-17 0-15,-1 0 63,1-18-48,0 18-15</inkml:trace>
  <inkml:trace contextRef="#ctx0" brushRef="#br0" timeOffset="21203.0492">29633 2046 0,'0'18'157,"0"-1"-157,0 1 15,-17 17 1,17 1-16,0-1 16,-18 35-16,18-17 15,0 18-15,-18-36 16,18 36-16,0-18 15,0 0-15,-17 17 16,-1-17-16,18 0 16,-18 0-16,1 17 15,-1-17-15,1 0 16,-1 0-16,18-35 0,0 17 16,-18 0-16,1 1 15,17-19-15,-18 19 16,18-19-16,-18 1 15,18-1-15,-17 19 16,17-19 0,0 1 77,-18-18-77,0 0-16</inkml:trace>
  <inkml:trace contextRef="#ctx0" brushRef="#br0" timeOffset="21576.9812">28945 3140 0,'0'17'62,"18"1"-62,35 35 16,0 0-16,0 0 15,-18-18-15,-17 0 16,35-35-16,-18 0 16,0 0-16,53 0 15,1 0-15,34 0 16,-35 0 0,18 0-16,35 0 0,-35-35 15,-53 0-15,0 17 16,-18-35-16,18 18 15,0 17-15,-18-17 0,-17 17 16,0 18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4-10T01:19:00.3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32 7197 0,'0'17'94,"0"1"-79,-17 0 32,-1-1-31,0 1-16,-34-1 15,-1-17-15,17 18 16,-17 0-16,0-18 16,36 0-16,-1 17 15,-17-17-15,17 0 16,1 18-16,-19-18 15,-17 0-15,1 0 0,-1 0 16,0 0-16,-35 0 16,17 0-16,0 0 15,18 0-15,1 0 16,-1 0-16,35 0 16,-17 0-16,17 0 15,0-18-15,1 1 16,-1 17-16,1-18 15,-1-17 1,0 35-16,18-35 16,0 17-16,0-17 15,0-18-15,0 17 16,0-16-16,0-1 0,0 0 16,0 0-16,0 0 15,0 0-15,18 35 16,0-17-16,17 0 15,18-1-15,-18 1 16,18 18-16,0-19 16,17 1-16,1 17 15,-18 1-15,0-1 16,0 0-16,-18 18 16,18-17-16,0-1 15,-18 18-15,18 0 16,-18 0-16,36 0 15,-36 0-15,18 0 0,35 0 16,-17 0 0,-1 0-16,-17 0 0,-17 0 15,16 0 1,-34 0-16,0 0 16,-1 0-16,-17 18 15,18-1-15,-18 19 16,18-36-16,-18 35 15,17-17 1,-17-1-16,0 1 0,0 0 16,0-1-16,0 1 15,0-1-15,0 1 16,0 17-16,0-17 0,-17 17 16,-1 1-16,0-19 15,1 19-15,17-1 16,-18-18-16,18 1 15,0 0-15,-18-1 16,18 1 0,-17 0-16</inkml:trace>
  <inkml:trace contextRef="#ctx0" brushRef="#br0" timeOffset="2265.5171">30339 5239 0,'-18'0'46,"36"0"283,0 0-314,-1 0 1,-17-18-16,18 18 15,-1 0-15,1-18 16,0 18 0,-18-17-1,17 17-15,1 0 32,0 0-17,-1 0-15,1 0 16,0 0-16,-1 0 15,1 0-15,-1 0 16,1 0-16,17 0 16,-17 0-1,0 0-15,-1 0 16,19 0-16,-1 0 16,-18 0-16,1 0 15,0 0-15,-1 0 16,19 0-16,-1 0 15,-17 0 1,17 0-16,0 0 16,-17 0-1,17 0-15,-17 0 16,-1 0 0,1 0-16,0 0 15,-1 0-15,1 0 16,17 0-16,-17 0 15,35 0-15,0 0 16,-18 0-16,18 0 16,-18 0-16,-17 0 15,17 0-15,0 0 16,1 0-16,-1 0 16,-17 0-16,34 0 15,-16 0-15,-1 17 16,0-17-16,18 0 15,-35 0-15,-1 0 0,1 0 16,0 0 15,-1 0-15,1 0-16,0 0 16,-1 0-16,1 0 15,17 0-15,-17 0 16,-1 0-16,1 0 47,0 0-32,-1 0 1,1 0-16,0 0 16,-1 0-16</inkml:trace>
  <inkml:trace contextRef="#ctx0" brushRef="#br0" timeOffset="5138.2116">30462 9296 0,'18'0'235,"0"0"-220,17 0 1,0 0-16,0 0 16,1 0-16,17 0 15,-18 0-15,-17 0 16,-1 0-16,1 0 16,-1 0-16,1-18 15,17 18-15,1 0 16,-1-18-16,0 18 0,1 0 15,-1 0-15,-18 0 16,54 0-16,0 0 16,-1 0-16,-17 0 15,18 0-15,-1 0 16,-35 0-16,18 0 16,18 0-16,35 0 15,-18 0 1,-18 0-16,1 0 15,-18 0-15,0 0 16,-36 0-16,1 0 16,0 0-1,-1 0-15,19 0 16,-19 0 0,1 0-16,17 0 0,-17 0 15</inkml:trace>
  <inkml:trace contextRef="#ctx0" brushRef="#br0" timeOffset="14985.437">3933 4957 0,'-17'-18'125,"17"-17"-125,-18 17 15,1 0-15,-1-17 16,0 17-16,-35 1 16,36-1-16,-1 0 15,-17 1-15,17 17 16,-17-18-16,17 1 16,-17-1-16,-36 0 15,-17 1-15,-18-1 16,18 0-16,-71 1 15,36-1-15,35-17 16,35 35-16,0 0 16,18 0-16,-18 0 15,0 0-15,18 0 16,-18 0-16,0 0 0,0 0 16,0 0-16,-18 0 15,36 0-15,-18 0 16,35 0-16,-17 17 15,0 19-15,-18-1 16,0 0-16,0 1 16,36 16-16,-36-16 15,35-1-15,-17 0 16,17-17-16,0 17 16,1-17-16,17 0 15,-18-1-15,1 36 16,17-35-16,0-1 15,0 1-15,0 17 16,0 1-16,0-19 0,0 18 16,0-17-16,0 17 15,0 1-15,0-19 16,0 19-16,0-1 16,35-18-16,0 36 15,18 0-15,0 0 16,35-17-16,18-1 15,17 18-15,-17-36 16,18 19-16,-1 17 16,-17-36-16,-18 18 15,18 54-15,35-19 16,-53-35-16,36 1 16,17 17-16,0-36 0,-17 1 15,34 0-15,-17-18 16,-35 17-16,35-17 15,-35 18-15,18 17 16,-19-35-16,54 18 16,-35-1-16,17-17 15,18 18-15,-18-18 16,17 18-16,-34-18 16,-36 17-16,36-17 15,-1 0-15,-35 0 16,0 0-16,1 0 0,34 0 15,-35 0-15,0 0 16,1 0-16,-19 0 16,-17-17-16,0-1 15,0-17-15,-35 0 16,-1-1-16,1 19 16,17-36-16,-17 17 15,17-17-15,-17 36 16,-18-18-16,0-1 15,17 1-15,1 35 16,-18-53-16,18 18 16,-1 0-16,-17-18 15,18-18-15,0 18 0,-1 0 16,-17 0-16,0-17 16,0 17-16,0-18 15,0 18-15,0 0 16,0 36-16,-17-36 15,-19 0-15,1 18 16,0-1 0,17 1-16,-17 0 0,17 17 15,-17 1-15,0-36 16,-71 17-16,-18-17 16,-34-17-16,-36 35 15,17-36-15,1 18 16,-36 18-16,53 0 15,1 17-15,16 0 16,-16 18-16,34-17 0,18 17 16,-17 0-16,-1 0 15,-17 0-15,-17 0 16,69 0-16,-52 0 16,35 0-16,1 0 15,34 0-15,-17 0 16,0 0-16,17 0 15,1 0-15,52 0 16,-17 0-16,17 0 16,0 0-1,1 0 1,-1 0-16,0 0 0</inkml:trace>
  <inkml:trace contextRef="#ctx0" brushRef="#br0" timeOffset="18346.2791">30674 5292 0,'0'-18'93,"0"0"-77,0 1 0,0-19-1,0-16-15,0 34 16,0-35-16,0 18 15,0-36-15,-18 1 16,18-1-16,0-17 16,0 17-16,0 36 15,0-36-15,0 1 16,0 17-16,0 0 16,0 0-16,0 36 15,0-19-15,0-17 16,0 36-1,0-1-15,0 0 16,0 1 0,0-1-1,0 0 17,0 1-17,53-1-15,18-17 16,-1 17-16,19 1 15,-19-1-15,-17 0 16,0 18-16,-18 0 16,36 0-16,-1 0 15,1 0-15,-1 0 16,36 0-16,-53 0 16,0 0-16,-18 0 0,1 0 15,-1 0-15,0 0 16,-17 0-16,17 0 15,-17 0-15,-1 0 16,19 0-16,-19 0 16,1 0-16,35 0 15,35 0-15,0 0 16,18 0-16,-71 18 16,18-18-16,-35 0 15,0 0-15,-18 18 78,0-1-78,0 1 16,0 35-16,0-18 16,0 18-16,0 18 15,0 17-15,0 0 16,0-17-16,0-19 15,0 1-15,0 0 16,0-35 0,0 0 15,0-1 16,-89 18-47,37-35 0,52 18 15,-53-18-15,17 18 16,-34-18-16,17 0 16,0 0-16,18 0 15,-36 17-15,18-17 16,36 0 0</inkml:trace>
  <inkml:trace contextRef="#ctx0" brushRef="#br0" timeOffset="20168.0475">32561 8343 0,'-35'0'110,"17"0"-110,-52 0 15,17 0-15,-35 0 16,35 0-16,-35 0 16,17 0-16,-35 0 15,-17 0-15,-1 0 16,-17 0-16,35 0 16,1 0-16,-19 0 15,54 0-15,17 0 16,35 0-16,-17 0 15,17 0-15,0 0 16,1 0-16,-1 0 16,1 18-16,-1-1 31,0 1 0,18 0-15,-17-1-16,17 1 15,0 0 1,0-1 0,-18 19-16,18-19 15,-18 18-15,18 18 16,-17-35-16,-1 35 16,18 0-16,-18-18 15,1 0-15,17 1 16,0 17-16,-18-36 0,0 1 15,18 0 1,0 17-16,0 0 16,-17-17-16,17-1 0,0 1 15,-18 0 1,1-1-16,17 1 16,0 0-1,0-1 16,0 1 1,0-1-17,0 1-15,52 0 16,19-18-16,35 17 16,17-17-16,1 0 15,-18 0-15,17 0 16,-35 0-16,-35 0 15,0 0-15,-35 0 16,-1 0 0,1 0-1,17 0 1,-17 0-16,17 0 16,1 0-16,-19-17 15,1 17-15,-1-18 16,-17 0-16,18 1 0,0-1 15,-1-17-15,1 17 16,0-35-16,-1 0 16,1 1-16,-18 16 15,18-34-15,-1-1 16,-17 1-16,0 17 16,0-18-16,18 18 15,-18 0-15,0 36 16,17-1-16,-17 0 15</inkml:trace>
  <inkml:trace contextRef="#ctx0" brushRef="#br0" timeOffset="28538.2976">12100 3457 0,'-35'18'125,"0"17"-125,-1 18 16,19-35-16,-1 17 0,-17 0 16,17 1-16,18-19 15,-17 1-15,17-1 16,0 19-1,-18-19 1,18 19-16,0-19 16,0 1-16,0 17 15,0-17 1,0-1-16,0 1 16,0 0-16,0-1 15,0 1 32,18 0-31,17-1-16,18-17 15,-18 18-15,18-18 16,-18 0-16,1 0 16,-1 0-16,0 0 15,0 0 1,-17 0-1,0 0-15,17 0 0,0 0 16,-17 0-16,-1 0 16,19 0-16,-1 0 15,-17-18-15,17 1 0,0 17 16,-17-36-16,0 19 16,17-1-16,0-17 15,-35 17-15,0 1 16,18-19-16,-1 1 15,1 17-15,0-35 16,-1 18-16,-17 0 16,18-18-16,0 0 15,17 18-15,-35-1 16,0 1 0,0 18-16,0-19 0,0 19 15,0-1-15,0 0 16,0 1-16,0-1 15,0-17-15,0 17 16,0 1 0,0-1-16,0 0 15,0 1 1,0-1 0,-18 18-16,1-18 15,-1 18-15,0 0 16,1 0-16,-1 0 15,-35 0-15,35 0 16,-34 0-16,-1 0 16,0 0-16,-36 0 15,54 0-15,-18 0 16,18 0-16,-18 0 0,18 18 16,0 0-1,17-18-15,-17 17 16,35 1-1,-18 0-15</inkml:trace>
  <inkml:trace contextRef="#ctx0" brushRef="#br0" timeOffset="30105.341">15293 3422 0,'0'-18'47,"-35"18"-16,-1 0-15,1 0-1,17 0-15,-34 0 16,16 18-16,-17 17 15,0 0-15,18-17 16,-18 35-16,18 0 16,17 0-16,-17 17 15,0-17-15,-1-17 16,19 34-16,-1-35 16,1 18-16,17-17 15,0-19 1,0 1-1,0 0-15,0-1 16,0 1-16,0-1 0,17-17 16,18 18-1,1 0-15,17-18 16,-36 0-16,19 0 16,-1 0-16,0 0 15,18 0-15,0 0 16,0 0-16,-18 0 15,36 0-15,-36 0 16,0-36-16,1 36 16,-1-35-16,-18 0 15,-17 0-15,36 17 0,-19-17 16,-17-1 0,18 19-16,-18-18 0,0-1 15,0 1 1,0 17-16,0 1 15,0-19-15,0 19 16,0-1-16,0 1 16,0-19-1,0 19-15,0-19 0,-35 19 16,17-1-16,0 0 16,1 18-16,-1-17 15,-17-1 1,-18 18-1,18-18-15,17 18 16,-17 0-16,17 0 0</inkml:trace>
  <inkml:trace contextRef="#ctx0" brushRef="#br0" timeOffset="30705.7383">15011 3651 0,'0'18'78,"17"-18"-62,36 0-16,-17 0 16,16 18-16,-34-18 15,0 0-15,17 0 16,-17 0-16,-1 0 15,1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4-10T01:20:03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37 17974 0,'0'-18'31,"-17"18"0,-1 0-15,-17 0-16,-36 18 15,36-18-15,-53 0 16,17 0-16,-17 0 16,0 0-16,-1 0 15,19 0-15,17 0 16,0 0-16,0-18 16,0-17-16,0 0 15,-17 17-15,17 1 16,35-36-16,-17 17 15,-18-17-15,35 18 0,1 18 16,-1-36-16,0 0 16,18 35-16,0-35 15,0-17-15,0 34 16,0-17-16,0 0 16,0 18-16,0 0 15,0-18-15,0 18 16,0-18-16,36 0 15,-1 0-15,0 0 16,1 18-16,-1-18 16,0 18-16,18-18 15,0 17-15,-18 1 16,18 35-16,-35-18 16,-1 1-16,19 17 15,-36-18-15,53 1 0,-18 17 16,35 0-16,19 0 15,-19 0-15,36 0 16,-18 0-16,-17 0 16,-1 0-16,-52 0 15,17 0-15,36 0 16,-36 17-16,0 18 16,18 18-16,0 0 15,0 0-15,0 0 16,18 0-16,-36 0 15,0-18-15,-17 1 0,-1 16 16,-17-16-16,0 17 16,0 0-16,0 17 15,0 18-15,0-35 16,0 35-16,0-17 16,-35 0-16,0 17 15,-36-18-15,1-17 16,35-18-16,-18 1 15,35-19 1,-17-17-16,-1 0 0,19 18 16,-1-18-1,0 0 1,1 0-16,-1 0 16,1 0 30,-1 0-30</inkml:trace>
  <inkml:trace contextRef="#ctx0" brushRef="#br0" timeOffset="4100.7227">22437 9666 0,'0'0'0,"35"0"157,35 0-142,19 0-15,-19 0 16,36 0-16,53 0 16,-53 0-16,52 0 15,-16 0-15,-19 0 16,-35 0-16,71 0 15,-71 0-15,0 0 16,-17 0-16,35 0 0,17 0 16,-52 0-16,35 0 15,-18 0-15,-18 0 16,-34 0-16,-1 0 16,0 0-16,0-18 15,18 18-15,0 0 16,18 0-16,-36-17 15,18 17-15,-18-18 16,-17 18-16,0 0 16</inkml:trace>
  <inkml:trace contextRef="#ctx0" brushRef="#br0" timeOffset="7416.1194">22419 13441 0,'35'0'766,"1"0"-751,34 0-15,36 0 16,17 0-16,-34 0 0,34 0 16,-35 0-16,0 0 15,-35 0-15,18 0 16,0 0 0,-19 0-16,37 0 0,-19 0 15,1 0-15,35 0 16,-36 0-16,18 0 15,-35 0-15,0 0 16,0 0-16,0 0 16,-18 0-16,1 0 15,16-18-15,1 18 16,18 0-16,-1-17 0,-17 17 16,-17-18-1,-19 18-15,1 0 0,17 0 16,1 0-1,-1 0-15,53 0 16,-17 0-16,-1 0 16,-17 0-16,0 0 15,0 0-15,-36 0 16,1 0-16,0 0 16,-1 0-16,1 0 15,0 0 1,-1 0-1</inkml:trace>
  <inkml:trace contextRef="#ctx0" brushRef="#br0" timeOffset="12763.2357">20796 12100 0,'18'-17'125,"35"17"-109,-18 0-16,36 0 15,17 0-15,0 0 16,-17 0-16,-1 0 15,18 0-15,1 0 0,34 0 16,-35 0-16,53 0 16,36 0-16,-19 0 15,19 0-15,-36 0 16,0 0-16,-17 0 16,-1 0-16,-35 0 15,0 0-15,-17 0 16,17 0-16,0-18 15,-17 18-15,-1-18 16,1 1-16,-36 17 16,1 0-16,-19 0 15,1 0-15,-1 0 94</inkml:trace>
  <inkml:trace contextRef="#ctx0" brushRef="#br0" timeOffset="14893.7033">4727 4304 0,'-17'0'125,"-36"0"-125,0 0 15,0 0-15,-18 0 16,18 0-16,18 0 15,-35 0-15,-1 0 16,36 0-16,-18 0 16,-18 0-16,-17 0 15,-35 53-15,34-36 16,-16 19-16,-54 17 16,35-18-16,1 35 0,35 1 15,-18 0-15,35-19 16,-17 37-16,35-54 15,18 71-15,-18-36 16,-18 36-16,36 0 16,0-35-16,17-1 15,1-17-15,17 0 16,0 18 0,0-36-16,0 0 0,0 18 15,0 0-15,0-18 16,0 0-16,0 1 15,17-19-15,36 19 0,0-1 16,18 0-16,-36 0 16,71-17-16,-36 17 15,18 1-15,-17-19 16,52 1-16,1-18 16,-1 0-16,1 0 15,17 0-15,-18 0 16,1 0-16,17 0 15,-17 0-15,-36-18 16,106-17-16,-106-18 16,53 0-16,-70-17 15,34 17-15,1-35 16,0-1-16,-18-16 0,18 52 16,-35-36-16,17 19 15,-35 17-15,-18-18 16,-17 18-16,17-35 15,-17-18-15,-1 18 16,-17 35-16,18-35 16,-18 18-16,0 17 15,0-18-15,0 1 16,0-1-16,-18 36 16,-35-53-16,-17 35 15,-18 0-15,17 17 16,-17 19-16,-18-36 15,-17 35-15,-1-17 16,1 17-16,-36 18 16,53 0-16,35 0 15,36 0-15,18 0 16</inkml:trace>
  <inkml:trace contextRef="#ctx0" brushRef="#br0" timeOffset="19677.8738">27940 5909 0,'35'0'187,"1"0"-171,-19 0-16,36 0 15,-18 0-15,-17 0 16,17 0-16,-17 0 16,17 0-16,18 0 15,-35 0-15,17 0 16,18 0-16,-18 0 15,1 0-15,-1 0 16,35 0-16,-34 0 16,-19 0-16,19 0 15,-19 0-15,1 0 16,-1 0-16,1 0 16,17 0-1,1 0-15,-1 0 16,-17 0-1,-1 0-15,1 0 16,17 0-16,-17 0 16,-1 0-16,19 0 15,-19 0 1,1 0-16,0 0 16,-1 0-1,1 0 1,0 0-16,17 0 15,-18 0 1,1 0-16,35 0 16,-35 0-16,17 0 0,-17 0 15,17 0-15,0 0 16,-17 0-16,17 0 16,-17 0-1,-1 0-15,1 0 16,0 0-16,17 0 15,-18 0-15,1 0 16,0 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29:04.1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91 4070 571 0,'0'0'26'0,"0"0"-22"16,0 0 53-16,0 0-3 15,0 0 26-15,0 0-66 0,-88-79 5 16,75 72-13-16,-4 1 3 16,-5 1 27-16,-1 3-36 15,-6 2 18-15,-4 0-18 16,-6 0 21-16,-3 10-14 15,-3 7 30-15,-1 11-27 16,3 6 19-16,6 4-12 16,8 4-4-16,7-1-13 15,10-3 7-15,8-1-14 16,4-5 15-16,0-1-4 16,14-5 4-16,10-5-10 15,4-3 3-15,7-4-1 16,4-5 0-16,4-5 4 0,8-4-10 15,1 0 16-15,-1 0-18 16,-2 0 18-16,-4-13-20 16,-2-3 9-16,-9-2 0 15,1-4-2-15,-4-5 3 16,-1-3-1-16,-2-2 7 16,-6-2-15-16,-8 0 20 15,-8 0-8-15,-6 3 4 16,0 4-3-16,-22 5-3 15,-7 4 7-15,-8 3-8 16,1 5 4-16,5 2-9 16,0 5 14-16,10 2-13 15,6 1 9-15,4 0-10 16,4 0-34-16,1 0-74 0,4 5-51 16,2 9 76-16,0-1-82 15,11-7 23-15,4-3-202 16</inkml:trace>
  <inkml:trace contextRef="#ctx0" brushRef="#br0" timeOffset="635.3006">18447 4278 780 0,'0'0'2'0,"0"0"4"16,0 0-4-16,0 0 50 15,0 0 20-15,0 0-26 16,0 0-6-16,-10 11-38 16,-23-12-2-16,-5-10 8 15,0-5 10-15,1-3-18 0,1-3 26 16,4-3-13-16,7 0 1 16,6-3-5-16,8 3-7 15,8 1 12-15,3-2-7 16,3-1-5-16,26-3 5 15,10-1-14-15,11 1 2 16,7 4-3-16,5 5-16 16,-2 7 5-16,-4 5-1 15,-4 8 9-15,-9 1 3 16,-3 0 16-16,-8 12-12 16,-6 11 10-16,-7 7-12 15,-8 6 0-15,-3 3 4 0,-8 3 2 16,0-4 0-16,0-6-4 15,-9-5 11 1,-9-5 2-16,-7-2-2 0,-4-3 28 16,0-3-29-16,2-4 4 15,7-4-2-15,8-4-1 16,8 0-7-16,4 1-10 16,0 1 7-16,0 2-28 15,0-1-36-15,18 0-62 16,-5-5-50-16,3 0-144 15</inkml:trace>
  <inkml:trace contextRef="#ctx0" brushRef="#br0" timeOffset="2490.601">20606 1482 562 0,'0'0'28'0,"0"0"54"16,0 0 12-16,0 0-14 15,0 0-43-15,0 0-13 16,0 0-24-16,-4-29 9 16,-8 39-3-16,-14 15-2 15,-7 6 36-15,1-1-32 16,3 0 16-16,10-5-23 16,5-3 4-16,7-4-1 15,7-3-4-15,0-1 2 16,7-1 2-16,23-3 7 0,12-4-11 15,9 0 10-15,6-1-5 16,3 1 2-16,-4-2-2 16,-4 0-10-16,-5 1 3 15,-4-2-1-15,-3 0-20 16,-1-3-66-16,-1 0-25 16,-2 0-62-16,-31 0-10 15,-1-1-139-15</inkml:trace>
  <inkml:trace contextRef="#ctx0" brushRef="#br0" timeOffset="2746.9152">21155 1409 601 0,'0'0'90'0,"0"0"-19"15,0 0-19-15,0 0 9 16,-97 83 10-16,63-34-47 15,-5 4 7-15,0 1-12 16,1 0-7-16,5-3-8 16,3-5-3-16,8-7-1 15,2-8-9-15,8-8 9 16,3-3-80-16,6-8-9 16,3-3-51-16,0-4-37 15,5-5 37-15,8 0-217 0</inkml:trace>
  <inkml:trace contextRef="#ctx0" brushRef="#br0" timeOffset="3366.5551">21771 1392 591 0,'0'0'51'0,"0"0"39"0,0 0-11 16,0 0-7-16,0 0-69 15,0 0 2-15,93-40 2 16,-63 40-6-16,-2 0 38 15,-1 0-26-15,-9 0 5 16,-2 0-18-16,-8 0 0 16,-4 3-1-16,-4 8-2 15,0 1 1-15,0 2 4 16,-7 1 11-16,-4-1-11 16,1-2 0-16,1 1-2 15,3-3-2-15,1-3 0 16,5 1 4-16,0-1-4 0,0 3 3 15,6-3-6-15,11 2 10 16,4 1 2-16,1 0-3 16,-4 3-8-16,-2-1 3 15,-6 6 0-15,-10 5-3 16,0 6 4-16,-13 1-4 16,-13 1 10-16,-6-4 3 15,1-4-9-15,-2-9 19 16,0-5-1-16,2-4 7 15,3-4 7-15,8-1-4 16,8 0-6-16,5 0-20 16,4 0 5-16,3 0 2 15,0 0-18-15,0 0 6 16,0 0-27-16,0 0-28 0,0 0-38 16,0 0-110-16,0 0 15 15,0 0-132-15</inkml:trace>
  <inkml:trace contextRef="#ctx0" brushRef="#br0" timeOffset="4522.2653">23013 1501 225 0,'0'0'116'0,"0"0"-45"15,0 0 18-15,0 0-10 16,0 0-31-16,0 0 1 16,0 0-12-16,16-1 22 15,-13-7 7-15,0-1 7 16,0-3-49-16,0-1-5 15,0-1 11-15,-3-4-11 16,0 3-9-16,0-2-6 16,0 1 16-16,0 5-16 15,0 0 17-15,-10 7-12 0,-4 2 0 16,-5 2-9-16,-7 0 0 16,1 13-2-16,0 4 6 15,4-1-8-15,6 1 8 16,3-3-3-16,4 1 4 15,1 1-10-15,6-1 5 16,1 0-3-16,0-2 3 16,0 0-1-16,0-3-1 15,13-3 4-15,2-1-2 16,7-5 6-16,1-1-4 16,-2 0 7-16,1 0-18 15,-1 0 9-15,-6 0-7 0,1-5 5 16,-4 2 0-16,-4-2-3 15,0 1 10-15,-6 4-5 16,-1 0 4-16,-1 0-6 16,0 0 2-16,0 0-2 15,0 0-1-15,0 6-3 16,-6 15 0-16,-10 4 12 16,-2 6 0-16,0 3-4 15,-1 1 9-15,2 2-8 16,0-1 5-16,-2-3-3 15,2-4-4-15,3-5 4 16,3-6-3-16,3-7-4 16,3-3 8-16,4-6-3 15,-1 2 0-15,2-4-4 16,0 0 4-16,0 0-3 0,0 0 3 16,0 0-2-16,0 2-2 15,0 1-14-15,0-1-24 16,0 4-58-16,3-5-81 15,2-1-133-15</inkml:trace>
  <inkml:trace contextRef="#ctx0" brushRef="#br0" timeOffset="6344.9184">20677 2284 116 0,'0'0'32'16,"0"0"-14"-16,-91-10 53 15,72 9-19-15,2-1-16 16,2 1 23-16,-2-2-12 15,2-1 26-15,1-1 5 16,-2 4-17-16,-1 1-4 16,2 0-23-16,0 0 12 15,6 0-17-15,3 0 18 16,3 0-24-16,3 0-13 0,0 0-10 16,0 0 0-16,0 0 0 15,0 0 0-15,10 0 54 16,11 0-20-16,6 3 8 15,7 0-37-15,8-2 10 16,9-1-13-16,3 0 5 16,7 0 0-16,3 0-4 15,3 0 14-15,2 0-15 16,5 0 13-16,7 2-13 16,5 1 1-16,4-2-2 15,4-1-1-15,3 0 0 16,0 1 3-16,-5-1-6 0,2 2 8 15,-1 1-7-15,2-1 6 16,2 2-2-16,-3-2 5 16,-4 2-14-16,-10-4 5 15,-11 0 2-15,-12 0-1 16,-11 0 3-16,-6 0-7 16,-7 0 11-16,-2 0-4 15,-2 0 2-15,-7-2-7 16,-2-1 3-16,-7 2 0 15,-6-1-1-15,-4 0 3 16,-3 2-7-16,0 0 6 16,0 0-9-16,0 0-2 15,0 0-22-15,-6 0-109 16,-13 6 45-16,7 0-113 0,-1-2-225 16</inkml:trace>
  <inkml:trace contextRef="#ctx0" brushRef="#br0" timeOffset="6929.8294">21862 2433 456 0,'0'0'78'0,"0"0"26"0,0 0-5 16,0 0-44-16,0 0-50 15,0 0 2-15,-10-7-11 16,-2 18 8-16,-3 13 81 15,-6 5-50-15,1 5 21 16,0 3-31-16,1-3-2 16,2-2-6-16,2-1-11 15,5-1 1-15,0-2-4 16,0-2 6-16,3-4-5 16,1-1-4-16,0-5 0 15,2-4 0-15,1 0 0 16,0-4 1-16,1-3-5 0,1-1-14 15,1-1-54 1,0-3-81-16,0 0-14 0,0 0-55 16,0 0-58-16</inkml:trace>
  <inkml:trace contextRef="#ctx0" brushRef="#br0" timeOffset="7053.2997">21557 2810 433 0,'0'0'63'0,"0"0"34"15,0 0-26-15,-51 75-13 16,51-58-6-16,7-4-15 16,19-3 37-16</inkml:trace>
  <inkml:trace contextRef="#ctx0" brushRef="#br0" timeOffset="9921.6453">20505 3707 225 0,'0'0'97'16,"0"0"-41"-16,0 0 81 15,0 0-54-15,0 0-25 16,0 0-1-16,0 0-21 16,-16 2 17-16,16-2-17 15,0-9 3-15,0-3-27 0,1 0-5 16,12-2 2-16,1 0 5 16,2 0 1-16,1-1-9 15,0 5 7-15,2 0-9 16,3 2 3-16,2 1-3 15,1 2-6-15,0 2 4 16,-2 1-2-16,-2 2 7 16,-2 0-6-16,-7 0 0 15,-1 0 6-15,-4 13 9 16,-3 1-14-16,-1 2 20 16,-3 2-19-16,0-1 1 15,0 2-4-15,0 0 0 16,-10 1 6-16,-10 1 2 15,-3-1-4-15,-1-2 3 0,1-3 3 16,2-7-8-16,4 1 0 16,3-3-1-16,2-2-1 15,3-1 0-15,0-1 3 16,3-1-6-16,-1-1 10 16,1 0-8-16,3 0 4 15,3 0 10-15,0 0-10 16,0 0-4-16,0 0 1 15,8 0-10-15,20 0 7 16,12-1 3-16,0-1-8 16,-2 2 16-16,-10 0-17 0,-4 3 12 15,-9 12-6 1,0 1-7-16,-8 1 8 0,-2 3 0 16,-5 2-2-16,0 3-2 15,0-2 12-15,-15 1-1 16,-6-1-4-16,-3-4 14 15,1-2-7-15,-4-4-3 16,2-3-2-16,0-4 4 16,1-2 2-16,4-4-8 15,4 0 17-15,6 0-11 16,5 0 42-16,4 0-29 16,1 0 4-16,0 0-24 15,0 0-2-15,0 0-4 16,0 0-34-16,0 0-2 0,0 0-29 15,0-1 20 1,18-6-64-16,-8 1-268 0,5 0 45 16</inkml:trace>
  <inkml:trace contextRef="#ctx0" brushRef="#br0" timeOffset="10423.3043">21770 3673 446 0,'0'0'228'0,"0"0"-124"16,0 0-1-16,0 0-32 15,0 0-36-15,0 0-26 0,0 0-5 16,1 1 66-16,-23 29-22 15,2-3-45-15,1-1 24 16,5-4-25-16,5-1 6 16,5-4-8-16,4-2 0 15,0-1-1-15,13 0 4 16,19-3 6-16,13 0-7 16,13-3 15-16,8-2-14 15,0-4-2-15,-7 2 3 16,-10-3-8-16,-11-1-14 15,-12 0-35-15,-7 0-16 16,-9-7-30-16,-10 1-52 16,0-4-166-16</inkml:trace>
  <inkml:trace contextRef="#ctx0" brushRef="#br0" timeOffset="10665.6973">22113 3632 481 0,'0'0'140'15,"0"0"-101"-15,0 0 49 16,-88 10-1-16,58 22 7 16,4 3-45-16,1-1-12 15,2-1-8-15,0 0-13 16,1-4 14-16,2-2-26 16,1-2 0-16,7-2-4 15,-1-2-1-15,5-2-1 16,2-5-23-16,5 0-18 0,1-3-73 15,0-5-30-15,10-6 6 16,6 0-66-16</inkml:trace>
  <inkml:trace contextRef="#ctx0" brushRef="#br0" timeOffset="11121.4813">22571 3788 499 0,'0'0'45'0,"88"-61"29"16,-71 39 26-16,-4 1-28 15,-7 3 6-15,-5-2 91 0,-1 0-117 16,0 3-43 0,0 0-2-16,0 7 54 0,0 5 11 15,-16 5-56-15,-14 0-7 16,-5 0-6-16,0 14-2 15,13-1-2-15,14 0-2 16,7 4-4-16,1-3 2 16,0 2-17-16,7 0-3 15,10-4 10-15,-1 1 6 16,-3-1 18-16,-2 2-18 16,-1 6 11-16,-5 5-5 15,-5 6 3-15,0 3 0 0,0 0 6 16,-2-3-5-16,-8-3 7 15,1-3-5-15,0-2 13 16,-3-7-14-16,5-1-4 16,-1-5 2-16,2-3 0 15,-1-2-1-15,2 0-10 16,-2 0-3-16,-1 3-35 16,-3-1-25-16,-2 0-75 15,9-7-49-15,-4 0-93 16</inkml:trace>
  <inkml:trace contextRef="#ctx0" brushRef="#br0" timeOffset="11751.7668">20288 4273 446 0,'-83'11'50'0,"47"-7"28"16,5-1-3-16,5-2-10 15,4 2 2-15,6-3 0 16,4 0-26-16,4 1 8 16,5-1-18-16,2 0 25 15,1 0-36-15,0 0-3 16,0 2-17-16,3-1 0 15,27 3 15-15,17-4 24 16,19 0-7-16,10 0-31 16,9 0 12-16,6 4-10 15,3-2 4-15,5 0-3 0,5 2-8 16,5-2 2 0,9-2 2-16,7 0-4 0,11 0 7 15,6 2-15-15,-1 0 24 16,6 0-10-16,0 0 4 15,-4-1-10-15,-5 1 4 16,-17-1-6-16,-21-1 6 16,-18 0 0-16,-23 0-6 15,-21 0 16-15,-18 0-14 16,-10 0 10-16,-7-1 10 16,-3-1-12-16,0-3-8 15,0 3 2-15,-10-1-115 0,-9-2-277 16</inkml:trace>
  <inkml:trace contextRef="#ctx0" brushRef="#br0" timeOffset="14967.637">20208 4285 484 0,'0'0'45'15,"0"0"-8"-15,0 0 79 16,0 0-37-16,0 0-12 16,0 0-30-16,0 0 9 15,-42-12 0-15,32-1-15 16,1-5 14-16,1 0-40 0,-1-3 19 15,1-9-21-15,1-5 7 16,6-7-1-16,1-6-14 16,0-4 5-16,0 1 0 15,9 2-1-15,3 6 8 16,-2 0-14-16,-4 0 16 16,-1 3-4-16,-3 3-1 15,-2 6 10-15,0 4-12 16,0 6-2-16,0 2 5 15,5 4-5-15,0 0 0 16,1-2 10-16,3 1-11 0,-2 2 4 16,-3 1 12-1,1 3-11-15,-4 3 21 0,2 1-23 16,-1 5 23-16,-2 0-10 16,1 0-9-16,-1 1-12 15,4-3 9-15,9-2-4 16,6-2 2-16,7-3 8 15,2 2-9-15,-3 1-1 16,-1 0 1-16,0 1 0 16,5 0-2-16,5 1 9 15,3 0-14-15,-1-1 14 16,3 1-6-16,0 1 9 0,5-1-19 16,4 0 9-1,12 0 0-15,11-1-1 16,13 0 0-16,11 0-7 0,8 1 16 15,3 1-10-15,-2 2 9 16,-1 2-14-16,-4 0 7 16,-5 0 0-16,5 0-1 15,0 0 2-15,9 0-4 16,8 0 9-16,9 0-15 16,4 0 20-16,-4 0-18 15,-7 0 16-15,-19 2-18 16,-13 3 8-16,-11 4 1 15,-5-2-2-15,-2-1 5 16,-4-1-9-16,-1 0 14 16,1-1-5-16,-2 0 1 0,-6-1-7 15,-7-2 3 1,-13-1-3-16,-11 0 2 0,-6 0 2 16,-10 0-6-16,-2 0 10 15,-3 0-9-15,-4 0 8 16,3 0-4-16,2 0 10 15,2 0-20-15,5 0 9 16,-1 0 0-16,-1 0 0 16,-1 0-5-16,-3 2 1 15,-3 7 10-15,-2 8-3 16,-1 4 0-16,0 8 1 16,0 4-3-16,0 7 0 0,-4 6-1 15,1 6 4-15,1 0-7 16,2 5 10-1,-1-4-12-15,-1 3 12 0,2-1-5 16,-1-3 10-16,1-2-22 16,0-9 10-16,0-9 1 15,0-8-2-15,0-7 5 16,0-8-10-16,0-2 14 16,0-4-8-16,0-3 9 15,0 0-13-15,0 0 5 16,0 3 0-16,-21 1 12 15,-10 0-8-15,-18-4-4 16,-15 0 10-16,-13 0-10 0,-8 0 7 16,-7-8-14-16,-7-7 3 15,-3 1-18-15,-5-2-92 16,73 9-78-16,4-7-329 16</inkml:trace>
  <inkml:trace contextRef="#ctx0" brushRef="#br0" timeOffset="37519.9206">14477 8115 208 0,'0'0'62'16,"0"0"-18"-16,0 0-21 15,0 0-2-15,0 0 34 16,0 0 1-16,0 0 22 16,0 0-43-16,52-15 19 15,-52 15-9-15,0 0-11 16,0 0-4-16,0 0-14 0,0 0 22 16,0 0-37-16,-4 0 34 15,-12 1-32-15,-5 8 23 16,0 0-23-16,-1 1 9 15,-7 2 1-15,-4-2-12 16,-1 0-1-16,0 3 12 16,-1-6-7-16,2 2-1 15,1-3 23-15,-2-5-23 16,-1-1 27-16,-4 0-30 16,-4 0 3-16,-8 0 4 15,-4-7-2-15,-1-3-3 16,-1-2 8-16,0-2 1 15,2-2-9-15,1-4 5 16,5-3-3-16,1 0-5 0,2-3 4 16,1 2 2-16,6-1-12 15,3 0 16-15,2 0-12 16,4 0 10-16,2 0-6 16,3 0 15-16,2 2-32 15,3 0 15-15,3-1 0 16,4 3-2-16,4-3 8 15,4-1-18-15,4 0 25 16,1-3-11-16,0-2 9 16,0-2-20-16,0 0 9 15,4-4-5-15,7-2 5 16,2 1 0-16,1-5-6 16,2 2 11-16,-1 2-20 0,3 1 30 15,1-1-23-15,2 5 23 16,6-2-30-16,4 3 8 15,5 2 7-15,0-2-4 16,5 3 5-16,3 1-10 16,3 2 18-16,3-2-26 15,5 3 24-15,2 1-14 16,-2 6-4-16,0 4 6 16,2 3 2-16,1 1 6 15,-3 0-10-15,-1 4 15 16,-6-2-19-16,-1 4 24 15,0 0-19-15,2 2 26 0,4 1-40 16,3 1 20-16,5 0 0 16,3 0-1-16,-1 0 2 15,2 0-13-15,1 0 24 16,-3-2-13-16,-4 0 12 16,-5 2-22-16,-6 0 11 15,-5 0-1-15,-6 0-1 16,-1 8 4-16,3 7-8 15,1 3 12-15,-3 1-17 16,-1 5 23-16,-6 2-16 16,-3 1 19-16,-6 2-30 15,-3 3 12-15,-2-2 3 16,-4 5-1-16,-1-3 3 0,-1 5-13 16,-1 1 22-16,-3 4-12 15,0 3 13-15,3 1-20 16,-3-1 8-16,0 2-1 15,-3 0 1-15,-3-1 0 16,0 3-4-16,-3-2 11 16,-21-3-16-16,-12 3 20 15,-10-2-8-15,-15-2 12 16,-14-4-22-16,-10-3 8 16,-7 1-1-16,-7-2 0 15,4 1 4-15,5 3-16 16,7-3-64-16,65-29-146 0,3-7-436 15</inkml:trace>
  <inkml:trace contextRef="#ctx0" brushRef="#br0" timeOffset="47098.3749">4128 4088 217 0,'0'0'28'16,"0"0"-4"-16,0 0 55 16,0 0-39-1,0 0-25-15,0 0 2 0,0 0 30 16,0 0-1-16,0 0-13 16,47-44 23-16,-47 42-18 15,0 0 29-15,0 0-34 16,0-4-6-16,0 0-18 15,-1-2 20-15,-9-1-16 16,1 1-3-16,-2-1 5 16,-1 1-15-16,2 0 18 15,-2 1-16-15,-3 1 1 16,-1 2-3-16,-4-2 0 0,-2 6 0 16,0-2 2-1,-1 2-5-15,-4 0 8 0,2 0-13 16,-5 0 16-16,-1 0-10 15,-2 0 12-15,-3 0-20 16,-4 0 10-16,1 0 0 16,-6 0-2-16,-1 0 8 15,-2 0-14-15,-1 0 16 16,-3 0-8-16,4 0 6 16,-1 0-9-16,2 0 3 15,3 4-3-15,2 0 1 16,3 0 4-16,-1 0-5 15,3 2 7-15,-1 5-12 16,1 1 16-16,-3 2-8 0,4 0 8 16,5 0-16-16,1-6 5 15,10 1 3-15,-2 0 0 16,3 0 2-16,-1 0-10 16,7 0 16-16,2-4-8 15,5 0 6-15,1-3-12 16,0 2 4-16,2 2-2 15,0 1 4-15,0 3 0 16,-3 1-3-16,4 4 7 16,-4 0-13-16,-1 3 18 15,0 2-11-15,-4 3 12 16,5 1-20-16,-1-1 10 16,1 5 0-16,1-3-1 0,1 2 2 15,-2 0-7-15,-1 4 14 16,-1 0-8-16,2 5 6 15,0 0-11-15,4 1 5 16,-2 4-1-16,-3 3-1 16,1 6 4-16,-2 5-5 15,-1 5 8-15,2 3-12 16,1 3 15-16,-2 1-9 16,1 4 11-16,-2 6-17 15,-3 1 7-15,3 0 0 16,-4 0-2-16,1-4 8 15,-3-3-10-15,3 5 9 0,-6 3 0 16,-3 8-2-16,-1 8-1 16,-4 5-2-16,1 6 0 15,4 9 1-15,2-9 3 16,2 0 1-16,4-1-5 16,-1-11 14-16,1-7-10 15,4-3 4-15,0-1 1 16,-1-8-16-16,-1 6 8 15,-1 4-1-15,-1 5 0 16,-4 3 3-16,-2 4-5 16,1 5 4-16,-3-4 24 15,3-7-25-15,2-6 27 16,1-11-26-16,9-10-2 0,3-6 2 16,0-7 0-16,1-10-2 15,2-7 6 1,0-1-15-16,0-3 19 0,0-2-9 15,0-3 8-15,0-2-18 16,5-3 9-16,1-4 0 16,-3-4 0-16,0-5 0 15,0-1-6-15,3-3 12 16,-5-2-6-16,2-1 5 16,3 0-10-16,2 3 8 15,5-3-3-15,5 0 1 16,6 0 0-16,7-5-2 15,2-4 9-15,3 1-16 16,-2 6 21-16,2 2-13 0,0 0 8 16,1 0-16-16,-1 0 7 15,6 0 1-15,4 0 0 16,5-8 2-16,7-6-10 16,6-1 20-16,12 0-12 15,9 0 4-15,6 1-6 16,6 1 2-16,0 3-1 15,-1 2-4-15,-2 4 5 16,-5 1-2-16,-7 3 1 16,-4 0-10-16,-4 0 16 15,-2 0-13-15,1-1 13 16,3-2-17-16,5 0 8 16,7-2-30-16,4-1 14 0,-2-1 20 15,-5 3-7-15,-12 2 16 16,-7 2-11-16,-13 0 7 15,-10 0-10-15,-11 0 5 16,-16 0 0-16,-5 0 0 16,-7 0 0-16,4-4 10 15,1-2 5-15,1-4 18 16,2 1-28-16,0 1 11 16,0 1-7-16,-3 0-16 15,-2-1 11-15,1 0-4 16,-1-4 10-16,1-3 5 15,-1-3-5-15,1-7 0 0,2-1 8 16,-1-5-18-16,0-3 7 16,3-5-5-16,-5-2-2 15,1-3 0-15,-2-5 0 16,-3-4 0-16,4-6 5 16,-1-5-10-16,0-4 16 15,0-1 0-15,0-6-6 16,1-1 12-16,-2-4-13 15,1-2-1-15,5 0-2 16,0 3 3-16,3-3-8 16,-1 0 14-16,-1-8-11 15,4-5 8-15,-2-5-11 16,7-5 5-16,-3-5-2 0,4-2-1 16,-4 3 2-1,-9 8-2-15,-3 8 6 0,-3 3-15 16,-3 5 22-16,0-1-9 15,0-3 6-15,0 1-16 16,0-1 8-16,0-1 0 16,3 0-1-16,2-2 2 15,3-1-8-15,1 6 14 16,-1 3-9-16,-2 11 8 16,1 9-9-16,-7 10 4 15,0 6-1-15,0 8 0 16,0 3 1-16,-3 6-4 0,-6 6 8 15,0 1-9 1,-1 6 15-16,-2-1-5 0,0 6 0 16,-3-1-12-1,2 2 6-15,-5 1 0 0,6 3 0 16,-2 1 2-16,-2 3-10 16,-2 1 16-16,0 1-12 15,-4 2 12-15,1 0-15 16,-5 0 7-16,-2 0 0 15,-5 0 0-15,-7 0 0 16,0 2 0-16,-2 1 3 16,-6 1-15-16,-5 1 26 15,-7-2-14-15,-4 0 8 16,-6 1-16-16,-4-1 9 16,-3 0-1-16,1 2 0 0,1-1 1 15,4 0-10 1,2 1 18-16,2 0-16 0,3-3 14 15,19-2-9-15,9 0 2 16,12 0 0-16,9 0-1 16,5 0-3-16,7 0-18 15,-3 0-65-15,0 0-31 16,-7 15-20-16,7-5-80 16,-2 1-6-16</inkml:trace>
  <inkml:trace contextRef="#ctx0" brushRef="#br0" timeOffset="49001.9586">3825 4257 207 0,'0'0'16'0,"0"0"-1"16,0 0 59-16,0 0-27 15,0 0-20-15,0 0 20 16,0 0-17-16,10-59 3 0,-10 57 8 16,0 1-18-16,0 1-4 15,0 0-8-15,0 0-5 16,0 0-6-16,0 0 2 16,0 0-8-16,0 0 12 15,0 1 1-15,0 10-3 16,0 1 11-16,0 3-13 15,0 1 0-15,0 4 8 16,0 1-8-16,0 3 18 16,-5 0-20-16,0 0 24 15,-1-1-23-15,3 2 11 16,0 2-10-16,1-1-2 16,-1 1 3-16,-4 3 2 15,1 0 5-15,-1 3-6 0,-4 3 7 16,1 3-8-16,-1 8 16 15,2 2-17-15,-1 3 1 16,1-2 0-16,3 0-3 16,0 0 0-16,-3 2 2 15,2 2-6-15,-4 0 11 16,5 2-7-16,-4-2 5 16,4-3-6-16,-2-2 1 15,2-3 0-15,-1 1 0 16,1-2 1-16,-3-3-5 15,3-2 8-15,-1-2-12 16,-1-1 16-16,1 0-7 16,-1-1 4-16,-2 1-10 0,2 1 5 15,1 1 0-15,-1 4 0 16,4 2 2-16,-5 0-8 16,6-1 13-16,3-5-8 15,0-1 5-15,0-4-6 16,0 0 3-16,0 0-2 15,0-1 0-15,0 3 1 16,0 1-1-16,0 1 3 16,-3 0-7-16,0 0 11 15,0-1-4-15,0-2 2 16,3-1-8-16,-2-3 3 16,1 1 1-16,-2-1 0 0,3 1 2 15,-3-2-7-15,3 1 11 16,0-2-6-16,0 3 2 15,0-1-3-15,-1 1 3 16,1-2-4-16,-2 1 2 16,1 2 0-16,-1 2-1 15,1 3 4-15,-2 2-9 16,3 8 12-16,-2 1-3 16,1-1 0-16,-1-2-6 15,-1-6 3-15,-3-2 0 16,3 3 0-16,-1 8 1 15,-2 11-7-15,0-4 14 0,0-1-6 16,-2-12-2-16,4-11 3 16,-2-2 3-16,3 0-6 15,-3-2 8-15,0-2 2 16,1-1 1-16,-2-1-4 16,0-1 5-16,-1-1-9 15,2-4 19-15,0-2-20 16,2-5-1-16,1-1 3 15,-2-1-4-15,2 2 5 16,0-1-3-16,-1 2 10 16,-1 1-6-16,1-1 8 15,-5 1-9-15,6 2 5 16,-6-3-4-16,3 3-6 0,-3 1 1 16,0 5 9-16,0-1-10 15,3-4 7-15,2-3-14 16,1-5 18-16,0-4-8 15,1-1 2-15,1-2-9 16,-1 3 4-16,1-4 0 16,1 0-1-16,-2 0 0 15,2 0-3-15,0 0-31 16,0 0 14-16,0 0-26 16,-3 0-44-16,-1-11-33 15,-2-2 2-15,0 6 31 16,0 1-40-16</inkml:trace>
  <inkml:trace contextRef="#ctx0" brushRef="#br0" timeOffset="49362.9934">3071 7957 467 0,'0'0'65'0,"0"0"-33"15,0 0-16-15,0 0-13 16,0 0 4-16,0 0 21 16,0 0 14-16,2 15-22 15,4-3 35-15,3-1-13 16,1-3-13-16,1 0-28 16,-2 0 8-16,7-1 2 0,1-2-10 15,-1-1 1-15,-1-3 8 16,3 1-7-16,1-2 0 15,4 0 2-15,5 0 2 16,5-12-6-16,4-3-1 16,0-3 0-16,-4-3 0 15,-2 2 1-15,-4-4-9 16,-1 0 0-16,-2-1-20 16,-2-2-51-16,-16 19-40 15,-6-3-85-15</inkml:trace>
  <inkml:trace contextRef="#ctx0" brushRef="#br0" timeOffset="50839.1953">3116 4988 269 0,'0'0'41'0,"0"0"17"16,0 0 43-16,0 0-48 15,0 0-41-15,0-74 25 16,0 67-32-16,0 1 22 16,0 3-4-16,0 2 25 15,0-1-18-15,0 2-15 16,0 0-15-16,0 2-8 15,0 15 3-15,-6 5 10 0,-3 5 7 16,1-1-12-16,0 2 13 16,2 5-8-16,0 1-1 15,1 3-4-15,0 1 2 16,3 3 4-16,2 1-5 16,-1 0 5-16,-4 3-1 15,-2 5 7-15,-4 0-10 16,-1 5 16-16,2-3-14 15,-1 1 5-15,1-2-7 16,4-2 1-16,0-2-6 16,0 1 14-16,-1 2-13 15,-1 1 5-15,1 6-1 16,-4 5 1-16,1 3-6 16,-2 1 3-16,-1 5 0 15,2 1-1-15,2 0 5 0,0 0-7 16,0-2 11-16,3-5-3 15,-3-3-2-15,2-1-4 16,-1-5 1-16,-1 0 0 16,0-7 0-16,-1-2 3 15,4 0-8-15,3 0 13 16,0 1 6-16,0 0-3 16,3-2 5-16,0-3-11 15,0-4-4-15,0-3 1 16,0-3-2-16,0 0 0 0,0 0 2 15,0 1 7 1,0 1-8-16,0-2 20 0,0 0-20 16,-3-5 5-16,-2-3-4 15,1-4-2-15,1-6 0 16,2-5 3-16,-1-5-8 16,2-3 9-16,0 2-12 15,0-4 8-15,0 0-3 16,0 0-45-16,0 0 2 15,0 0-29-15,0-4-86 16,-3-6-18-16,-3 1 32 16,-3 2-43-16,-4 4 151 15,-1 0 39-15,1 3 158 16,1 0-40-16,4 0-44 16,1 5 2-16,4 6-14 0,2 2-6 15,1 0-11-15,0-2-8 16,8-4 27-16,12-6-30 15,8-1 12-15,7-4-17 16,5-17 11-16,2-4-28 16,3-1-11-16,7-2-1 15,0-5-7-15,-3 1-54 16,-34 21-113-16,-9 1-69 16</inkml:trace>
  <inkml:trace contextRef="#ctx0" brushRef="#br0" timeOffset="53337.5966">1927 3863 117 0,'0'0'45'0,"0"0"1"15,0 0 17-15,0 0-20 16,-88-28 5-16,75 22-30 16,2 4 19-16,2-2 21 15,-1 1-20-15,1 0 6 16,0 0-3-16,-3 3 3 16,3 0-12-16,0 0 2 15,3 0-13-15,2 0 18 16,1 0-22-16,3 0-3 15,0 0-14-15,0 0-2 16,0 0-4-16,0 0 6 0,16 2 29 16,8 5-2-1,6-3 3-15,1-2-18 0,8 0-1 16,0 1-8-16,4-2 0 16,0 1-6-16,6-2 10 15,-2 0-12-15,3 0 10 16,-2 0-3-16,-2 0 7 15,-5-5-16-15,-7 2 7 16,-7 2-1-16,-5 1 0 16,-7 0-7-16,-3 0-3 15,-3 0-81-15,-1 3-34 16,-8-2-21-16,0-1-66 16</inkml:trace>
  <inkml:trace contextRef="#ctx0" brushRef="#br0" timeOffset="53603.8849">2379 3659 605 0,'0'0'0'0,"0"0"-1"16,0 0 1-16,0 0 31 15,46 84-19-15,-38-45-6 16,-5 2-1-16,-3 2 5 16,0 0-8-16,-9-1 2 0,-15 2-4 15,-6-4-1-15,-4 3-14 16,4-4-29-16,0-3-40 16,23-32-71-16</inkml:trace>
  <inkml:trace contextRef="#ctx0" brushRef="#br0" timeOffset="99713.3395">15017 8809 559 0,'0'0'0'15,"0"0"60"-15,54-74 5 16,-47 64 22-16,-4 6-27 16,-3 2 2-16,0 2-5 15,0 0-25-15,0 0-22 16,-13 13 16-16,-26 18-22 15,-22 13 4-15,-15 7-1 16,-6 2-7-16,5-4-1 16,8-5-1-16,11-5-16 15,19-8-54-15,17-12-100 16,22-19-3-16,6 0-68 16</inkml:trace>
  <inkml:trace contextRef="#ctx0" brushRef="#br0" timeOffset="99909.1687">14850 8956 530 0,'0'0'36'0,"0"0"-36"15,0 0 91-15,105 13 10 16,-74-3-50-16,3-1-2 16,-1 3-48-16,-3 0 16 15,-3-3-10-15,-6-1-14 16,-3-2-54-16,-3-3-7 15,1-3-41-15,-14 0-11 16,1 0-96-16</inkml:trace>
  <inkml:trace contextRef="#ctx0" brushRef="#br0" timeOffset="100137.1069">15441 8618 574 0,'0'0'33'15,"0"0"22"-15,0 0-26 16,0 0 56-16,-43 114-38 16,15-51-23-16,1 2 26 15,-2 1-36-15,-3-2 4 16,2-5-12-16,3-5 5 16,10-8-1-16,8-7-20 0,9-7-28 15,0-8-86 1,3-11-28-16,6-13-26 0</inkml:trace>
  <inkml:trace contextRef="#ctx0" brushRef="#br0" timeOffset="100287.6945">15249 9126 617 0,'0'0'18'15,"0"0"24"-15,0 0-39 16,107-66 3-16,-70 56-6 15,1 5-4-15,-28 5-87 16,-1 0-116-16</inkml:trace>
  <inkml:trace contextRef="#ctx0" brushRef="#br0" timeOffset="100696.5996">15695 8681 762 0,'0'0'9'15,"0"0"19"-15,137-68 7 16,-54 52 24-16,-2 8-58 16,-11 8 11-16,-22 0 3 15,-23 18-30-15,-25 15 10 0,0 8 5 16,-35 2 5-1,-11-1 2-15,-4-7-9 0,5-5 16 16,7-7-10-16,6-3 4 16,12-6-13-16,6-3 5 15,9-7-6-15,5-3-6 16,0-1-39-16,0 0 41 16,0 0 10-16,9 0 2 15,6 3 2-15,-3 9 13 16,-1 7-9-16,-3 7 10 15,-2 4-16-15,-2 0-2 16,-1-4 0-16,1-2-9 0,1-10-38 16,-2-2-120-16,-3-12 17 15,0 0-131-15</inkml:trace>
  <inkml:trace contextRef="#ctx0" brushRef="#br0" timeOffset="101059.8884">16051 8963 382 0,'0'0'31'16,"0"0"32"-16,114-48 38 16,-66 33-49-16,5-1-5 15,4 0-11-15,-4 1 28 16,-8 5-39-16,-10 4 24 16,-14 6-37-16,-11 0 3 15,-8 0-13-15,-2 12-2 16,0 7 31-16,-11 6-14 0,-16 1-3 15,-6 2-7-15,-2-1-14 16,-1-4-40-16,-3-2 23 16,2-1-5-16,5-2 16 15,7 4 14-15,5 1-1 16,11 2 15-16,9 6 3 16,0-3 7-16,28-6-23 15,25-5 39-15,16-16-38 16,11-1 6-16,5-9-9 15,-7-15-11-15,-11-2-9 16,-12-1-23-16,-12 4-51 16,-43 13-82-16,0 1-57 15</inkml:trace>
  <inkml:trace contextRef="#ctx0" brushRef="#br0" timeOffset="101678.7667">16530 9526 696 0,'-107'36'2'16,"10"-22"45"-16,-11 0 26 15,-10-5-40-15,-4-4-10 16,-8-5-1-16,-1 0 16 16,3-20-21-16,3-11 44 15,1-9-42-15,3-5 26 16,0-5-39-16,2-7 4 15,8-5-10-15,9-2 0 16,15 0-2-16,18 3 3 0,24 2-7 16,22 4 12-1,23-6-14-15,7-3 8 16,39-3-8-16,21 1-4 0,23-1 8 16,16 2-8-16,22 3-38 15,12-1 29-15,14 4-30 16,16 0 36-16,19 6 15 15,25 6-8-15,14 10 24 16,0 14-32-16,-18 17 16 16,-24 6 0-16,-22 36-3 15,-24 25 10-15,-16 23-16 16,-24 13 19-16,-35 11-6 16,-27 5 0-16,-32-2 33 15,-6-8-23-15,-36-9 6 16,-21-1 12-16,-22-5-17 0,-27-5-10 15,-20-7 3-15,-14-10-16 16,-6-7-30-16,91-54-32 16,8-5-251-16</inkml:trace>
  <inkml:trace contextRef="#ctx0" brushRef="#br0" timeOffset="104955.2843">17778 8769 329 0,'0'0'32'15,"0"0"-12"-15,0 0 91 16,0 0-42-16,0 0-21 16,0 0-26-16,0 0 18 15,0 0 3-15,-32 2-22 16,31-2-15-16,1 0 3 16,0 0-8-16,0 0 6 15,0 0-14-15,0 0-6 16,0 0-8-16,0 0 21 0,16 0 14 15,7 0 14 1,8 0-28-16,4 0 22 0,4 0-19 16,3 1 8-16,12-1 1 15,10 0-21-15,9 0 9 16,12-8 0-16,2-5 0 16,-4 2 2-16,-10 3-9 15,-10 6 21-15,-12 1-17 16,-12 1 12-16,-10 0-18 15,-3 0 5-15,-7 0 0 16,-1 0 4-16,-2 0 0 16,-1 0-1-16,0 0-18 15,-4 0-23-15,-11 0-119 16,0 0-69-16</inkml:trace>
  <inkml:trace contextRef="#ctx0" brushRef="#br0" timeOffset="105277.9953">18728 8541 587 0,'0'0'4'16,"0"0"3"-16,0 0-2 15,86 3 37-15,-56 19-26 0,2 3 9 16,-4 4-11-16,-3 4 30 16,-7 1-12-16,-8 3 13 15,-10-3-36-15,0 2 8 16,-8-5-2-16,-12-3-7 16,-8-5-8-16,-7-2 2 15,-3-3 8-15,-2-2 0 16,1-3-20-16,4 2-16 15,28-14-94-15,3-1-136 16</inkml:trace>
  <inkml:trace contextRef="#ctx0" brushRef="#br0" timeOffset="108592.5787">19957 8753 388 0,'0'0'9'0,"0"0"44"0,0 0 5 16,0 0 4 0,0 0-50-16,0 0-4 0,0 0 32 15,19-47 3-15,-19 47 0 16,0 0-15-16,-1 0 16 15,-24 7-42-15,-8 16 22 16,-7 4-17-16,6-2-3 16,14-6 5-16,8-2-9 15,11-4 0-15,1-6 10 16,1-2-17-16,29-5 19 16,11 0 4-16,7-5-13 15,5-10-2-15,-8-3-1 16,-3-2-1-16,-9 3-1 0,-7-1 4 15,-10 2-5 1,-5 5 10-16,-6 1-12 0,-5 4 14 16,0 5-16-16,-16 1 7 15,-20 0-71-15,-11 0-95 16,23 3 0-16,0-2-100 16</inkml:trace>
  <inkml:trace contextRef="#ctx0" brushRef="#br0" timeOffset="108950.6572">20357 8506 591 0,'0'0'9'16,"0"0"10"-16,-27 90 47 15,14-60-11-15,-2-2-28 16,4-3-17-16,2-3 7 16,2-7-15-16,6-5-2 15,1-6 19-15,0-2-33 16,8-2 28-16,17 0-13 15,6 0 11-15,7-7-6 0,-2 1-12 16,-3 2 17-16,-5 2-21 16,-4 2 10-16,-7 0-98 15,-17 0-157-15,0 0-137 16</inkml:trace>
  <inkml:trace contextRef="#ctx0" brushRef="#br0" timeOffset="109230.9009">20227 8874 387 0,'0'0'72'0,"0"0"-59"15,0 0 49-15,0 0 11 0,15 76-50 16,3-56 7-16,-7 3-20 16,-8 0 3-16,-3-2 7 15,0 1 8-15,-3-2 6 16,-8-2-15-16,3-2 20 15,3-5-38-15,5-3 22 16,0-1-12-16,0-2-17 16,9-4 11-16,9-1-5 15,2 0 0-15,1 0-16 16,-6 0-43-16,-2-8-75 16,-11 2-32-16,-2 0-225 15</inkml:trace>
  <inkml:trace contextRef="#ctx0" brushRef="#br0" timeOffset="109405.7094">20223 9017 589 0,'0'0'35'16,"0"0"-24"-16,0 0-6 15,106-37 3-15,-59 31-14 16,-3-4 6-16,-2 3-29 15,-31 4-90-15,-5 0-110 16</inkml:trace>
  <inkml:trace contextRef="#ctx0" brushRef="#br0" timeOffset="109772.1773">20870 8658 486 0,'0'0'8'0,"0"0"81"16,0 0-23-16,0 0-41 15,0 0-1-15,0 0-15 0,8 4 2 16,-11 21 46-16,-16 7 79 16,-7 7-93-16,-1 2-12 15,8-2-23-15,-2-3 5 16,9-9-10-16,2-3 0 16,4-6-6-16,3-5-13 15,1-5 9-15,2-3-93 16,0-4 10-16,0-1-117 15,2 0 69-15</inkml:trace>
  <inkml:trace contextRef="#ctx0" brushRef="#br0" timeOffset="110161.1773">21177 8636 64 0,'0'0'112'15,"0"0"-53"-15,0 0 71 16,0 0-37-16,0 0 20 16,0 0-11-16,44-17-41 15,-44 17-4-15,0 0-47 16,0 0-9-16,0 13-1 15,-9 12 95-15,-16 7-34 16,-5 1-59-16,-3 1 27 0,2-3-20 16,4-5-1-16,3-1 6 15,7-9-28-15,4-4 13 16,6-4-1-16,2-7-13 16,5-1-60-16,-1 0 20 15,-1 0 22-15,-3 0 23 16,-3-1-100-16,-1-5 16 15,-2-5-49-15,7 7 4 16,-3 0-190-16</inkml:trace>
  <inkml:trace contextRef="#ctx0" brushRef="#br0" timeOffset="110596.0126">20657 8691 596 0,'0'0'9'15,"0"0"0"-15,0 0 4 16,130-10 32-16,-75 3-36 15,0 0-15-15,2-2 18 16,3 0-6-16,-7 2 33 16,-8 2-23-16,-16 4-10 15,-10 1 5-15,-13 0-22 0,-6 0-86 16,-5 6-76-16,-15-2-2 16</inkml:trace>
  <inkml:trace contextRef="#ctx0" brushRef="#br0" timeOffset="110805.4582">20527 8954 516 0,'0'0'0'0,"0"0"0"16,0 0 87-16,0 0-60 15,103 43-12-15,-30-43-15 16,8-3-9-16,1-15-18 0,-2-5-5 15,-1-4 27-15,-8 0-16 16,-10-2-5-16,-54 19-118 16,-4 0-151-16</inkml:trace>
  <inkml:trace contextRef="#ctx0" brushRef="#br0" timeOffset="111015.8916">21264 8758 104 0,'0'0'230'0,"0"0"-191"16,0 0 70-16,0 0-62 16,0 0-43-16,0 0 6 15,-67 55-20-15,67-49 1 16,6-4 9-16,24-2 11 0,10 0-8 16,7 0-3-16,-1-4 0 15,-3-6-19-15,-7 2-76 16,-28 3-47-16,-4 0-108 15</inkml:trace>
  <inkml:trace contextRef="#ctx0" brushRef="#br0" timeOffset="111195.4096">21506 8769 253 0,'0'0'91'16,"0"0"15"-16,0 0-30 16,0 0-30-16,0 0 10 15,0 0-22-15,-66 73 9 16,63-65-31-16,2 2-1 15,1 0-11-15,0-2 5 0,0-1-13 16,12-1-9-16,7-6 8 16,6 0-40-16,-14 0-40 15,2 0-170-15</inkml:trace>
  <inkml:trace contextRef="#ctx0" brushRef="#br0" timeOffset="111862.3213">21740 8779 602 0,'0'0'14'15,"0"0"32"-15,0 0 39 0,-64 89-54 16,49-69-25-16,6-1-2 16,2-5-8-16,4-4-9 15,3-8-73-15,0-2-11 16,10 0 28-16,15-9 54 15,7-10-53-15,2-1-70 16,1-1-73-16,-3 4 190 16,-5 5 21-16,-11 6 105 15,-8 5 46-15,-4 1-81 16,-1 0-20-16,1 1 25 16,-4 12 18-16,0-1-23 15,0 4 7-15,-5-2-66 16,-9-1-3-16,0-3-3 0,-6 2-3 15,4 0-4 1,4-4 6-16,2-3-15 0,7 0-10 16,3-4-5-16,0 0-63 15,0-1 38-15,19 0 17 16,9-2 14-16,8-10-27 16,3-3-8-16,3-2 50 15,-1 2-42-15,-8 1 46 16,-8 6 2-16,-6 3 50 15,-8 5 42-15,-3 0-18 16,1 0-38-16,-2 0 9 16,1 1-23-16,-1 9-21 15,-2-6 2-15,-1 2 8 16,1-5-19-16,-2 1 10 0,-1-2-6 16,1 0-10-16,6 0 13 15,7-2 0-15,4-9-21 16,4-5 16-16,0 4-11 15,-7 3 9-15,-3 3 14 16,-5 4-13-16,-4 2 18 16,2 0-5-16,0 4 46 15,-2 12-20-15,0 3 7 16,1 1-40-16,4-1 0 16,8-7-22-16,-9-12-125 15,3 0-130-15</inkml:trace>
  <inkml:trace contextRef="#ctx0" brushRef="#br0" timeOffset="112342.4197">22631 8719 626 0,'0'0'10'16,"85"-18"40"-16,-40 16-9 15,-3 2-25-15,-10 0-16 16,-9 0 0-16,-12 0 0 16,-9 0-6-16,-2 4 3 15,-16 11 6-15,-23 7 42 0,-10 6 5 16,-2-1 4-16,3 2-42 16,12-6 16-16,11 1-15 15,11-5-11-15,9-2-2 16,5-3 0-16,0-3-6 15,1-2 12-15,14-4-21 16,0-2 15-16,3-3-38 16,1 0-42-16,-4 0 29 15,1 0-16-15,-2-12-40 16,-3-4 13-16,2-1-22 16,-3-5-17-16,-2 3 92 15,1 2 41-15,-5 6 112 16,-1 2 7-16,0 7-34 0,-1 0-47 15,7 2-25 1,5 0-5-16,7 0-14 0,2 0 17 16,-2 0-22-16,-8 0 3 15,-6 0-15-15,-7 11-88 16,0-3-33-16,-14-2-37 16</inkml:trace>
  <inkml:trace contextRef="#ctx0" brushRef="#br0" timeOffset="112494.0096">22547 9003 433 0,'0'0'92'16,"0"0"12"-16,0 0-44 15,0 0 40-15,0 0-65 16,111 35-7-16,-47-28-23 0,-2 1-10 16,-6 2-14-16,-41-8-144 15,-8-1-92-15</inkml:trace>
  <inkml:trace contextRef="#ctx0" brushRef="#br0" timeOffset="113031.572">22392 9430 432 0,'-133'37'154'16,"35"-22"-111"-16,-8 2 81 0,-3 0 6 15,-6-1-97-15,-12-4-22 16,-11-5-5-16,-11-7 20 16,-16 0 11-16,3-23-24 15,-2-11 27-15,10-7-30 16,15-5 43-16,8-4-51 15,11-6-3-15,13-4 1 16,12-3 0-16,15-2-3 16,21 1-16-16,20-3 14 15,29-5-25-15,10-6 27 0,46-8-19 16,31-9 21-16,24 1-23 16,15 5-23-16,19 9 4 15,16 11 32-15,30 10-10 16,25 9-11-16,11 8 25 15,4 13 14-15,-10 19 6 16,-6 10-9-16,4 14 3 16,2 31 0-16,-7 26-7 15,-29 27 12-15,-49 24-4 16,-51 17 3-16,-43 3 0 16,-32-7-5-16,-19-2 3 15,-42-10-18-15,-27-17 9 16,-20-13-28-16,-21-23-34 0,-8-15-74 15,77-55-3 1,5 0-139-16</inkml:trace>
  <inkml:trace contextRef="#ctx0" brushRef="#br0" timeOffset="150862.0976">8975 12303 395 0,'0'0'19'16,"0"0"48"-16,0 0-41 15,0 0 49-15,0 0-70 16,0 0-4-16,0 0 9 16,0 0-2-16,0 0 31 15,-54 11-22-15,50-11 27 16,0 0-18-16,1 0 13 0,1 0-26 16,1 0-2-1,-4 0 3-15,5 0-8 0,0 0-3 16,-3 0 10-16,3 0-6 15,0 0-5-15,0 0 3 16,0 0 8-16,0 0-23 16,0 0 13-16,0 0-3 15,0 0 0-15,0 0 7 16,0 0-13-16,0 0 17 16,0 0-17-16,0 0 18 15,0 0-9-15,0 0 0 16,0 0-1-16,0 0-2 0,0 0 0 15,0 0-3 1,0 0-3-16,0 0 6 16,15-11 4-16,6-2 5 0,1 1 7 15,-1 2-31-15,-1 1 15 16,-1 1 0-16,-1 1 0 16,6 0 3-16,-4 1-12 15,-3 3 20-15,-4 3-14 16,-4 0 12-16,-4 0-18 15,-5 13 14-15,0 11-5 16,0 7 23-16,-2 3-4 16,-8 0-19-16,-5-1 14 15,0 1-11-15,-4-3 5 16,-5 2-2-16,3-1 7 16,0-6-26-16,3-3 14 0,5-6-1 15,5-3 0-15,2-3-2 16,3-2-5-16,3-1 8 15,0 0-9-15,0-2-18 16,0-1 20-16,0 0-26 16,0-2 0-16,0-1 12 15,0 0-15-15,0 1 18 16,-7 2-41-16,2 4 34 16,-1-1-59-16,-1 3-53 15,5-10-46-15</inkml:trace>
  <inkml:trace contextRef="#ctx0" brushRef="#br0" timeOffset="151386.9865">8872 12749 250 0,'0'0'123'15,"0"0"-75"-15,0 0 61 16,0 0-52-16,0 0-57 16,0 0 0-16,0 0 5 15,-10 6 28-15,20-14 12 16,8-6 8-16,2-7-50 15,3-2 19-15,6 0-20 16,-4 0-2-16,2 3 0 16,-6 0 3-16,3 6-9 15,-4-1 16-15,-1 2-9 16,-3 5 6-16,-6 2-14 16,-1 3 7-16,-9 2-1 0,3 1 0 15,-1 0 2-15,1-2-6 16,4 0 16-16,2-1 15 15,6-1-18-15,-3 0 8 16,1 3 0-16,-2-3-28 16,-2 3 12-16,-6 1 0 15,0 0 0-15,1 0 3 16,-4 0-14-16,0 0 23 16,0 0-9-16,0 0 3 15,0 0-12-15,0 0 6 16,0-1-2-16,0 1 2 0,0 0 0 15,0 0-7 1,0 0 18-16,2 0-14 0,-2 0 9 16,0 0-2-16,1 0 9 15,-1 0-26-15,0 0 10 16,2 0 0-16,1 0 2 16,3-2-12-16,1 2-11 15,2 0-50-15,-3 0-14 16,-5 0-120-16,-1 0-91 15</inkml:trace>
  <inkml:trace contextRef="#ctx0" brushRef="#br0" timeOffset="151958.4603">9126 12485 346 0,'0'0'95'16,"0"0"10"-16,0 0-6 15,0 0-51-15,0 0-35 16,0 0-2-16,0 23 22 0,0-3 41 16,0 5-24-16,7 2-25 15,5 1-10-15,0-1-4 16,3 0 2-16,2-2-10 15,0-3 4-15,0-2-8 16,4-6 2-16,-2-5-2 16,-1-6-51-16,3-3-28 15,0-4-59-15,-17-8-44 16,-1 0-33-16</inkml:trace>
  <inkml:trace contextRef="#ctx0" brushRef="#br0" timeOffset="152340.4372">9446 12432 484 0,'0'0'65'0,"0"0"9"16,0 0 78-16,0 0-93 15,0 0-54-15,0 0 9 16,35-35-14-16,-35 72 50 16,0 7-18-16,-6 0-11 15,-9-2-19-15,3-9 14 16,4-3-8-16,1-12-13 15,7-5 5-15,0-12-14 16,12-1 10-16,22-13 4 16,14-17 0-16,9-6-23 15,3-3-10-15,1 0-39 16,-6 2 21-16,-12 9-17 16,-13 9 63-16,-12 12-1 0,-11 7 6 15,-2 0 13-15,-5 11 30 16,0 11 48-16,0 5-65 15,-3 2 15-15,-8-1-34 16,-2 2 4-16,1-2-11 16,1-3-3-16,6-5-15 15,5-10-57-15,0-6-105 16,0-4-50-16,10-6-188 16</inkml:trace>
  <inkml:trace contextRef="#ctx0" brushRef="#br0" timeOffset="152730.0571">10073 12279 738 0,'0'0'68'0,"0"0"-12"0,0 0-44 16,0 0-7-16,0 0 11 15,-4 93-20-15,4-74 11 16,0-5-14-16,0-8-14 15,13-6 20-15,10 0-5 16,2-15 6-16,5-8 0 16,-2 0-21-16,2-1-6 15,-9 4 4-15,-5 7 21 16,-8 7 3-16,-7 6-8 0,-1 0 7 16,0 10 0-1,0 12 73-15,-1 3-57 0,-2-1-7 16,3-3 1-16,0-5-8 15,0-7 11-15,22-9-13 16,11 0 9-16,9-11-10 16,8-11 1-16,1-2 0 15,-5 4 0-15,-7 5-26 16,-13 8-37-16,-13 4-83 16,-13 3-55-16,-4 0-141 15</inkml:trace>
  <inkml:trace contextRef="#ctx0" brushRef="#br0" timeOffset="152873.1915">10340 12532 341 0,'0'0'97'0,"-55"91"22"16,55-61-30-16,0-7-68 15,28-6-1-15,13-7 12 16,12-7-26-16,10-3-6 16,10 0-57-16,-1-13 52 15,-50 0-172-15,-7 2-188 16</inkml:trace>
  <inkml:trace contextRef="#ctx0" brushRef="#br0" timeOffset="153834.6201">11125 12289 400 0,'0'0'26'0,"0"0"28"16,0 0 5-16,0 0-45 16,0 0-11-16,0 0-2 15,0 0 48-15,-6 1 40 16,6-1-27-16,0 0-48 16,0 0 5-16,0 0-4 15,8-3-5-15,15-6-1 16,9-3-4-16,4 2-7 15,1-2 2-15,0 4 0 16,-7 2-1-16,-9 3 3 16,-2 3-6-16,-10 0 11 15,-4 0-4-15,-5 0-3 16,0 9 43-16,0 2-4 16,0 4 3-16,-5 4-36 0,-7 0 5 15,-4 6-7-15,-4 0-2 16,-2 3-2-16,-3 0 12 15,1 0-10-15,6-2-2 16,2-3-35-16,8-9-15 16,2-2-54-16,6-7-26 15,0-5 18-15,3 0-37 16,5 0-60-16</inkml:trace>
  <inkml:trace contextRef="#ctx0" brushRef="#br0" timeOffset="153998.8321">11289 12444 245 0,'0'0'153'0,"0"0"-151"0,0 0 114 16,0 0-76-16,0 0-13 15,0 0-22-15,76-4 0 16,-60 4-5-16,-2 1 3 16,0 4-6-16,-1-1-67 15,-12-4-34-15,1 0-168 16</inkml:trace>
  <inkml:trace contextRef="#ctx0" brushRef="#br0" timeOffset="154463.11">11582 12144 485 0,'0'0'39'16,"0"0"36"-16,0 0-10 16,0 0-32-16,0 0-31 15,0 0-2-15,10-28 0 16,-4 28 23-16,-2 0-16 16,-1 4 30-16,2-2-30 15,-2 0 28-15,-2 1-28 16,1-2-1-16,-2 2 6 0,0 5-8 15,0 0 31 1,0 11 5-16,0 5 26 0,0 2-41 16,0 5 36-16,-5-3-61 15,1 0 29-15,-1 1-23 16,1 1-6-16,-3-3 0 16,1 3 10-16,3-5-16 15,-2-3 20-15,5-1-12 16,0-6 8-16,0-1-20 15,0-2 6-15,0-1-20 16,0-3-19-16,0-1-25 16,0-3-23-16,5-2-35 15,1-2 38-15,4 0-26 0,-4-2-14 16,1-10-117 0</inkml:trace>
  <inkml:trace contextRef="#ctx0" brushRef="#br0" timeOffset="154742.3669">12023 12076 794 0,'0'0'24'16,"0"0"-18"-16,0 0 11 15,0 0-16-15,0 0 5 0,0 0-12 16,27 74 12-16,6-74 1 16,1-5-1-16,2-12-12 15,-5-3 0-15,-8 3 6 16,-7 4 0-16,-11 7-41 16,-5 6-39-16,-2 0-132 15,-19 0-304-15</inkml:trace>
  <inkml:trace contextRef="#ctx0" brushRef="#br0" timeOffset="155258.3784">11968 12218 497 0,'0'0'10'0,"0"0"60"16,0 0-47-1,97 13 0-15,-79-1 14 0,0 3 25 16,-11 5-21-1,-7 1 14-15,0 2-49 0,-7-2 15 16,-13-5-16-16,1-3-10 16,0-6 2-16,6-3 3 15,5-4 8-15,8 0-8 16,0 0 3-16,22-14 9 16,14-7-14-16,10-2 2 15,2-5-23-15,7-1-2 16,0-2-22-16,-1 3 45 15,-8 1 2-15,-5 3-10 16,-4 3 20-16,-9 4-5 0,-8 5-4 16,-7 6 51-16,-9 4-39 15,-4 2 10-15,0 0-23 16,0 3 0-16,0 15 20 16,-13 6 23-16,-2 2-18 15,-3-3-19-15,5-1 14 16,-2-1-15-16,6-1-1 15,0-2 0-15,-1 2-4 16,2 0 3-16,5-2 0 16,3-1-6-16,0-2 12 15,8-3-13-15,18-4 15 16,7-2-8-16,0-6 17 16,-3 0-37-16,0 0 17 0,-6 0-45 15,-4 0-94-15,-17-4 53 16,-3-5-486-16</inkml:trace>
  <inkml:trace contextRef="#ctx0" brushRef="#br0" timeOffset="155617.4144">12872 11923 712 0,'0'0'1'0,"0"0"86"16,82-16 28-16,-59 37-46 16,-4 7-60-16,-10 5 3 15,-9 2-12-15,-2 0-3 16,-29-4-4-16,-11-3-52 16,-7-5 23-16,0-3 27 15,3-6-1-15,7-2 20 16,10-5 2-16,12-1-4 15,12-2-16-15,5-2 3 16,9-2 5-16,22 0-4 16,8-7 12-16,7-5-16 15,5-2 19-15,1 2-9 16,2 1 5-16,3 1-11 16,-5 3 4-16,-6 4-24 15,-9 3 7-15,-34 0-431 0</inkml:trace>
  <inkml:trace contextRef="#ctx0" brushRef="#br0" timeOffset="155978.5966">12802 12258 767 0,'0'0'61'0,"0"0"12"0,-73 74 29 15,62-42-56 1,5 3-40-16,6-1 6 0,0-7-3 16,0-7-18-16,11-10-26 15,8-9-10-15,2-1-8 16,3-2-1-16,0-17 39 16,1-1-41-16,-1 3 40 15,-6 5 16-15,-2 6 4 16,-5 6 4-16,-2 0-14 15,-2 10 12-15,-4 8 9 16,0 1 23-16,0-1-31 16,5-4-4-16,9-5 11 15,8-3-7-15,12-3-1 16,0-3-12-16,2 0-83 16,-27 0-66-16,-8 0-167 0</inkml:trace>
  <inkml:trace contextRef="#ctx0" brushRef="#br0" timeOffset="156706.0338">12872 12827 517 0,'-109'73'51'0,"35"-32"71"16,-3-1 6-16,0-2-63 15,-7 0 18-15,-8 0-52 16,-11-1 26-16,-15-3-54 15,-18-1 15-15,-18-4-18 16,-12-3 0-16,-16-5 0 16,-17-6 1-16,-17-8-14 15,-17-4 26-15,2-3 3 16,13-3-13-16,23-17 21 0,23-9-22 16,14-7-2-1,10-10 0-15,12-4 3 0,10-8-11 16,12-9 2-16,14-4-8 15,18-8 28-15,22-6-30 16,21-1 14-16,26-4-1 16,13-6-23-16,35-7-6 15,40-12 25-15,35-10 3 16,36-4-15-16,33-3 16 16,18 3-6-16,4 17-34 15,4 14 38-15,8 19-1 16,30 14-24-16,30 9 14 15,22 8 8-15,19 8-1 16,18 13 16-16,13 16-26 0,4 11-3 16,3 10 10-16,-12 31-3 15,-29 27 4-15,-38 28 13 16,-57 25-2-16,-62 22 11 16,-57 10-9-16,-46-2 24 15,-44-8-21-15,-22-11 34 16,-46-18-38-16,-29-16 35 15,-22-5-1-15,-28-9 4 16,-32-5-9-16,-32-2-15 16,-25-5-15-16,-7 0 19 15,0-1-38-15,161-60-72 16,13-3-154-16</inkml:trace>
  <inkml:trace contextRef="#ctx0" brushRef="#br0" timeOffset="181171.9558">17807 11965 349 0,'0'0'27'15,"0"0"36"-15,0 0-62 16,0 0 8-16,0 0-7 16,0 0 45-16,0 0 11 0,0-3-23 15,0 3-13 1,0 14-15-16,-12 13 59 0,-5 3-55 16,-3-1 20-16,-2 0-30 15,-4 1 22-15,-3-1-12 16,-4-1-9-16,-3-2-2 15,0 0 0-15,0-5 0 16,6-4 4-16,5-4-11 16,7-7 18-16,9-4-9 15,8-2 4-15,1 0-12 16,0 0 3-16,7-14-1 16,17-8-2-16,4-4 2 15,5-4 0-15,6 1 8 16,2 0-13-16,3 2 18 15,-1 2-11-15,2 6 18 16,-5 4-25-16,-2 7 12 16,-5 8-3-16,-5 0 0 0,-6 4 2 15,-4 19-10-15,-9 7 16 16,-9 9 19-16,0 7-17 16,-2 1 19-16,-20 2-28 15,-3-2 15-15,0-2-2 16,-1 1-11-16,1-6-1 15,-4 2 14-15,-5-1 0 16,-4 2-14-16,-1 3 16 16,-2 5-4-16,8-2-24 15,7-1 10-15,5-11 0 0,10-8-1 16,4-10 6 0,2-4-16-16,3-7 22 0,0-4-16 15,2-1 15-15,-1-2-20 16,1-1 1-16,0 0-16 15,0 0-26-15,0 0-68 16,1-4-31-16,8-6-243 16</inkml:trace>
  <inkml:trace contextRef="#ctx0" brushRef="#br0" timeOffset="181581.8588">18289 12315 767 0,'0'0'39'16,"0"0"-6"-16,0 0 25 16,0 0-47-16,-73 80-16 15,67-49 5-15,6-5 0 16,0-8-4-16,0-8 6 15,12-6-12-15,11-4 20 16,11 0-1-16,5-19-1 16,2-2-11-16,2-1 3 0,-5-1 0 15,-8 3-1-15,-9-1 4 16,-11 2-6-16,-10 2 10 16,0 1 14-16,-10 3-7 15,-20 3 17-15,-4 6-20 16,-5 4-17-16,-3 0 6 15,0 0 0-15,2 11-3 16,4 5 9-16,8 4-17 16,5 1-20-16,10 0-16 15,10-2-91-15,3-15-105 16,0-4-210-16</inkml:trace>
  <inkml:trace contextRef="#ctx0" brushRef="#br0" timeOffset="182056.0913">19047 12076 638 0,'0'0'34'15,"0"0"15"-15,0 0-25 0,-77 102-20 16,60-66 4-16,10-9-16 16,4-4 21-16,3-6-18 15,0-8 13-15,0-6-16 16,19-3 8-16,5 0 0 15,6-20 4-15,4-3-4 16,-7-1 0-16,-1 0 6 16,-7 3-6-16,-7 2 5 15,-6 2 30-15,-6 5-9 16,0-1 28-16,0 5-29 16,-9-1 5-16,-5 3-8 15,0 3-21-15,-3 3 4 16,1 0 10-16,0 0-14 0,-1 8 5 15,0 8-12 1,1 5-59-16,4-2-56 0,12-13-75 16,0-4-269-16</inkml:trace>
  <inkml:trace contextRef="#ctx0" brushRef="#br0" timeOffset="182326.3673">19755 11886 789 0,'0'0'26'0,"0"0"50"0,0 0-46 16,-101 103 12-16,52-43-38 15,-3 1 3-15,-2-3 9 16,-1-5-32-16,0-6 9 15,4-6 1-15,8-6 6 16,3-2-17-16,11-5 12 16,10-5-57-16,9-5 22 15,10-18-181-15,3 0-9 16</inkml:trace>
  <inkml:trace contextRef="#ctx0" brushRef="#br0" timeOffset="182588.6654">19435 12446 562 0,'0'0'95'0,"0"0"-47"15,0 0-21-15,0 0-21 16,107-18 5-16,-78 1-4 16,-2 1-11-16,-8 0 8 15,-8 3-4-15,-4 1 28 16,-7 1 36-16,0 1-49 15,0-1-10-15,-13 5 26 16,-6 5-26-16,-6 1-4 16,-2 0-1-16,-4 0 0 15,-2 13-57-15,-4 5-23 0,-6 1-29 16,28-11-75-16</inkml:trace>
  <inkml:trace contextRef="#ctx0" brushRef="#br0" timeOffset="183698.0418">18916 13052 376 0,'0'0'1'0,"0"0"52"15,-57 96-15-15,33-67 18 16,-3-4-48-16,-3-9 53 16,-1-11-15-16,-5-3 42 15,-5-2-5-15,-6 0-50 16,-6-2 42-16,-8-12-38 15,-8-4 18-15,-5-1-37 0,-6-3 15 16,-5-3-30 0,-4-4 8-16,2-2-11 0,3-1 11 15,3-2-24-15,-3 0 28 16,2-4-13-16,0-5 10 16,5-4-24-16,11-7 11 15,9-2 1-15,11-2 0 16,7 3 5-16,10-1-14 15,12 1 19-15,11-1-20 16,6-2 20-16,9-3-20 16,24-1 9-16,13-4 0 15,6 0-12-15,8-3 3 0,5 0 8 16,2-1-5-16,7 6 0 16,3-1 7-16,4 7-19 15,8 0 15-15,8 5-2 16,10 4-18-16,10 7 21 15,7 5 0-15,4 6 2 16,2 9-8-16,-3 3 18 16,-9 9-17-16,-9 6 16 15,-4 4-11-15,2 0 17 16,6 16-28-16,5 9 14 16,5 7 0-16,0 5 0 15,-6 4 1-15,-6 4-15 16,-7 1 28-16,-14-1-13 0,-12 0 8 15,-14-1-18-15,-18 3 7 16,-18 0 2-16,-17 6 0 16,-11 0 3-16,-5 2-8 15,-22 0 21-15,-10-3 8 16,-4 0-12-16,-7 0 29 16,-5-2-34-16,-3 2 10 15,-7-1-14-15,-12 2 3 16,-8 3-6-16,-13 3 7 15,-8 3-18-15,-9 2 27 16,-2 1-36-16,0-8 6 16,1-1-24-16,1-6-72 15,82-41-60-15,-5-2-154 16</inkml:trace>
  <inkml:trace contextRef="#ctx0" brushRef="#br0" timeOffset="185999.9097">21958 11893 711 0,'0'0'96'0,"-93"25"-20"16,43 16 3-16,3 6-68 15,8 0 1-15,8-3-11 0,10-6-1 16,12-7 0-16,8-4 0 16,1-6-1-16,0-2 9 15,9-5-17-15,11-2 22 16,6 1 2-16,0 0-4 16,-3 1-21-16,-6 2 12 15,-7 3-2-15,-5 3 0 16,-5-1 6-16,0 3 0 15,-11-3 22-15,-10 1 2 16,-4-4-23-16,0-5-7 16,-2-3 0-16,4-5-2 15,3-4 2-15,3-1-6 0,5 0 2 16,5-6-56 0,4-13 4-16,3-4-69 0,0-4 34 15,0-2 2-15,0-2 65 16,6 0-10-16,7 1 33 15,10 1-1-15,2 2 4 16,8 0-9-16,7-1 18 16,9 2 2-16,8-2-11 15,6 0 20-15,2 1 9 16,4 1 33-16,-3 8 5 16,-5 5-18-16,-11 7-16 15,-12 6-11-15,-11 0-17 16,-14 13 10-16,-9 13 1 0,-4 6-15 15,-2-1 2 1,-13-1-5-16,2-8 0 0,6-5 0 16,4-4 7-16,3-6-19 15,0-2 24-15,15-5-9 16,15 0 2-16,7 0-1 16,7 0-4-16,0-8 0 15,-6-3-2-15,-6-3 4 16,-8-3 16-16,-10-2-10 15,-8-2 49-15,-6 0-14 16,0 2 31-16,-6 0-65 16,-14 4 8-16,-4 4-14 15,-2 3-3-15,-1 7 0 16,3 1-14-16,6 0-12 0,5 1-69 16,7 9 20-16,6 1-81 15,0-6-73-15,0-5-62 16</inkml:trace>
  <inkml:trace contextRef="#ctx0" brushRef="#br0" timeOffset="186418.8067">23117 11915 297 0,'0'0'356'0,"0"0"-191"0,0 0-78 15,0 0-13-15,0 0-68 16,0 0 7-16,0 0 5 16,-58 54-36-16,43-29 20 15,8-4-2-15,7-2 0 16,0-8 6-16,4-4-20 15,21-6 28-15,10-1 3 16,5 0-12-16,2-18-7 16,-2-2 2-16,-4-4 0 15,-8-1 9-15,-5-1 2 0,-11 1 20 16,-8 4-16-16,-4-1 39 16,0 8-39-16,-13 2 21 15,-13 3-17-15,3 6-36 16,0 3 17-16,2 0-11 15,6 0-48-15,6 10-72 16,9-4-77-16,0-2-149 16</inkml:trace>
  <inkml:trace contextRef="#ctx0" brushRef="#br0" timeOffset="186693.0719">23875 11790 641 0,'0'0'65'15,"-95"61"50"-15,31-16-23 16,-1 5-64-16,1 4-4 16,4-1-24-16,7-2 0 15,2-2 0-15,5-5 2 16,4-2-5-16,3-10 5 15,14-6-20-15,7-7-30 16,10-8 39-16,8-5-175 16,10-5 113-16,7-1-131 15,3 0 114-15</inkml:trace>
  <inkml:trace contextRef="#ctx0" brushRef="#br0" timeOffset="186922.4592">23429 12332 229 0,'0'0'89'0,"0"0"21"16,0 0 1-16,0 0-26 15,0 0-40-15,0 0 2 16,66 43-19-16,-24-43 104 16,11-3-129-16,-1-7 36 15,-8 1-38-15,-14-1 5 16,-16-1 13-16,-12-5-8 16,-2 2 31-16,-13-3-16 15,-19 1-3-15,-8 4-14 16,-5 2 1-16,-1 6 2 15,-2 4-24-15,5 0-35 0,2 0-72 16,28 4 29-16,1 2-122 16</inkml:trace>
  <inkml:trace contextRef="#ctx0" brushRef="#br0" timeOffset="187268.5293">21597 12745 754 0,'-102'21'10'0,"83"-15"23"15,13-2 80-15,6 2-82 16,2-2-28-16,31-1-3 15,19-3 30-15,21 0-4 16,25 0 1-16,22 0-20 16,29-11 26-16,24-2-12 15,12-1 36-15,3 2-55 16,-8 2 11-16,-19 8-10 16,-14 2 1-16,-16 0-8 15,-13 0-95-15,-12 0-60 16,-12 0-96-16,-87-2 38 0,-4-4-104 15</inkml:trace>
  <inkml:trace contextRef="#ctx0" brushRef="#br0" timeOffset="187830.7158">23754 12628 203 0,'0'0'97'15,"111"-52"-58"-15,-72 34 15 16,5-4-16-16,9 1-14 16,6-3-21-16,5-6 2 15,6-3 7-15,3-6-3 16,2-3 24-16,0-2-14 15,-11-3 17-15,-8-5-29 16,-15-2 40-16,-13-5-37 16,-14-1 51-16,-14-1-8 15,0 2 24-15,-23 4-27 0,-10 6-28 16,-7 6 35-16,-3 5-47 16,-8 6 28-16,0 3-33 15,-5 4-6-15,-4 4 1 16,-7 1-2-16,-14 2-4 15,-13-4 12-15,-19 0-14 16,-20-1 15-16,-14 1-21 16,-10 2 28-16,-6 6-23 15,5 3 23-15,-4 9-28 16,-1 2 5-16,0 0 9 16,-5 6-1-16,10 11 3 15,8 8-15-15,14 8 30 16,14 12-11-16,10 6 3 15,12 10-16-15,6 6 7 0,3 8-1 16,-1 6 0-16,-1-3 2 16,2-3-9-16,5-6 16 15,7-4-15-15,10-5 18 16,14-5-11-16,19-4 20 16,18-2-35-16,18-1 25 15,0-1-10-15,24 0 7 16,21 0 3-16,18-4-17 15,21-6 19-15,18-8 1 16,17-7-8-16,10-3-5 16,2 2 0-16,0 2-3 15,-4 2-5-15,-93-20-155 0,-2-4-131 16</inkml:trace>
  <inkml:trace contextRef="#ctx0" brushRef="#br0" timeOffset="199180.8048">14711 13390 501 0,'0'0'100'0,"0"0"5"16,0 0-67-16,0 0-24 16,0 0-3-16,0 0 22 15,0 0 16-15,0 0 22 16,-61 79-2-16,27-50-27 16,-11 6 8-16,-1 1-49 15,-8 5 28-15,1-1-22 16,-1 0-5-16,6 1 9 15,5 0-22-15,9-3-9 16,11-4-41-16,5-3-58 0,18-28-96 16,0-3-53-16</inkml:trace>
  <inkml:trace contextRef="#ctx0" brushRef="#br0" timeOffset="199564.101">14338 13768 601 0,'0'0'112'16,"0"0"-38"-16,0 0-68 15,0 0-6-15,81-10 7 16,-55 10-12-16,-4 0 20 16,-6 8-14-16,-4 5 9 15,-9 5-15-15,-3 7 14 0,-3 5-4 16,-21 3 6-16,-4 1-6 15,-2-1 18-15,0-1-9 16,2-1 17-16,1 3-31 16,-1-2 12-16,7-1-7 15,2-2-10-15,8-5 4 16,9-6-2-16,2-4-3 16,0-7 5-16,6-3-13 15,10-4 28-15,3 0-4 16,3 0-1-16,1 0-18 15,4-1 6-15,1-2 3 16,3 1 0-16,2-1-35 16,3-2-62-16,-23 1-86 0,-1-2-43 15</inkml:trace>
  <inkml:trace contextRef="#ctx0" brushRef="#br0" timeOffset="200169.4818">14979 13618 571 0,'0'0'112'16,"0"0"1"-16,0 0-105 16,0 0 5-16,113-50-5 15,-69 38 12-15,2-3-18 16,-3 1 29-16,-2-4-25 15,-6 2 6-15,-4 0 0 16,-4 4-5-16,-7 2-7 0,-4 2 11 16,-6 4-25-1,-3 4 2-15,-3-2-1 0,-3 2-87 16,-1 0 17-16,0 0 4 16,-9 0 31-16,-10 5-27 15,-5 8 42-15,-3 3 27 16,-4 3 12-16,-2 6 31 15,-4 7 14-15,-1 0 19 16,1 0-40-16,6-2 13 16,10-7 3-16,8-5-10 15,8-4-4-15,5-5-31 16,0-4 1-16,19-5 12 16,14 0 14-16,8-12-27 15,6-10 17-15,-2 3-14 0,-6 5 15 16,-2 4-19-16,-10 6-7 15,-5 4 4-15,-8 0-116 16,-14 0-40-16,0 4-107 16</inkml:trace>
  <inkml:trace contextRef="#ctx0" brushRef="#br0" timeOffset="200367.9484">15025 13889 356 0,'0'0'173'16,"-102"55"-63"-16,88-45 12 15,14-4-99-15,0-5-20 16,28-1 9-16,12-1 9 16,15-22 7-16,8-5-26 0,7-3 39 15,2 1-36-15,-4 9 14 16,-2 8-19-16,-8 7 0 16,-6 6-52-16,-44 0-183 15,-7 0-101-15</inkml:trace>
  <inkml:trace contextRef="#ctx0" brushRef="#br0" timeOffset="200606.3111">15316 13987 628 0,'0'0'88'0,"0"0"-24"0,0 0-57 15,0 0 1-15,0 0 4 16,0 0-5-16,91 32 29 15,-75-7-26-15,-7 3 12 16,-3 7-18-16,-6-2 13 16,0 4-2-16,0-3-29 15,-9-4 14-15,-3-6-15 16,5-7-27-16,5-10-65 16,2-7-81-16,0 0-312 15</inkml:trace>
  <inkml:trace contextRef="#ctx0" brushRef="#br0" timeOffset="201011.8941">15884 13611 675 0,'0'0'74'0,"0"0"-22"0,0 0-12 15,96-46-35-15,-38 36-2 16,-7 6 7-16,-13 4-5 15,-15 0-10-15,-13 13 18 16,-10 7 9-16,0 4-4 16,-10 2 36-16,-11-1-42 15,-4 0-1-15,1 1-8 16,0-2 2-16,6-3-10 16,3-3 0-16,9-2-2 15,6-8-67-15,0-3-26 16,2-5-112-16,11 0-17 15</inkml:trace>
  <inkml:trace contextRef="#ctx0" brushRef="#br0" timeOffset="201258.8006">16341 13610 398 0,'0'0'155'0,"0"0"-12"15,0 0-45-15,0 0-81 16,0 0 24-16,0 0-37 15,-39 63 18-15,33-46-11 16,5-1-4-16,1-6-4 16,0-2-4-16,0-5 1 15,10-3 0-15,9 0 2 16,2 0 11-16,-1 0-9 16,-1 0 9-16,0 0-26 0,-4 0-44 15,-1 0-40-15,-14 0-23 16,0 0-320-16</inkml:trace>
  <inkml:trace contextRef="#ctx0" brushRef="#br0" timeOffset="201582.3549">16013 13978 476 0,'0'0'113'0,"-84"71"1"16,66-49-41-16,5 1-31 15,4-1-21-15,3-2-15 16,4-6-4-16,2 0-4 0,0-6 8 16,0-2-19-1,8-2 26-15,12-4-11 0,2 0 9 16,0 0-22-16,-4 0 5 16,-9-2-29-16,-3 2 33 15,-3 0-3-15,-2 0-6 16,1 0 22-16,-1 3-3 15,1 4-1-15,-1-3-14 16,3-1 6-16,4-2-4 16,4-1-1-16,9 0-58 15,6-1-54-15,2-10-22 16,-16 5 124-16</inkml:trace>
  <inkml:trace contextRef="#ctx0" brushRef="#br0" timeOffset="201836.1138">16305 14108 127 0,'0'0'226'15,"0"0"-169"-15,0 0 120 16,0 0-19-16,0 0-155 16,0 0 5-16,-30 6-8 15,12 5-5-15,2-1-11 16,5-2-20-16,5-1 7 16,5-1-23-16,1-3 40 15,0 2 12-15,0 0 5 16,0-2-1-16,0 5 31 15,1 1-13-15,8-1-7 0,9 0-7 16,9-2-5 0,6-1 42-16,3 1-35 0,-3 1-20 15,-7 3-44 1,-21-8-52-16,-5 1-130 0</inkml:trace>
  <inkml:trace contextRef="#ctx0" brushRef="#br0" timeOffset="202466.4303">16226 14441 492 0,'0'0'73'0,"-113"58"-38"16,62-37 20-16,-2 0 5 15,0-4-27-15,-2 0 12 16,-6-3-10-16,-8-8 15 16,-9-2-43-16,-11-4 42 15,-8 0-47-15,-9 0 4 16,-6-4-6-16,-8-12 10 16,-11-4-21-16,-8-3 25 15,-2-5-11-15,0-3 6 16,3-6-15-16,13-3 6 15,13-7 0-15,22-4 2 16,23-6 2-16,24-4-8 0,20-2 18 16,23-6-32-16,5-9 18 15,41-7-2-15,20-2-50 16,17 4 25-16,16 5-27 16,14 5 20-16,14 3 2 15,15 1-13-15,10 6 38 16,9 0 14-16,-3 10-14 15,-4 8 17-15,2 12-20 16,-2 16 10-16,6 15-9 16,-4 2 7-16,-13 22 0 15,-13 19-6-15,-22 13 14 16,-19 10-12-16,-21 14 12 0,-16 6 11 16,-18 4-11-16,-12 10-2 15,-13 9-2-15,-9 1-2 16,-4 7 1-16,-32 0 7 15,-13-9-10-15,-14-9 15 16,-11-11-6-16,-11-13 0 16,-6-10-8-16,-5-7 4 15,4-6-6-15,-4-3-2 16,68-44-101-16,4-3-8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32:58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2 8566 184 0,'0'0'40'16,"0"0"19"-16,0 0-2 15,0 0 4-15,0 0-41 16,0 0 18-16,0 0-32 16,-23 0 37-16,20 0-25 15,0 0 22-15,0 0-40 16,-1-3 38-16,-2 3-33 15,2-2-3-15,-1 2 6 0,4 0 18 16,-1 0 20-16,2 0-29 16,0 0 24-16,0 0-41 15,-3 0 11-15,3 0-11 16,0 0 0-16,0 0-1 16,0 0 3-16,0 0-5 15,0 0 9-15,0 0-12 16,0 0 15-16,0 0 0 15,0 0 6-15,0 0-28 16,0 0 13-16,0 0 0 16,0 0-1-16,0 0 5 15,9 0 7-15,6 0-7 0,0 0 46 16,4 0-50-16,-2 0 14 16,-1 0-13-16,-1 0-1 15,0 0 4-15,-3 0-4 16,6 0 0-16,-5 0 11 15,2 0-4-15,0 0-2 16,0 0 22-16,1 0-15 16,4 0-16-16,-1 0 7 15,1 0-3-15,0 0 0 16,-3 0 4-16,4 0-14 16,-2 0 26-16,-2 0-13 15,2 0 6-15,-4 0-6 16,4 0-2-16,-4 0-1 0,3 0 1 15,0 0 1 1,0 0-4-16,1 0 9 0,-2 0-21 16,2-1 33-16,-4 1-18 15,3-3 16-15,-2 3-34 16,1 0 16-16,0-1 1 16,2 1 0-16,0-2 7 15,3 1-19-15,1 1 27 16,2-2-16-16,3 2 11 15,1-1-14-15,-4 1 4 16,2 0-1-16,-6 0-1 16,0 0 2-16,-4 0-2 0,-1 0 9 15,0 0-26-15,-3 0 39 16,4 0-22-16,-1 0 19 16,3 1-34-16,1 1 17 15,1-1 0-15,0 2 0 16,-2 0 4-16,2-2-19 15,-3 4 31-15,-5-3-18 16,2-1 10-16,-1 1-12 16,2-1 4-16,-1 1-3 15,4-2 3-15,1 0 0 16,4 0-5-16,-2 0 11 16,2 1-23-16,-5 0 36 15,1 1-21-15,-2-2 19 16,-2 1-34-16,-1-1 18 15,1 0-1-15,-2 0 0 0,5 0 2 16,3 0-12-16,4 0 21 16,-5 0-12-16,4 0 13 15,-1 0-21-15,3 0 10 16,3 0-2-16,-1 0-2 16,3 0 3-16,-2 2-4 15,1-2 8-15,0 0-20 16,1 0 32-16,0 0-17 15,-2 0 17-15,-3 0-32 16,-7 0 14-16,-4 0 2 16,-5 0-1-16,-2-3 6 15,4 0-18-15,2-1 29 0,6 0-19 16,2 0 13-16,4 1-17 16,0 0 10-16,-4 3-6 15,-4 0 0-15,-5 0 2 16,-6 0-4-16,-3 0 10 15,-4 0-19-15,-1 0 31 16,2 0-16-16,-1 0 13 16,2 0-28-16,3 0 12 15,-1 0 2-15,4 0 0 16,-6 0 8-16,-3 0-21 16,0 0 26-16,0 0-15 15,0 0 10-15,0 0-8 16,0 0 4-16,0 0-8 0,0 0 3 15,0 0 1 1,0 0-4-16,0 0 11 0,0 0-16 16,0 0 23-16,0 0 9 15,0 0-19-15,0 0 2 16,0 0-1-16,0 0-5 16,0 0 1-16,0 0 4 15,0 0-10-15,0 0 21 16,0 0-21-16,0 0 17 15,0 0-16-15,0 0 11 16,0 0-14-16,0 0 4 16,0 0 2-16,0 0-2 0,0 0-29 15,0 0-3 1,0 0-85-16,0 0-38 0,0 0-76 16,0 0-61-16</inkml:trace>
  <inkml:trace contextRef="#ctx0" brushRef="#br0" timeOffset="2591.8358">14327 8579 257 0,'0'0'10'0,"0"0"34"15,0 0 45-15,0 0-40 16,0 0 15-16,0 0-22 16,0 0 5-16,-24 0-22 15,24 0 0-15,0 0-3 16,0 0-5-16,0 0 17 15,0 0-31-15,0 0 34 16,0 0-19-16,0 0 50 16,0 0-59-16,0 0 18 15,0 0-18-15,0 0-9 16,0 0 0-16,0 0 7 16,0 0-16-16,0 0 20 15,12 0 9-15,13 0-18 16,3-3 26-16,4 1-22 15,0 0-6-15,1 1 0 0,-1-1 2 16,0 2-4-16,0 0 7 16,-1-1-19-16,2 0 32 15,0 0-19-15,4-4 20 16,5 1-38-16,-2 1 20 16,4-1-1-16,2 1 0 15,-1 0 3-15,1 0-8 16,-4 2 17-16,-4 1 8 15,-3 0-14-15,-5 0-5 16,-4 0-1-16,0 0 0 16,-6 0-1-16,2 0 2 15,1 0-2-15,1 1 10 0,1 2-9 16,2-3 10 0,-4 2 4-16,2-1 1 0,-1 1-22 15,0-1 10-15,-4 0-3 16,2-1 0-16,-2 0 4 15,0 2-12-15,-1-1 18 16,1-1-6-16,2 0 6 16,4 0-14-16,0 0 4 15,3 0-2-15,-2 0 1 16,-1 2 1-16,1-1-5 16,0-1 10-16,0 0-26 15,3 3 43-15,1-3-25 16,6 0 24-16,1 0-42 0,1 0 21 15,5 0 0 1,-2 0-2-16,1 0 6 0,-3-3-18 16,-2 2 28-16,-2-1-16 15,0 1 13-15,3-1-15 16,-3 2 4-16,-1 0-3 16,-2 0 1-16,-4 0 2 15,3 0-4-15,1 0 11 16,1 0-25-16,0 3 36 15,-1 0-19-15,-1 1 20 16,-1-2-38-16,-3 2 20 16,1-2-1-16,-1 1 0 0,-1 0 2 15,1 0-12-15,2 1 24 16,0-1-18-16,2 1 16 16,4 0-18-16,2-1 6 15,1 0 0-15,1-1-4 16,-3 1 4-16,0 0-6 15,1-3 13-15,0 0-29 16,1 0 45-16,0 0-27 16,-3 0 22-16,-3 0-36 15,0 0 15-15,-2 0 3 16,0-3-1-16,5 0 5 16,-3 1-17-16,1-1 28 15,3 3-19-15,-1 0 18 16,2 0-22-16,0 0 9 15,-4 0-2-15,-1 1-1 0,-3 5 2 16,-2 1-7-16,-3-3 15 16,-8 1-29-16,-4-2 42 15,-6-1-20-15,-6 0 13 16,-1-2-25-16,0 0 14 16,0 3-3-16,0-2 30 15,0-1-27-15,0 2-3 16,0-2 20-16,0 0-20 15,0 0 10-15,0 0-13 16,0 2 4-16,0-2-2 16,0 3-11-16,0 2-100 15,-4-4-85-15,-10-1-189 0</inkml:trace>
  <inkml:trace contextRef="#ctx0" brushRef="#br0" timeOffset="7264.2076">11896 6713 346 0,'0'0'22'0,"0"0"22"15,0 0 43-15,0 0 17 16,0 0-50-16,0 0-4 15,0 0-22-15,0 0-3 16,-40-56 13-16,40 55 3 16,0 1-37-16,0 0 0 15,-3 0-4-15,3 0-3 16,0 0-3-16,0 0-4 16,0 0 8-16,0 1 2 15,0 12-8-15,0 3 19 16,0 2-7-16,0 1 7 15,0 2-22-15,0-1 11 0,0 0 0 16,0-4 0-16,0 0 2 16,6-1-8-16,-1-4 12 15,1 0-6-15,2-3 7 16,-2-2-14-16,2-4 7 16,5-2 0-16,4 0 13 15,8-6 23-15,8-9-32 16,3-4 4-16,1 0-7 15,2-5 10-15,-2 2-2 16,2-1 0-16,1-3-1 16,3 1 0-16,-2-1-4 15,-4 4 12-15,-7 1-9 0,-5 5 3 16,-7 6-4-16,-6 4 7 16,-6 3-9-16,-3 2-5 15,-1 0 1-15,-2 1-1 16,0-2-2-16,0 2 3 15,0 0-1-15,0 0 5 16,0 0-18-16,1 0 28 16,-1 0-16-16,0 0 14 15,0 0-24-15,3 0 2 16,0 0-14-16,3 0-3 16,3 3-62-16,3 7-43 15,-9-8-103-15,-2-1-152 0</inkml:trace>
  <inkml:trace contextRef="#ctx0" brushRef="#br0" timeOffset="9697.72">16750 7146 339 0,'0'0'52'15,"0"0"9"-15,0 0-8 16,6-74 13-16,-6 63 1 15,0 1-23-15,7 1-29 16,2 2 35-16,0 2-47 16,-2 0 34-16,-4 4-35 15,1-1 13-15,-4 2-7 0,1 0-4 16,-1 0-8 0,0 0 17-16,3 0-14 0,0 0 9 15,4 6-11-15,1 8 16 16,-1 5-10-16,2 4 8 15,-8 2-7-15,-1 2 3 16,0 6 1-16,0 1-9 16,2-1 16-16,1-2-8 15,-2-1 4-15,1-6-22 16,0-1 11-16,-1-1 0 16,-1-3 0-16,0-1 3 15,2-4-9-15,-2-3 14 16,0-1-7-16,1-5 5 15,2-1-9-15,5-4 6 16,8 0-3-16,5 0 5 0,3 0-5 16,3-9 0-16,1-1 5 15,2-1-19-15,6-1 30 16,2-3-15-16,3-5 12 16,4-1-26-16,2-3 12 15,4-2 1-15,-3-1 0 16,-1-1 3-16,-3 3-11 15,-5 3 16-15,-1 3-8 16,-5 4 10-16,-5 5-17 16,-5 1 7-16,-5 5 0 15,-8 0-2-15,-5 4 2 16,-5 0-3-16,0 0 8 0,0 0-18 16,0 0 27-16,0 0-10 15,0 0 10-15,0 0-28 16,0 0 9-16,0 0 0 15,0 0-28-15,0 0-17 16,0 8-4-16,0-3-117 16,0-3-38-16</inkml:trace>
  <inkml:trace contextRef="#ctx0" brushRef="#br0" timeOffset="20017.4584">17285 6464 471 0,'0'0'2'0,"0"0"23"16,0 0 13-16,0 0 29 16,0 0-12-16,0 0-36 15,0 0 3-15,-88 0-18 16,75 0 22-16,-6 0-25 15,-1 0 6-15,-7 0-4 16,0 0-5-16,-3-7 4 0,5-8-2 16,3-8 0-16,4-4 6 15,3-4-8-15,3-2 12 16,3 2-3-16,6-1 6 16,3 1-26-16,0 0 11 15,3 1 1-15,18 0 0 16,9 3-5-16,4 1 2 15,5 3 8-15,-2 6-11 16,-1 6 15-16,-5 7-16 16,-1 4 6-16,-2 0 2 15,-4 7-5-15,-4 11 5 16,-1 1-3-16,-3 4 6 16,-5-2-15-16,-2 3 24 15,-6-2-11-15,-3 1 11 16,0-2-24-16,0-3 17 0,-3-1-5 15,-9-4 0-15,-3-1 3 16,-5 0-9-16,-3 0 13 16,-6 0-5-16,1 1 5 15,4-1-12-15,9-4 5 16,6 3-29-16,5-3-58 16,4 0-1-16,0 1-18 15,0-9-56-15,0 0-117 16</inkml:trace>
  <inkml:trace contextRef="#ctx0" brushRef="#br0" timeOffset="20616.4339">17295 6550 366 0,'0'0'33'15,"0"0"-15"-15,83 9-12 16,-39-21 54-16,7-1-7 16,3-2-25-16,0-3-23 15,-5-2 19-15,-6-2 10 16,-6-7-25-16,-7-2 2 16,-6-2-5-16,-4-5 12 15,-4-1-17-15,-4-3 4 0,-2-3-4 16,-5-4-1-16,-2 2 0 15,-3-2 2-15,0 5-5 16,-5-3 8-16,-13 2-14 16,-5 2 21-16,-7 7-6 15,-6 9 2-15,-6 7-15 16,-5 7 12-16,-5 6-5 16,-6 7 0-16,-3 0 3 15,-5 0-11-15,-2 17 17 16,-5 12-10-16,1 4 7 15,-2 10-7-15,2 5 8 16,5 1-7-16,6 4 9 0,9 3-3 16,11 2-6-16,13-2 8 15,9 2-16-15,8-5 19 16,11-3-8-16,0-6 6 16,2-7-18-16,18-8 9 15,9-6 0-15,5-3 0 16,8-9 2-16,4-5-12 15,3-4 23-15,4-2-13 16,3 0 7-16,2-2-10 16,3-5 3-16,1-2 0 15,-7 3-4-15,-4 3-6 16,-11 3-77-16,-37 0-58 16,-3 0-122-16</inkml:trace>
  <inkml:trace contextRef="#ctx0" brushRef="#br0" timeOffset="23024.5761">13900 5469 405 0,'0'0'24'15,"0"0"40"-15,0 0-15 16,0 0 36-16,0 0-37 15,0 0 15-15,0 0-47 16,0-47 39-16,0 47-48 16,0 0-7-16,-4 0-6 15,-7 5 6-15,-5 9 2 16,-7 4 1-16,-4 4-6 16,-6 1 12-16,-3 4 0 15,0 2-7-15,3 0 7 0,3 1-9 16,6 1 0-1,6 3 0-15,-1 2 0 0,7 5 0 16,6 3 1-16,6-1-13 16,0 1 24-16,18-1-14 15,15-5 13-15,8 0-20 16,0 0 9-16,-3-1 0 16,-5 6-2-16,-9 1 5 15,-6 5-9-15,-11-4 14 16,-4 2-7-16,-3 0 4 15,0-2-8-15,0-1 5 16,-13-2-2-16,-5 0 0 0,0-1 0 16,0 3-2-16,0 1 4 15,5 2-12-15,0 1 21 16,5 3-11-16,4 5 10 16,4 6-20-16,0 4 8 15,0 3 2-15,7-2 0 16,15 0-1-16,10 3-4 15,8 4 10-15,5 2-8 16,-5-2 7-16,-9-4-5 16,-11-7 1-16,-20-11-1 15,-5-8 1-15,-36-7 0 16,-10-9 0-16,-6 0 6 16,5-3 62-16,11 5-56 0,15 5 12 15,14 5-14-15,12 12-20 16,0 11 10-16,13 7 0 15,12 2 0-15,2 0 1 16,-4-1-8-16,2-2 16 16,-6-5-13-16,-5-4 14 15,-5-11-20-15,-3-10 7 16,-6-9-2-16,0-8-2 16,-12-5-13-16,-18-4 4 15,-9-4-77-15,17-9-74 16,5 0-98-16</inkml:trace>
  <inkml:trace contextRef="#ctx0" brushRef="#br0" timeOffset="26638.1435">9363 5872 275 0,'0'0'99'0,"0"0"-81"16,0 0 18-16,0 0 83 15,0 0-70-15,0 0-19 16,0 0 32-16,0 0-15 15,-40 0 10-15,40-2-37 16,0-8-19-16,18-2-1 16,9 0-2-16,5-3 1 15,13-1 2-15,1 2-13 0,2 1 24 16,-3 7-16-16,-8 2 14 16,-7 4-20-16,-9 0 3 15,-9 6 6-15,-6 15-1 16,-6 9 4-16,0 5 0 15,-14 3 6-15,-9 3-2 16,-3-2-3-16,-1 0-3 16,0-3 2-16,2-5-4 15,3-4 1-15,5-4 1 16,4-6-2-16,8-7-21 16,5-8-94-16,3-2-37 0,11 0 113 15,2-15-210 1</inkml:trace>
  <inkml:trace contextRef="#ctx0" brushRef="#br0" timeOffset="26984.3887">10030 5459 495 0,'0'0'62'0,"0"0"-28"16,0 0 42-16,0 0-71 0,0 0 7 15,-16 76-7-15,5-23 35 16,3 5-2-16,0 5 6 16,0 0-28-16,2 3-8 15,-3-1-4-15,2-7-1 16,1-3-3-16,0-11 4 15,3-7-12-15,0-6 17 16,0-6-7-16,3-6 5 16,0-5-14-16,0-4-52 15,0-4-29-15,0-6-21 16,0 0-13-16,0 0-20 16</inkml:trace>
  <inkml:trace contextRef="#ctx0" brushRef="#br0" timeOffset="27430.1981">10354 5418 348 0,'0'0'144'15,"0"0"-108"-15,0 0 29 16,0 0-27-16,0 0-37 16,0 0 5-16,4 41 3 15,-4-12 16-15,2 0 15 16,-1 1-17-16,2 0-22 16,-2-4 6-16,1 0 2 15,-1-5-5-15,2-1 2 16,-1-6-12-16,1-3-24 0,0-3-67 15,-3-8-51-15,0 0-67 16</inkml:trace>
  <inkml:trace contextRef="#ctx0" brushRef="#br0" timeOffset="28049.8414">10239 5713 199 0,'0'0'144'15,"0"0"-59"-15,0 0 37 16,0 0-75-16,0 0-33 15,0 0 2-15,37-8-2 16,-3-2-8-16,2 1-4 16,-3 1 6-16,0 3-5 0,-8 2 5 15,-7 3-2-15,-6 0-2 16,-12 0 0-16,0 14 4 16,0 5-2-16,-8 4 13 15,-12-1-13-15,-3 2-4 16,-2-2-2-16,-2 1 4 15,2 2-10-15,1-6 16 16,6-2-10-16,6-5 7 16,9-5-14-16,3-6 3 15,0-1-12-15,8-1-12 16,20-16 28-16,6-4 0 16,5 3-16-16,1 2 15 15,-1 2-10-15,0 6 6 0,-6 0-1 16,-3 4 6-16,-7 2 0 15,-5 2 5-15,-7 0-5 16,-5 0 3-16,-6 12-10 16,0 3 14-16,-14 7 9 15,-11 1-14-15,-8 6 3 16,2 1 1-16,1 0 1 16,3 1 11-16,11-2-14 15,8-5-2-15,8-3 7 16,0-4-4-16,2-4-1 15,15-4-2-15,6-3 1 16,-1-6-3-16,4 0 8 0,-1 0-4 16,6-8-4-1,1-9 6-15,4-5-11 0,-2-4 17 16,-3-3-9-16,-5 9 3 16,-10 3-12-16,-9 8 11 15,-4 4-5-15,-1 3 0 16,-2 2-5-16,0 0-50 15,0 0-79-15,0 0-10 16</inkml:trace>
  <inkml:trace contextRef="#ctx0" brushRef="#br0" timeOffset="29376.4679">10724 6324 258 0,'0'0'53'16,"0"0"-8"-16,-64 80 29 16,43-61-32-16,-3 0-3 15,-8-1-7-15,-8-3-6 16,-3 1 2-16,-9-4 5 16,-5 1 18-16,-9 0-43 15,-8-1 48-15,-10-3-23 16,-10-3 12-16,-7-2-33 0,-7-3 3 15,-1-1 1 1,1 0-4-16,6 0-3 0,2 0-1 16,6-9 11-16,9-4-15 15,6-4-4-15,15-6 2 16,7-4-4-16,9-6 3 16,4-7-1-16,3-3 0 15,4-7 4-15,6-3-11 16,-1-6 16-16,7-1-8 15,7-2 8-15,11-3-18 0,7 3 9 16,0 1 0 0,17 0 0-16,16 5-1 0,12-2-8 15,13-4 18-15,13-3-15 16,17-1 13-16,14 4-14 16,7 5 6-16,9 9 0 15,3 5-2-15,6 1-6 16,4 3 6-16,5 0 0 15,-3 6-7-15,-8 6 20 16,-7 12-10-16,-9 15 8 16,-5 0-16-16,-10 24 6 15,-10 15 1-15,-11 10-2 16,-15 8 1-16,-10 4-4 16,-13 1 12-16,-18 1-9 15,-11 1 10-15,-6-3-10 0,-3-2 4 16,-21-3-2-16,-7 2 1 15,-8 3 0-15,-6-2-1 16,-10 0 3-16,1-2-12 16,-2-7 23-16,3-3-12 15,9-6 4-15,6-3-10 16,13-5-55-16,8-2-62 16,17-30-24-16,0-1-76 15</inkml:trace>
  <inkml:trace contextRef="#ctx0" brushRef="#br0" timeOffset="32903.6128">15481 5030 354 0,'0'0'6'15,"0"0"12"-15,0 0 84 16,0 0-11-16,0 0-61 15,0 0 11-15,0 0-26 16,-8-13 8-16,33-5-19 16,6-3 10-16,11-4 17 0,6 0 1 15,2 0 21 1,-2 1-26-16,-5 9 11 0,-10 8-31 16,-9 4-4-16,-7 3-3 15,-3 0-2-15,-6 0 2 16,-2 10 0-16,-2-1-2 15,-1 4 6-15,-3 2-6 16,0 1 8-16,0 6 3 16,0 0 0-16,-1 3-17 15,-10 4 8-15,1-2-1 16,-2-2 0-16,5-3-49 16,2-2 3-16,2-8-29 15,1-4 23-15,1-2-46 16,-5-3-13-16,3-3 3 15</inkml:trace>
  <inkml:trace contextRef="#ctx0" brushRef="#br0" timeOffset="33144.1189">15674 5142 358 0,'0'0'39'0,"0"0"-17"15,0 0 23-15,-24 90 6 16,24-55-4-16,0 1-8 15,0-3-34-15,0-3 18 16,3-6-8-16,10-5-5 16,2-5 3-16,6-8 8 15,3-4-1-15,9-2-11 0,7-2 26 16,8-14-28 0,3-2 1-16,1 1-8 0,0 0-15 15,-6 3-110-15,-35 6-74 16</inkml:trace>
  <inkml:trace contextRef="#ctx0" brushRef="#br0" timeOffset="33677.7879">16262 4709 589 0,'0'0'34'0,"0"0"-13"16,85-50 35-16,-39 39 2 15,3 5-8-15,-4 5-28 16,-5 1 6-16,-10 0-25 16,-9 8 2-16,-8 12-3 0,-11 6 0 15,-2 7 5-15,-5 6-3 16,-18 0 9-16,-9-1-9 16,-2-3-8-16,-2-5-8 15,1-5-3-15,2-3-3 16,4-7-9-16,8-5 26 15,6-5 1-15,8-2-1 16,4-3 5-16,3 0-8 16,0 0 2-16,15 0-5 15,16-11 7-15,11-6 1 16,0 2-1-16,1-1 2 16,-3 2-4-16,-1 1 10 15,-5 3-6-15,-5 3 2 16,-10 6-8-16,-8 1-42 0,-11 0-115 15,0 0-62-15,-2 0 28 16</inkml:trace>
  <inkml:trace contextRef="#ctx0" brushRef="#br0" timeOffset="34113.6229">16450 4964 389 0,'0'0'90'0,"0"0"5"16,-60 102-37-16,48-62 7 15,-1 5-43-15,1-2 7 16,0-2-29-16,1-6 5 16,5-5-5-16,6-9 1 15,0-8-3-15,3-11 2 0,24-2-6 16,6-4 6-16,4-15-20 16,-1-8-44-16,-3 2 17 15,-9 3-38-15,-5 6 51 16,-10 6 31-16,-6 8 3 15,-3 2 20-15,0 4 2 16,0 16 64-16,-3 2-59 16,-3 0-4-16,-1-1-14 15,1-3 2-15,0-2 0 16,0-3 4-16,3-7-15 16,3-3 8-16,0 0-11 15,0-3 8-15,0 0-10 16,0 0 19-16,11-4-8 15,6-8 0-15,1-2-6 16,-3 1-35-16,-2-3-36 0,-1 2-16 16,-1 1-4-16,-2 4 70 15,-5 2 11-15,2 1-18 16,-6 6-97-16,0-3-155 16</inkml:trace>
  <inkml:trace contextRef="#ctx0" brushRef="#br0" timeOffset="45988.8901">11241 8619 282 0,'0'0'32'16,"0"0"-24"-16,0 0 21 16,0 0 58-16,0 0 5 15,0 0-43-15,0 0-48 16,0 0 31-16,-101 38-4 15,68-38-11-15,-4 0-2 16,-3 0-12-16,-1 0 34 16,1-10-30-16,-3-3 50 0,2-1-44 15,0-3 35-15,2-3-27 16,0 0 3-16,6-6 2 16,-1 1-14-16,4-4 7 15,2 1-13-15,1-2 23 16,5-2-28-16,-4 1 17 15,4 0-5-15,-1-1-4 16,1-2-4-16,4-3-2 16,2-1-1-16,2-5 3 15,4-4-5-15,7-3 15 16,3 1 5-16,0 1-12 16,3 1-14-16,12-2 9 15,-2 2-3-15,2-2 0 16,-1 1 4-16,0-2-15 0,3 1 22 15,4 1-13-15,1-1 10 16,4 1-16-16,-1 0 9 16,6 1-2-16,4 1-6 15,2-1 3-15,3 4-2 16,9 2-1-16,2 1-7 16,10 3 28-16,5 3-20 15,4 3 23-15,3 4-34 16,-1 5 10-16,4 4 6 15,3 5-9-15,3 3-7 16,1 4 12-16,-3 1 8 16,-3 2-13-16,-4 0 20 0,-1 0-14 15,2 2 5-15,3 1-2 16,0 0-1-16,1 0-2 16,2 0 4-16,-1 0-3 15,-1 10-12-15,-1 3 30 16,-8 6-15-16,-2 4 15 15,-10 4-30-15,-9 4 12 16,-7 5 3-16,-6 1 0 16,-4 5 1-16,-4 4-11 15,-2 3 21-15,-4 3-13 16,-3 1 12-16,0 4-18 16,-5-2 9-16,-4 0-2 15,-1-1-2-15,-4-1-8 0,-2-2 9 16,-2-1-22-16,0-1 14 15,0-1 20-15,-6 3-13 16,-6 0 18-16,-7-1-30 16,-3-3 10-16,-9-3 4 15,-9-5 0-15,-8-1 2 16,-13-1-10-16,-5-3 6 16,-8 1-10-16,-5-2 4 15,-6 1 4-15,-3 0-15 16,-2-3 17-16,-4 0 1 15,-6-2 2-15,-7-2-5 16,-1 0 9-16,-3-3-20 0,6-3 32 16,11-3-24-16,3 0 8 15,9-1-28-15,3-3-118 16,61-12 16-16,1-2-57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33:59.8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18 6463 469 0,'-87'9'3'0,"23"-9"18"16,3 0-8-16,4 0 32 15,2-5-22-15,6-9-9 16,-3-5 1-16,1-6 7 0,2-2 21 16,-5-4-38-16,0-3 34 15,2-1-31-15,3 0 25 16,3-5-24-16,4-1 11 15,9-3-17-15,5-6 0 16,7-5 10-16,7-2-7 16,7 0-12-16,4-4 13 15,3 1-3-15,0 3 4 16,0-2-16-16,0 0 4 16,0 3 2-16,4 3 2 15,11-3-18-15,5 3 12 16,5 0 0-16,6 3 1 0,8-1 10 15,12 0-10-15,13-2 11 16,14 3-12-16,11 4 2 16,4 6 4-16,-5 8-2 15,-6 5-3-15,-12 8 2 16,-9 5 6-16,-3 4-1 16,-10 5 4-16,-5 3-12 15,-2 2 5-15,-4 0 1 16,1 0 0-16,-2 3-2 15,-1 12 0-15,-6 9 4 16,1 2-4-16,-1 6 8 0,-4 5-8 16,-2 4 12-16,-3 4-16 15,-6 2 6-15,-2 2 0 16,-6 0-3-16,-5 1 6 16,-1 1-10-16,0 0 16 15,0-1-1-15,-4 3-5 16,-11-1-6-16,1-3 4 15,-5 1-2-15,-5-3 1 16,-10 5 0-16,-3 4-3 16,-7 4 8-16,-3 1-8 15,3-3 9-15,0-9-7 16,5-6 10-16,6-7-18 16,5-5 8-16,1-3 1 15,4 0-1-15,-1-2-35 0,-1 0-16 16,22-22-60-16,0-2-71 15</inkml:trace>
  <inkml:trace contextRef="#ctx0" brushRef="#br0" timeOffset="1666.3833">3706 6667 303 0,'0'0'2'16,"0"0"19"-16,0 0 65 0,0 0-53 15,8-81 19-15,-8 67-26 16,0 1 7-16,0 0-3 15,0 3 40-15,0 2-50 16,-5 3 1-16,0 1-13 16,-1 2 6-16,-6 2-1 15,-1 0-13-15,-5 2 0 16,-6 14 9-16,-1 3-8 16,1 5 5-16,3 1-9 15,3 0 7-15,9 3-4 16,9 2 0-16,0-1 1 15,3 3-3-15,15 1 8 16,4 0-10-16,2 2 12 16,-2 2-13-16,0 0 17 15,-2 8-20-15,-2 1 9 0,-6 2-1 16,-6-2 0-16,-6-2 1 16,0 0-3-16,-18-1 10 15,-9-2 1-15,-9-1-5 16,-2-5-8-16,5-5 4 15,6-7-1-15,6-6-3 16,11-8-6-16,7-3 3 16,3-2-57-16,6 3 18 15,19 4 46-15,2 8-1 16,6 11 9-16,0 13-8 16,-2 14 1-16,-1 18 24 15,-2 12 2-15,-4 10-26 0,-6 8 10 16,-11 11-7-16,-7 5 18 15,0 11-22-15,-19 4 25 16,-11-5-25-16,-9-3 3 16,-5-10 7-16,0-10 0 15,2-7 0-15,1-5-9 16,11-8 23-16,12-13-23 16,12-11 3-16,6-14 5 15,0-12-18-15,6-9 5 16,3-8-21-16,-3-11-20 15,7-9-14-15,1-1-11 16,10-19 24-16,7-23-22 16,-12 13-67-16,-1-3-102 15</inkml:trace>
  <inkml:trace contextRef="#ctx0" brushRef="#br0" timeOffset="2311.6593">5103 7003 490 0,'0'0'67'16,"0"0"-9"-16,0 0 28 15,0 0 13-15,0 0-54 16,0 0-31-16,-56-10-14 16,56 10 0-16,12 0 5 15,9 3 5-15,10-2 38 16,14-1-37-16,13 0 28 16,15-9-36-16,16-10 10 15,10-2-9-15,13 1 1 0,1-1-3 16,-11 6 7-16,-11 5-2 15,-14 4 2-15,-20 5-18 16,-17 1-4-16,-14 0-50 16,-14 0-61-16,-9 4-47 15,-3 3 17-15,-15 3-61 16</inkml:trace>
  <inkml:trace contextRef="#ctx0" brushRef="#br0" timeOffset="2842.581">4915 8328 244 0,'0'0'72'16,"0"0"16"-16,0 0 13 16,0 0-15-16,0 0-31 15,0 0-21-15,-66 40-15 16,66-37-16-16,11-2 57 16,21 1-6-16,8-2 28 15,17 0-50-15,5 0-4 16,9-8-16-16,4-5 0 15,0 3 6-15,1 0-12 16,-3 6 4-16,-2 4-2 16,-3 0-6-16,-11 0 11 15,-5 0-26-15,-13 6-37 0,-5 4-33 16,-7 0-22-16,-6 1-63 16,-21-8 2-16,0-1-201 15</inkml:trace>
  <inkml:trace contextRef="#ctx0" brushRef="#br0" timeOffset="3330.8014">4738 10435 428 0,'0'0'22'0,"-76"93"-8"15,64-78 45-15,12-5-6 16,0-2-37-16,0-6 7 16,21-2 5-16,10 0 35 15,14-6-9-15,9-12 12 16,10-9-59-16,9-6 37 15,12-9-27-15,15-5 36 16,10-3-18-16,17 3 17 16,12 5 4-16,4 7-45 15,0 7 7-15,-13 8-18 16,-17 9-11-16,-94 11-123 16,-15 0-144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05:18.1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44 7385 32 0,'0'0'426'15,"0"0"-400"-15,0 0-25 16,0 0 79-16,0 0-9 16,0 0-52-16,0 0-4 15,0 0-13-15,-80 5 22 16,72-3-10-16,-2 1-3 15,-3 2-9-15,-1-1 3 16,-4 2 27-16,-3 1-24 16,0-3 8-16,-4 3-6 0,1-3 6 15,0-1-8-15,0 1 8 16,-1-1-6 0,0-1-15-16,-2 1 9 0,4-3-4 15,-1 0 0-15,4 0 3 16,-1 0-8-16,6 0 15 15,3-6 11-15,-3-7-5 16,6-4 2-16,-4-4-10 16,2-3-5-16,-1-1 0 15,0-5-3-15,0 0 0 16,1-2 6-16,-3-4-12 16,6 0 15-16,-2-5-12 15,3 4 20-15,2 1-34 16,1 1 17-16,2 6 0 0,1-1 0 15,1 3 1-15,0 1-11 16,0 2 20-16,0-2-11 16,9-2 11-16,5-1-20 15,3-2 10-15,8 0 0 16,5 1-4-16,3 1 4 16,7 1-3-16,0 3 6 15,-4 4-10-15,0 4 15 16,-3 2-13-16,0 5 21 15,-2 1-32-15,-1 2 14 16,0 1 1-16,0 3 1 16,-2 3-1-16,2 0-9 15,-2 0 20-15,0 0-12 0,1 12 8 16,-1 1-12-16,-1-3 5 16,0 5 0-16,-3-1 1 15,-2 3 0-15,-2-1-6 16,-4 1 10-16,2 0-13 15,-6 3 18-15,0 4-14 16,-2 7 20-16,1 4-30 16,-2 6 15-16,-1 0-1 15,0 3 1-15,-5 1 0 16,0 0-7-16,0 6 16 16,-3 0-8-16,0 2 7 15,-9-2-16-15,-12-3 8 0,-6-1-14 16,-1-2 3-16,0-5-11 15,2-3 12-15,2-5 0 16,-1-7 2-16,1-2 16 16,-1-5-16-16,7-4 20 15,0-4-24-15,6-6 11 16,3-2 1-16,3-2 0 16,6 0-7-16,0 0-28 15,0 0-55-15,0 0 7 16,0 0-92-16,0 0-125 15</inkml:trace>
  <inkml:trace contextRef="#ctx0" brushRef="#br0" timeOffset="11715.8674">14609 7461 366 0,'0'0'12'16,"0"0"36"-16,0 0 57 16,0 0-67-16,0 0 2 15,0 0-22-15,0 0 25 0,0 0-24 16,0 0 27-16,0 0-39 16,-18-9 16-16,15 7 6 15,1 1-2-15,1 1 4 16,-2 0-30-16,3-2 32 15,0 2-25-15,0 0 20 16,0 0-26-16,0 0 15 16,-1 0-1-16,1 0-3 15,0 0 7-15,-2 0-18 16,2 0 5-16,0 0 7 16,0 0-8-16,0 0 2 15,0 0-16-15,0 0 11 0,0 0-3 16,0 0 0-16,0 0 3 15,0-3-9-15,0 3 16 16,0-1 2-16,3-1-6 16,12-1 8-16,-2-3-10 15,7 2-5-15,2-3 1 16,3 1 0-16,1-2-2 16,4 2 6-16,-2-1-14 15,2-1 24-15,0 2-4 16,-4 0-5-16,0 2-7 15,-1 0 5-15,-1 1-3 16,-3 1 0-16,3-1 2 16,-2 2-9-16,-1 0 17 15,1-1-9-15,1 0 5 16,-1-3-8-16,-1 4 11 0,1-2-9 16,1 1 2-16,-2-1 3 15,1-2-5-15,-1 1 4 16,-1 1-13-16,-3 1 21 15,-2-1-9-15,3 1 5 16,-2 0-16-16,1 2 8 16,-1-1 0-16,1 0 0 15,-1 1 3-15,-1-2-11 16,3 0 16-16,-2 2-9 16,2 0 5-16,-1-2-6 15,-1 1 3-15,2 1-1 16,-3-2 0-16,1 2-1 0,-1 0-1 15,1 0 3-15,1 0-11 16,2 0 20-16,1-2-7 16,2 1 6-16,-1-1-18 15,3 0 8-15,-6 2 1 16,1 0 0-16,-4 0 2 16,0 0-13-16,-1 0 22 15,0 0-15-15,0 0 10 16,4 0-10-16,1 0 7 15,2 0-6-15,0 0 2 16,0-2 1-16,0 2-1 0,1-2 3 16,-1-1-15-1,1 0 26-15,1 2-13 0,0-3 10 16,-1 1-20-16,1 0 10 16,3 0 0-16,-3 2 0 15,3-1 0-15,-2 2-6 16,-2-3 14-16,-1 2-11 15,-4 1 12-15,-1 0-13 16,-1-1 6-16,0 1-4 16,-2-1-1-16,3-1 3 15,0 1-2-15,0-1 5 16,-3 2-13-16,5 0 21 16,-4 0-8-16,0 0 4 15,0 0-14-15,-2 0 4 0,1 0 3 16,-1 0 0-1,3 0 3-15,-1 0-13 0,0 0 22 16,0 0-17-16,1 3 13 16,-3 1-13-16,-1 0 5 15,0-1 0-15,-2 0-2 16,0 0 2-16,1 1-3 16,0-3 6-16,-1 2-16 15,-1 0 26-15,-2-1-10 16,2 1 5-16,-4-3-16 15,1 2 4-15,-2-2 4 16,0 2 0-16,0-2 4 0,-2 2-15 16,-1-2 22-1,0 0-15-15,0 0 11 16,0 1-7-16,0-1 1 0,0 0-2 16,0 0 0-16,0 0 1 15,0 0-1-15,0 0 7 16,0 0-18-16,0 0 25 15,0 0 7-15,0 0-18 16,0 0 8-16,0 0-4 16,0 0-6-16,0 0 0 15,0 0 2-15,0 0-9 16,0 0 16-16,0 0-13 16,0 0 12-16,0 0-13 0,0 1 9 15,0-1-8 1,-1 1 3-16,1-1 1 0,-3 0-2 15,3 0 5-15,0 0-15 16,0 2 25-16,0-2-14 16,0 0 11-16,0 0-20 15,0 0-32-15,0 0 42 16,0 0 0-16,0 0 4 16,-1 0-14-16,1 0 20 15,0 0-14-15,0 0 12 16,0 0-14-16,0 0 10 15,0 0-8-15,0 0 3 16,-2 0-6-16,2 1-1 16,-3 1-17-16,-2-2 18 15,2 2-44-15,-1-2 31 0,-1 2-69 16,2 0-17-16,2-2-90 16,-1 0-176-16</inkml:trace>
  <inkml:trace contextRef="#ctx0" brushRef="#br0" timeOffset="19370.3418">3716 8181 382 0,'0'0'28'0,"0"0"-25"15,0 0 57-15,0 0 20 16,0 0-39-16,0 0-9 0,0 0 10 15,0 0 6-15,-15-7-10 16,14 7 6-16,1 0-28 16,0-2 45-16,-2 2-35 15,2 0 6-15,0 0-26 16,0 0 2-16,0 0 11 16,0 0-15-16,0-2 12 15,0 2-13-15,0 0 23 16,0-2-23-16,0 2 27 15,8 0-26-15,3 0-2 16,0 0-2-16,4 0 0 16,0 0-1-16,1 0 6 15,2 0-12-15,1 0 20 16,1 0-10-16,2 0 6 0,1 0-18 16,-1 0 12-16,-1 0-3 15,1 0 0-15,-1 0 3 16,-1 0-14-16,2-4 23 15,3 0-13-15,2 0 6 16,3-2-6-16,1 3 6 16,2-2-10-16,0 1 5 15,3 1 0-15,1-1 0 16,1-1 0-16,0 1-12 16,-2 0 24-16,-5 3-12 15,-1-3 10-15,-3 2-20 16,-4 2 8-16,0-1 1 15,1-2 1-15,1 3 0 0,-1-2-10 16,2 1 22-16,-1-2-15 16,-1 3 9-16,0-1-8 15,-6 0 5-15,0 1-6 16,-3 0 1-16,1 0 2 16,-2-2 0-16,2 0 0 15,-1 1-12-15,6-2 24 16,1-2-9-16,-1 4 6 15,0-2-18-15,-5 2 8 16,2 0 1-16,-3-3 0 16,-3 3 2-16,6 0-10 15,-5-1 17-15,2 2-12 16,3-4 10-16,-2 2-11 0,1-1 8 16,-2 1-8-16,0 1 3 15,-2 1 1-15,-1-2-2 16,0 1 4-16,-3 1-14 15,3-3 25-15,1 3-12 16,-2-1 6-16,-1 1-14 16,2 0 6-16,-3-2 1 15,0 2 0-15,3 0 1 16,-6-1-9-16,6 1 19 16,-2-1-16-16,-1 1 12 15,2 0-10-15,-2-2 7 16,4 2-8-16,-1-1 3 0,3 1 1 15,0 0 0-15,0-2 1 16,1 2-12-16,2 0 23 16,0-1-10-16,0 1 5 15,3 0-14-15,-3 0 4 16,-2 0 3-16,1 0 0 16,-1 0 3-16,1 0-14 15,0 0 23-15,-3 0-18 16,7 0 14-16,-2 0-12 15,-1 0 10-15,3 0-12 16,1 0 6-16,-4 0 0 16,0 0-3-16,3 0 6 15,-5 0-17-15,2 0 28 16,2 0-14-16,-4 0 9 0,6-2-18 16,-1-1 7-16,3 1 2 15,0-2-1-15,3 3 3 16,-3-1-10-16,3 1 18 15,-5-1-14-15,2 1 9 16,-6 0-8-16,3-1 9 16,-2 1-11-16,-4 1 5 15,4-2 0-15,-2 1 0 16,1-1 1-16,-5 1-12 16,2 1 22-16,-6 0-10 15,3 0 7-15,-5-2-16 16,-2 2 7-16,-2 0 1 15,0 0 0-15,-2 0 2 0,2 0-10 16,-1 0 18-16,-2 0-7 16,0 0-1-16,0 0 8 15,0 0 0-15,0 0-14 16,0 0 4-16,0 0 0 16,0 0 0-16,0 0-33 15,0 0-77-15,0 0-120 16,0 0-280-16</inkml:trace>
  <inkml:trace contextRef="#ctx0" brushRef="#br0" timeOffset="50485.4218">15807 4598 861 0,'0'-20'0'15,"-14"11"0"-15,3 4 5 0,4 4 67 16,3 1-41-16,-1 0-20 16,-5 0 0-16,-9 13-11 15,-8 9 6-15,-6 8 2 16,-1 3 6-16,-1 2-1 15,5 3-13-15,7-5 12 16,9-2-12-16,7-6 4 16,7-7-12-16,0-4 19 15,4-4-9-15,19-5 2 16,11-5 6-16,12 0 1 16,8-15-5-16,-2-9-3 15,0-1-3-15,-8-4 0 0,-3-3 6 16,-11 4-4-1,-7 0 1-15,-6 2 39 0,-9 2-39 16,-5 3 16-16,-3 3-18 16,-2 4 2-16,-17 6-3 15,-10 0-3-15,-3 5 1 16,-3 3-45-16,2 0 7 16,5 2-47-16,9 11-41 15,16-9-127-15,3 2-172 16</inkml:trace>
  <inkml:trace contextRef="#ctx0" brushRef="#br0" timeOffset="50707.1376">16107 4767 477 0,'0'0'280'0,"0"0"-280"15,0 0 0-15,0 0 19 16,0 0 25-16,0 0-38 16,98 10 5-16,-79-12-14 15,-2-6 3-15,-4 0-52 16,-13 3-138-16,0 0-128 16</inkml:trace>
  <inkml:trace contextRef="#ctx0" brushRef="#br0" timeOffset="51100.2469">16575 4382 809 0,'0'0'46'0,"0"0"-4"15,0 0 49-15,0 0 17 16,0 0-90-16,0 0-6 16,-25 3-8-16,1 23-7 15,3-2 3-15,6 0 0 0,9-3 0 16,6 2 1-16,0-1-7 16,10 2 13-16,13 1-14 15,7 1 14-15,0 1-8 16,-4-1 7-16,-2 0-11 15,-6-2 5-15,-1-4-1 16,-7-2 1-16,-1-4 0 16,-6-4-8-16,-3 0 18 15,0-1-13-15,0-1 3 16,-6-3-43-16,-7-4-57 16,3-1-23-16,7 0-105 15,0-3-272-15</inkml:trace>
  <inkml:trace contextRef="#ctx0" brushRef="#br0" timeOffset="51296.576">16581 4407 943 0,'0'0'55'15,"0"0"-26"-15,0 0 2 16,0 0-31-16,0 0 7 15,90-31-15-15,-53 31-7 16,0 0 0-16,-1 0-114 16,-27 0-91-16,-4 0-123 0</inkml:trace>
  <inkml:trace contextRef="#ctx0" brushRef="#br0" timeOffset="51815.221">17022 4463 714 0,'0'0'26'0,"0"0"50"16,0 0-57-16,0 0-13 15,0 0-3-15,84-15 1 16,-72 14 11-16,-3 1 6 0,-7 0 15 15,-2 21-35 1,0 14 138-16,-11 7-104 0,-10 5-4 16,-2-4-28-16,0-3 2 15,1-8-10-15,5-11 17 16,8-8-10-16,8-9 4 16,1-4-12-16,1-6 4 15,18-16-3-15,8-7-2 16,3 0 4-16,3-2 2 15,3 0-11-15,4-2 7 16,1 3-24-16,-3 3 21 16,-5 6 16-16,-5 9-21 15,-6 4 14-15,-3 6-1 16,-6 2 8-16,-1 0-3 0,-6 14 27 16,-1 6-7-16,-4 3 13 15,1-3-8-15,-2-4-1 16,0-1-29-16,0-3 0 15,0-4 1-15,0-3 0 16,0-2-2-16,0 0-54 16,0-3-44-16,0 0-49 15,0 0-5-15,0 0-235 16</inkml:trace>
  <inkml:trace contextRef="#ctx0" brushRef="#br0" timeOffset="52195.772">17569 4007 700 0,'0'0'107'0,"0"0"-32"16,0 0 21-16,0 0-19 15,103-18-59-15,-80 38 15 16,-3 3-10-16,-7 6-9 15,-11 3 25-15,-2-1-32 16,-14-1 5-16,-20-5-7 16,-6-5-9-16,-5-4 5 0,6-8-1 15,12-5 0 1,14-3 2-16,10 0-2 0,3 0 7 16,0 0-6-16,4 0 10 15,22 0-6-15,5 0 2 16,5 0-10-16,1 0 3 15,-1 0 0-15,-1 0-2 16,1 0-2-16,0 0-4 16,-1 0-39-16,-5 0-8 15,-4 0-65-15,-26 0-66 16,0 0-139-16</inkml:trace>
  <inkml:trace contextRef="#ctx0" brushRef="#br0" timeOffset="53499.2537">19911 4378 743 0,'0'0'45'16,"0"0"47"-16,0 0 74 15,0 0-95-15,0 0-71 0,0 0 16 16,0 0 63-16,-15 76-56 15,-3-39 43-15,2-3-50 16,-3-2 8-16,-3 0-9 16,0-3-14-16,0 1 0 15,-2 0 13-15,4-2-10 16,4-5 1-16,7-3-6 16,5-4 6-16,4-4-10 15,0-7-70-15,12-5-65 16,5 0-35-16,3-4-160 15</inkml:trace>
  <inkml:trace contextRef="#ctx0" brushRef="#br0" timeOffset="53830.3703">20211 4606 729 0,'0'0'165'0,"0"0"-162"15,0 0 74-15,28 83 0 16,-5-66-39-16,6-7 10 16,7-3-30-16,6-7 26 15,0 0-39-15,-5-12 4 16,-6-7 3-16,-7-1-12 16,-6 1 40-16,-6-2-25 15,-7 2 0-15,-5 2-9 16,0 3 8-16,-14 4-9 0,-18 2-10 15,-9 8-2-15,-5 0-10 16,0 0-7-16,5 0 5 16,10 0 2-16,7 6-42 15,12 0-12-15,6 2-68 16,6-6-65-16,0-2-83 16</inkml:trace>
  <inkml:trace contextRef="#ctx0" brushRef="#br0" timeOffset="54327.0479">20912 4500 747 0,'0'0'88'0,"0"0"-21"15,0 0 56-15,0 0-85 16,0 0-11-16,0 0-19 16,48-12 4-16,-66 35 22 15,-9 5-5-15,-3 2-25 16,1-2 10-16,5-3-3 16,7-8-4-16,8-5-7 15,3-4 0-15,6-7-10 0,0-1 4 16,18 0-3-16,10-12 1 15,5-7-4-15,6-1-44 16,1-3 26-16,2 3 14 16,-1 2-7-16,-9 4 18 15,-6 5 5-15,-9 7 1 16,-8 2 4-16,-1 0 3 16,-3 0-7-16,-2 9 28 15,-3 4-1-15,0-1-1 16,0 1-9-16,0-3-12 15,-8-1 14-15,2-4-15 16,3-2 9-16,1-2-2 16,2-1-24-16,0 0 0 15,0 2-77-15,0-2-85 16,2 0-79-16,2 0-415 0</inkml:trace>
  <inkml:trace contextRef="#ctx0" brushRef="#br0" timeOffset="54880.0812">21764 4150 600 0,'0'0'62'16,"0"0"110"-16,0 0-40 16,0 0-70-16,0 0-14 15,0 0-41-15,12 28 86 16,-31 17-22-16,-2 3-22 15,-3-2 15-15,2-3-49 16,2-5 26-16,4-4-29 16,0-5 31-16,0-4-41 15,6-1 2-15,0-9-4 16,2-1-1-16,3-4 0 16,4-2-5-16,1-4-44 15,0-1-81-15,0-1-9 0,0-2-61 16,4 0-30-16,4 0-192 15</inkml:trace>
  <inkml:trace contextRef="#ctx0" brushRef="#br0" timeOffset="55213.0915">21830 4523 499 0,'0'0'124'0,"0"0"0"16,0 0-8-16,0 0-84 15,0 0 26-15,0 0-25 16,107 47 16-16,-74-47-43 16,-2 0 21-16,-2-3-27 0,-7-5 30 15,-7-2 12 1,-8 0-5-16,-4-1 5 0,-3 0-25 16,0-2 23-16,0 0-38 15,-7 4 0-15,-8-1 0 16,1 4-3-16,-2 1 1 15,1 3 0-15,2 2-2 16,1 0 5-16,3 0-20 16,2 0-5-16,2 0-5 15,4 0-97-15,1 0-22 16,0 0-33-16,0 0-28 16,6 0-54-16</inkml:trace>
  <inkml:trace contextRef="#ctx0" brushRef="#br0" timeOffset="55646.0449">22346 4373 697 0,'0'0'148'16,"0"0"-7"-16,0 0-101 15,0 0-24-15,0 0-14 16,0 0 4-16,-49-10-12 15,47 15 15-15,2 1-8 16,0-2 5-16,3 0-11 16,11-2 6-16,2 3-2 15,-4 5 1-15,-2 5-1 0,-8 10-7 16,-2 9 16 0,0 8 5-16,-13 6 34 0,-6 7 29 15,0-4-58-15,4-3 20 16,-3-10-36-16,3-12 10 15,-4-9-1-15,-2-5-2 16,2-5 27-16,-1-6-8 16,3-1 29-16,1 0-35 15,4-1 9-15,1-10-27 16,2-3 2-16,3-3-5 16,1 1 2-16,1-2-6 15,4 3-16-15,0-2 8 0,0 0-69 16,12 4 11-16,6-1-115 15,4 2-6-15,-10 10-142 16</inkml:trace>
  <inkml:trace contextRef="#ctx0" brushRef="#br0" timeOffset="56200.1044">22741 4490 512 0,'0'0'230'0,"0"0"-111"0,0 0-15 16,0 0-13-16,85-61-76 15,-49 46 20-15,1-1-18 16,-6 4 20-16,-5 4 25 15,-3 4-16-15,-7 4-7 16,-7 0-37-16,-8 12 30 16,-1 11-30-16,0 4 19 15,-10-3-13-15,-8-2-12 16,-1-7 4-16,4-3 0 16,6-6-1-16,3-4-15 15,4-2 12-15,2 0 4 0,0 0-16 16,4-16 27-16,12-1-22 15,4-3-2-15,2 1 6 16,1 2-2-16,0 3-19 16,-10 4 7-16,-3 9 9 15,-7 1-2-15,-3 0 28 16,0 18-14-16,0 3 3 16,0 1 2-16,0 0 12 15,0-2-1-15,0-5 11 16,0-4-17-16,8-2 13 15,0-2-14-15,3-2 10 16,1-1-13-16,-1-4-12 16,-1 2 2-16,1-2-22 15,-2 0-25-15,-1 0-38 0,-5 0-90 16,-3-5-243 0</inkml:trace>
  <inkml:trace contextRef="#ctx0" brushRef="#br0" timeOffset="57529.1286">15778 5482 857 0,'0'0'35'16,"0"0"-25"-16,0 0-5 16,0 0 104-16,0 0-63 15,0 0-41-15,0 0 4 16,-19 9 19-16,62-16 46 0,9-8-37 16,8-1-2-16,6-2-30 15,8-3 27-15,10-3-20 16,8-5 2-16,12 0 4 15,3-2-4-15,3 3 15 16,2 2-26-16,0 2 22 16,-3 4-23-16,-6 2-4 15,-11 3 3-15,-16 4-3 16,-16 0 2-16,-21 6 0 16,-18 4-4-16,-14 0 9 0,-7 1-13 15,0 0 16 1,0 0-16-16,-3 0-36 0,-17 1-63 15,-3 10-69-15,8-8-143 16,1 0-191-16</inkml:trace>
  <inkml:trace contextRef="#ctx0" brushRef="#br0" timeOffset="57843.9239">16213 5589 985 0,'0'0'7'15,"0"0"-7"-15,0 0 0 0,0 0 57 16,0 0-21-16,124 22 15 16,-52-35-37-16,5-3 12 15,2-5 3-15,5-2 5 16,6-2-10-16,7-2 0 15,3 0 32-15,-3 2-50 16,-6 4 13-16,-16 4-13 16,-17 7-10-16,-21 4 4 15,-19 5-18-15,-10 1-70 16,-8 0-50-16,0 0 8 16,0 0-118-16,-6 0-183 15</inkml:trace>
  <inkml:trace contextRef="#ctx0" brushRef="#br0" timeOffset="58864.6499">19796 5210 721 0,'0'0'30'16,"0"0"3"-16,0 0 91 16,0 0-69-16,0 0-54 15,0 0 11-15,-21 22-5 16,37-19 29-16,10-2 30 16,8-1-53-16,11 0 13 15,12 0-21-15,15 0 40 0,14 0-45 16,14-4 31-16,7 1-23 15,1 1 22-15,7 2-3 16,-2-2-13-16,2 0 6 16,6 0-15-16,0-4 15 15,3 0-19-15,-1-2 20 16,-3-1-19-16,-6 2 0 16,-4 0 1-16,-5-1-3 15,1 1 0-15,-1 0 4 16,-5 3-15-16,-9 0 24 15,-17 1-16-15,-15 0 19 16,-18 0-32-16,-15 0 15 16,-10 1-2-16,-8-3 3 15,-4 1-20-15,-2 0 12 16,-2-2-28-16,1 0-38 0,-1 1-21 16,0 2 11-16,-4 3-71 15,-9 0-123-15,-4 0-96 16</inkml:trace>
  <inkml:trace contextRef="#ctx0" brushRef="#br0" timeOffset="59936.7738">19574 5448 211 0,'0'0'285'16,"0"0"-210"-16,0 0 73 15,0 0-32-15,0 0-75 16,0 0 29-16,0 0-32 15,-23 7 19-15,23-6-36 16,0 2 19-16,9-3-21 16,20 0 63-16,11 0-39 0,9 0-25 15,6 0-2 1,7-3-14-16,6-2 38 0,4-1-28 16,4 2 17-16,2-1-26 15,1 3 9-15,-2 0-4 16,1 1-6-16,-2-2-2 15,3 2 11-15,7-2-7 16,4-1 2-16,2 0-3 16,-2 1 7-16,-8-3-20 15,5-1 8-15,-2-1 2 16,2 2-1-16,-1 2 3 16,-4 2-14-16,-3 2 24 15,-6 0-9-15,-4 0 5 16,-1 0-16-16,-1-2 11 0,3-3-3 15,2-1 0-15,3 0 4 16,-5 4-11-16,-3-2 19 16,-9 2-13-16,-3 0 6 15,-5-1 6-15,-4 3 1 16,2-3-18-16,-2 1 11 16,-1 1-5-16,-5 0 0 15,-9 1 1-15,-13-2-12 16,-6 1 23-16,-9-1-10 15,-3 1 4-15,0-2-12 16,0 0-13-16,-5 0-18 16,-11-2-73-16,-5 0-57 15,9 0-109-15,3 0-529 0</inkml:trace>
  <inkml:trace contextRef="#ctx0" brushRef="#br0" timeOffset="63310.5104">17325 3038 590 0,'0'0'42'16,"0"0"21"-16,0 0 63 16,0 0-72-16,0 0 49 15,0 0-68-15,0 0 37 16,25 83-37-16,-24-65-26 16,-1 2-9-16,0 0 9 15,0 1-11-15,0 2 10 16,-1-4-6-16,-9 3 15 15,3-5-34-15,1-2 17 16,4-1-3-16,2-4-49 16,0-3-61-16,3-2-25 0,3-5-100 15,-3 0 62 1</inkml:trace>
  <inkml:trace contextRef="#ctx0" brushRef="#br0" timeOffset="63819.6936">17361 3385 394 0,'0'0'83'0,"0"0"-47"16,0 0 131-16,0 0-69 15,-86 18-19-15,68-18-40 16,0 0 29-16,0-5-50 16,0-2 33-16,-1-3-16 0,1 0-7 15,1-2-21-15,1-3 15 16,-1-1 1-16,1-2-22 15,4-3-1-15,3-2 9 16,4-1-8-16,5-1 4 16,0-3-5-16,0 2 12 15,10-5-24-15,6 1 10 16,8 4 1-16,3-2 0 16,3 3-4-16,3-2 1 15,5 7 1-15,5 0-6 16,4 3 16-16,3 4-15 15,-3 3 4-15,-1 5 1 16,-3 5 1-16,0 0 4 16,-1 0-7-16,-1 14 9 15,-5 9-13-15,-5 6 18 16,-9 5-14-16,-11 1 18 16,-9 2-20-16,-2-3 7 0,-11 1 0 15,-19-2 0-15,-7-4 4 16,-2-2-9-16,0-5 17 15,6-6-9-15,9-3 3 16,6-4-12-16,11-3 2 16,7 0-46-16,0-2-82 15,13-1-47-15,5-3-50 16,2 0-218-16</inkml:trace>
  <inkml:trace contextRef="#ctx0" brushRef="#br0" timeOffset="64488.0678">20708 2783 816 0,'0'0'4'16,"0"0"53"-16,0 0 26 15,0 0 23-15,106-69-76 16,-58 64 14-16,2 0-6 0,1 5-7 15,-8 0 14-15,-4 0-41 16,-11 0 10-16,-5 9-7 16,-11 2-8-16,-11 5 2 15,-1 2-1-15,-10 3 6 16,-23 2-5-16,-8-4-1 16,-2 2 5-16,6-6-17 15,9-3 26-15,9-4-9 16,8-3 4-16,8-2-18 15,3 0 10-15,0-3-1 16,0 0 0-16,10 0 4 16,19 0-16-16,11 0 24 15,6-10-16-15,0 1 12 0,1 0-13 16,-4 1 5 0,-3 2-3-16,-6 4-47 0,-5 0-109 15,-28 2-85-15,-1 0-143 16</inkml:trace>
  <inkml:trace contextRef="#ctx0" brushRef="#br0" timeOffset="65006.6768">21196 2945 494 0,'0'0'76'15,"0"0"-17"-15,-93 46 85 0,59-39-33 16,-2-1-50-16,0-2-1 15,0-2-30-15,1-2 29 16,-3 0-30-16,-1-3 34 16,-1-14-45-16,-8-4 41 15,2-3-52-15,-3-2 17 16,4-4-5-16,0 3-9 16,7-6 5-16,5 0-5 15,6 3 5-15,8 2-8 16,13-3-6-16,6 5-1 15,0-1-3-15,23-3 2 16,10 2-3-16,9-3 0 16,9 1 7-16,4 2-18 0,4 1 30 15,3 6-38-15,0 4 22 16,6 4-7-16,2 5-12 16,4 6 18-16,1 2 0 15,-6 1 4-15,-7 21-11 16,-8 9 18-16,-12 8-10 15,-9 0 9-15,-11 6-14 16,-10 3 6-16,-12 2 0 16,0 0 2-16,-12-3 1 15,-18-3-3-15,-6-6 2 16,-6-4-12-16,-4-5 23 16,3-5-14-16,5-4 17 15,7-4-32-15,9 1-47 16,7-7-84-16,15-10-135 0,0 0-385 15</inkml:trace>
  <inkml:trace contextRef="#ctx0" brushRef="#br0" timeOffset="85706.5977">22453 2007 921 0,'0'0'8'16,"0"0"-3"-16,20-83 63 16,-4 58-22-16,9-3 15 15,4 5-55-15,4-2 1 16,3-2 14-16,5 0-15 0,-1 2 7 15,-1 4-11-15,-3 5 25 16,-4 8-17-16,-6 5 2 16,-2 3-11-16,-6 0-2 15,-9 17-2-15,-8 14 3 16,-1 11 4-16,-3 7 0 16,-17 4-6-16,-6-5 12 15,4-3-7-15,-2-9 6 16,2-4-18-16,-1-10 11 15,7-6-2-15,-2-8 0 16,7-4 3-16,5-2-7 0,5-2 11 16,1 0 8-16,0-2-15 15,0-15 0-15,13-5-2 16,8-5-2-16,2-1 1 16,5-6-5-16,4-3-2 15,5-2-18-15,0-1 21 16,0 2 7-16,-1 6-12 15,-3 6 25-15,-5 11-26 16,-5 8 13-16,-7 7-1 16,-4 0 0-16,-4 16-6 15,-4 14 2-15,-4 8 10 16,0 4 11-16,0 0-15 16,0-3 9-16,-6-7-6 15,0-6-3-15,0-7 0 0,0-7 0 16,5-3-2-16,1-5 4 15,0 0-12-15,5-2 18 16,21-2 1-16,11 0-3 16,8 0-14-16,7-13-7 15,-4 0-52-15,1-4-65 16,-37 7-140-16,-2 0-247 16</inkml:trace>
  <inkml:trace contextRef="#ctx0" brushRef="#br0" timeOffset="86846.093">23774 1775 507 0,'0'0'105'0,"0"0"-29"16,0 0 53-16,0 0-21 16,0 0-42-16,0 0-33 15,-27-4 6-15,27 4-20 16,0 0 18-16,0 0-22 16,0 0 5-16,0-2-10 15,0-2 12-15,0 0-22 0,7 0 2 16,7-1-4-16,1-1 9 15,5 4-10-15,3-3 7 16,-1 4-4-16,2 0 9 16,0-1-18-16,-2 1 10 15,1 0-1-15,4-2 0 16,1 0 1-16,2 0-8 16,0-1 15-16,1 0-6 15,2 1 3-15,3 0-10 16,2 0 7-16,0 1-2 15,1-1 0-15,-1 1 1 16,1 1-4-16,-3-2 7 16,-2 3 0-16,-1-2 2 15,-2 0-1-15,2-2 3 0,2 1-13 16,-1 0 9-16,2 0-4 16,2 0 0-16,-2 3 5 15,0-1-10-15,1 1 15 16,2 0-9-16,4 0 6 15,-1 0-13-15,3-2 7 16,-3-1-1-16,0 2 0 16,1-1 2-16,-1 2-6 15,-5 0 10-15,0 0-7 16,-6 0 5-16,-4 0-1 16,2 0 5-16,-2 0-14 15,-2 0 6-15,0 0 0 16,-1 0 0-16,-3 0 3 0,-5 0-8 15,-7 0 14 1,-4 0-8-16,-4 0 4 0,-1 0-10 16,0 0 1-16,0 0-5 15,0 0-27-15,0 0-34 16,0 0-37-16,0 0-68 16,0-2-88-16,-3-3-198 15</inkml:trace>
  <inkml:trace contextRef="#ctx0" brushRef="#br0" timeOffset="87197.1545">25318 1496 439 0,'0'0'94'16,"0"0"29"-16,0 0-12 15,0 0-68-15,0 0-20 16,0 0 5-16,0 0 19 15,21 12-9-15,-12 4 22 16,0 1-11-16,1 1-3 16,1 0-2-16,1-1-12 15,-2 0 7-15,-3-1-27 16,-2-1 20-16,-5-2-32 16,0-1 7-16,0 1-4 15,-6-1-3-15,-13-2 0 0,-4 2 3 16,1-3-8-16,1 0 11 15,4-2-12-15,7-2 6 16,4-1-3-16,5 0-54 16,1-1-7-16,0 1-32 15,9 0-27-15,1-4-67 16,0 0-89-16</inkml:trace>
  <inkml:trace contextRef="#ctx0" brushRef="#br0" timeOffset="89281.2137">26620 1311 661 0,'0'0'27'0,"0"0"44"16,0 0 32-16,0 0-38 15,0 0-57-15,0 0 0 16,0 0 11-16,8 56 16 15,-23-25 7-15,-3 0-10 16,-3 2-9-16,-6-1 9 16,-4-2-1-16,-4-3-31 15,-2-5 19-15,-3-4-19 16,0-3 26-16,1-5-22 16,1-3 12-16,3-4-13 15,4-3 9-15,2 0 3 16,2 0 0-16,0-10 4 0,3-2-13 15,5-1 10-15,4-1-14 16,4 0 4-16,3 2-4 16,5-4-2-16,3 0 0 15,0-2 3-15,3-3-6 16,18-1 4-16,4 0-11 16,5 0 20-16,6 2-19 15,3 0 25-15,-1 4-32 16,2 4 7-16,-4 10-5 15,-6 2 10-15,-6 0-2 16,-7 8 1-16,-8 16 10 0,-2 4-7 16,-4 3 7-16,-2 0-9 15,1-1 4-15,2-1 0 16,2-5 0-16,5-3 1 16,1-1-3-16,8-3 7 15,5 0-8-15,6 0 10 16,9-1-1-16,5-3 6 15,1 0-18-15,3-2 6 16,0-3 0-16,1-4 0 16,4-2 5-16,2-2-10 15,1 0 12-15,-4 0-5 16,-3 0 6-16,-3-6-15 16,-8-8 7-16,-1-5 0 15,-4-4-2-15,-3-3 4 16,-1-3-5-16,-3 0 4 0,-5 0-11 15,-2 1 20-15,-8 1-12 16,-3 1 15-16,-5-1-25 16,-2 1 12-16,-2 1 0 15,0 1 0-15,-15-1 1 16,-9 2-7-16,-4 4 12 16,-2 5-14-16,-3 3 17 15,-1 4-18-15,2 5 7 16,-1-1 1-16,1 3 0 15,-1 0 1-15,-3 0-3 16,-3 5 6-16,-1 7-12 16,-1-1 18-16,3 1-14 0,-1-2 17 15,5 2-24 1,1-3 12-16,3 1 0 0,3 1-2 16,8-3 1-16,-1 4-4 15,7 0 10-15,0 1-17 16,2 2 8-16,3 1-45 15,4 2-49-15,4 2-36 16,0-14-71-16,0-6-188 16</inkml:trace>
  <inkml:trace contextRef="#ctx0" brushRef="#br0" timeOffset="111811.9576">15813 4191 544 0,'0'0'3'16,"0"0"20"-16,0 0 34 15,0 0 26-15,0 0-31 16,0 0-26-16,0 0 31 16,0 0-30-16,0 0 33 0,0 0-39 15,0 0 11-15,0 0-16 16,0 0 7-16,-35-21-1 15,35 21-20-15,0 0 5 16,0 0 1-16,0 0 3 16,0 0-5-16,0 0-12 15,0 0 4-15,0 0 2 16,0 0 0-16,0 0 1 16,2 3 2-16,10 5 9 15,0 3-4-15,4 0-5 16,1 1 6-16,3-1 5 15,7-1-14-15,1 2 0 0,5 0 6 16,0-1-6-16,2 0 8 16,-4 3-16-16,0 1 19 15,-1 3-8-15,-3 1 3 16,1 1-11-16,2 4 5 16,0 1 0-16,1 1 0 15,-3 1 2-15,2 0-8 16,0-1 14-16,-3 2-12 15,3-1 10-15,-3 1-7 16,0-2 7-16,-2 2-12 16,0 4 5-16,-1-1 1 15,-3 3-1-15,3-2 3 16,-2-1-11-16,1 0 19 0,1 0-9 16,0 0 6-1,-1-2-14-15,4 2 6 0,-4-3 1 16,1-1 0-16,-1-2 1 15,1 0-5-15,0-2 10 16,3-1-9-16,-2 0 9 16,2-3-8-16,-1 1 8 15,-3-1-12-15,-3-1 4 16,1-1 2-16,-2-3-1 16,-1 1 2-16,1-2-11 15,4-1 20-15,-4 0-9 16,0-2 8-16,-3-3-18 0,-3 0 7 15,-3-1 2-15,-2-2 0 16,-3-1 2-16,-1-1-7 16,-1 0 12-16,0 1-11 15,0-2 11-15,0 1-8 16,1 0 4-16,-1 0-6 16,-1-2 2-16,1 0 0 15,-3 0 0-15,0 0 2 16,0 0-10-16,0 0 20 15,0 0-8-15,0 0 4 16,0 0-14-16,0 0 4 16,0 0-23-16,0 0-42 15,0 0-82-15,0 0-121 16</inkml:trace>
  <inkml:trace contextRef="#ctx0" brushRef="#br0" timeOffset="114370.9843">19689 4195 585 0,'0'0'51'16,"0"0"56"-16,0 0-33 15,0 0 9-15,0 0-49 16,0 0 13-16,0 0-33 16,0-2 23-16,0 2-31 15,0 0 5-15,0 0-9 16,0 0 0-16,0 0-4 16,0 0 12-16,0 0-5 15,10 3-1-15,4 8 86 16,8-1-75-16,3 3 4 0,3-1-17 15,-2 2-2 1,1-2 0-16,0 2 6 0,-2 0-8 16,2 1 9-16,-2 0 13 15,-1 1-14-15,2 2-11 16,0 0 7-16,0 2-2 16,1-1 0-16,-1 3 3 15,3-1-9-15,0 3 16 16,4 1-16-16,3 0 13 15,-1 0-6-15,-3 2 9 16,-2-2-20-16,-1 2 10 16,-4-2 0-16,-4-2-3 15,0 1 7-15,-2-2-14 16,-1 1 20-16,3-1-8 0,3-1 5 16,2-2-14-16,2 0 8 15,3 4-1-15,0-4 0 16,2 1 1-16,-6 1-6 15,-2-4 13-15,1 6-16 16,-4-3 18-16,-2 4-15 16,0-2 16-16,0 1-22 15,-2-1 11-15,-1 0 0 16,3-3-2-16,-4 1 4 16,-1-3-11-16,0-2 20 15,-3 0-11-15,0-3 9 0,-2-4-18 16,-2 1 9-1,1-2 0-15,-3-4 0 16,-2 3 1-16,-1-4-7 0,0 0 14 16,-1-2-13-16,-2 0 13 15,0 0-10-15,0 0 10 16,0 0-16-16,0 0 5 16,0 0-28-16,0 1-54 15,-5 0-57-15,-2-1-55 16,-1 0-207-16</inkml:trace>
  <inkml:trace contextRef="#ctx0" brushRef="#br0" timeOffset="116414.4175">23286 7054 706 0,'0'0'0'16,"0"0"54"-16,0 0 55 16,0 0 5-16,0 0-65 15,0 0 18-15,0 0-45 16,-45-68 7-16,45 56 6 16,0-3-3-16,0-2-25 15,0-1-1-15,4-2 13 16,12 0-8-16,1-4 7 15,4 2-4-15,2 2-11 16,0 4-1-16,1 2-2 16,0 8 0-16,-4 2 2 15,0 0-10-15,-3 4 16 16,-2 0-15-16,-3 5 19 0,-5 14-21 16,-7 10 9-1,0 7 0-15,0 7 6 0,-16 4-6 16,1-3 0-16,-2-1 10 15,4-5-15-15,-2-12 16 16,3-2-8-16,-1-11 14 16,4-3-34-16,6-5 19 15,1-2-2-15,2-3 0 16,0 1 4-16,0-1-8 16,0 0 14-16,0-7 6 15,3-15-6-15,12-6-20 16,8-8 9-16,2-7-3 0,5-2 1 15,0-3-2-15,4 2-4 16,2 0 0-16,0 5-6 16,1 3 30-16,-1 5-30 15,-2 6 30-15,-3 5-30 16,-2 8 10-16,-7 7 4 16,-4 4-1-16,-7 3-2 15,-4 0-3-15,-7 19 14 16,0 9-6-16,-3 6 1 15,-15 3 6-15,-3 0-4 16,2-1-4-16,-2-1 8 16,2-2-7-16,3-5-2 15,0-2 6-15,6-7-12 16,2-5 18-16,2-5-12 16,6-4 19-16,0-1-36 0,0 0 17 15,3-2 1-15,15-2-1 16,9 0-5-16,4 0 4 15,5-4-49-15,0-7-11 16,1-2-77-16,-3-5-54 16,-24 9-112-16</inkml:trace>
  <inkml:trace contextRef="#ctx0" brushRef="#br0" timeOffset="117002.453">23999 6161 669 0,'0'0'65'16,"0"0"25"-16,0 0 36 15,0 0-23-15,0 0-30 16,0 0-56-16,-6-48-5 15,28 48 11-15,7 0-3 16,0 9 26-16,0 4-45 16,-7 1 50-16,-4 3-46 15,-9 2 3-15,-6 0-8 16,-3 2 4-16,-4 2-11 16,-25 2 19-16,-6-5-8 15,-4-2 3-15,1-6-14 16,8-7 4-16,10 1 3 0,7-6 0 15,5 0 2-15,6 0-7 16,2 0 6-16,0 2-18 16,8 0 34-16,20 2-28 15,11 2 26-15,4-3-29 16,3 0 15-16,-4 0-2 16,-1 1 0-16,-7 1-51 15,-3-2-14-15,-4 3-82 16,-24-4-78-16,-1-2-159 15</inkml:trace>
  <inkml:trace contextRef="#ctx0" brushRef="#br0" timeOffset="118329.9624">25345 6603 566 0,'0'0'21'0,"0"0"103"15,0 0-12-15,0 0-41 16,83-75-2-16,-74 70-28 16,-3 3 15-16,-3 2-26 15,-3 0-10-15,0 5-2 0,0 15-11 16,-1 6 66-16,-13 0-50 15,-4 1-11-15,2-2-8 16,-2-1-1-16,1-3 12 16,1-3-5-16,3-4-2 15,1-5-15-15,3-3 7 16,4-4 0-16,4 1 0 16,1-3 5-16,0 0-7 15,6 0 9-15,19-16 28 16,5-4-26-16,6-3-11 15,0-4 5-15,0-3-6 16,2-3 1-16,1 2-12 16,-8 6-2-16,-10 11 7 15,-9 8-4-15,-7 6 26 16,-5 3-27-16,0 22 30 0,0 10 17 16,-12 1-27-16,-2 0 15 15,2-3 10-15,4-6-26 16,2-5 2-16,1-7 8 15,2-3-10-15,0-4 5 16,3-3-18-16,0-2 8 16,0-3-39-16,0 0-46 15,1 0-46-15,15 0-40 16,-6-4-153-16,-1-4-107 16</inkml:trace>
  <inkml:trace contextRef="#ctx0" brushRef="#br0" timeOffset="118711.941">26228 6198 728 0,'0'0'95'16,"0"0"4"-16,0 0 24 15,0 0-115-15,0 0 47 0,-64 83 1 16,28-33 2 0,0 3-25-16,3-3-1 0,2-6-14 15,6-6-15-15,7-7-3 16,3-4 8-16,4-7-21 15,2-3 29-15,1-3-13 16,3-4 10-16,4-3-26 16,1-2 7-16,0-4-20 15,0 3-36-15,0-3-53 16,13-1-16-16,-3 0-123 16,4 0-207-16</inkml:trace>
  <inkml:trace contextRef="#ctx0" brushRef="#br0" timeOffset="119043.0545">26222 6625 656 0,'0'0'32'0,"0"0"97"16,0 0-5-16,0 0-26 16,0 0-55-16,0 0 19 15,37 59-24-15,-10-57 23 16,2-2-47-16,0 0 8 15,-3 0-15-15,-4-8-7 16,-7-4 16-16,-3 0 9 16,-6 1-15-16,-2 0-4 15,-4-2 5-15,0 3 4 16,0-2-14-16,-3 0 15 0,-10 5-32 16,-3 1 14-16,0 1 2 15,2 4 0-15,5 1-31 16,1 0 3-1,2 0-49-15,3 0-1 0,2 1-67 16,1 6-41-16,0-3-69 16,0-3-64-16</inkml:trace>
  <inkml:trace contextRef="#ctx0" brushRef="#br0" timeOffset="119761.1335">26704 6585 548 0,'0'0'85'16,"0"0"3"-16,0 0 72 16,0 0-37-16,0 0-87 15,0 0 10-15,39-28-38 16,-47 28-1-16,-8 10 7 15,-4 2-24-15,6 1 10 16,5-1 0-16,-1-1-1 16,3-1 4-16,1 0-12 0,2-1 18 15,2 0-7 1,2-2 5-16,0-1-14 0,5-2 9 16,17-4-2-16,6 0 7 15,5 0-4-15,0 0-3 16,-2-9 10-16,-1 0-2 15,-4 0-3-15,-4-2 13 16,-4 2-4-16,-6 0-21 16,-5 0 10-16,-5 2-3 15,-2 0 0-15,0 1 6 16,0 3-17-16,0 0 23 16,0 2-13-16,0 1 11 15,-3 0-20-15,-3 0 7 16,-6 0 1-16,1 0-1 15,-3 13 3-15,-3 10-6 0,-1 5 12 16,0 4-4-16,0 7 5 16,5 1 32-16,0 1-37 15,4 6 15-15,-4 4-7 16,-1 4-10-16,-4 1 8 16,-3 1-8-16,-1-6 33 15,-2-2-30-15,3-6 40 16,0-8-33-16,2-10 24 15,5-9-29-15,2-6 23 16,-3-10-6-16,-1 0 10 16,-2-5-19-16,-3-16 2 15,4-4-12-15,4-7 6 16,4 0 1-16,5-6 8 0,4 1-36 16,0-1 15-16,0-1-10 15,10 2-30-15,8 6-50 16,0 5-11-16,-8 23-124 15,-2 2-121-15</inkml:trace>
  <inkml:trace contextRef="#ctx0" brushRef="#br0" timeOffset="120330.9576">27183 6603 702 0,'0'0'78'16,"0"0"39"-16,0 0-11 15,0 0-53-15,80-43-32 16,-68 42 55-16,-7 1-68 15,-4 1 1-15,-1 18 2 16,0 9 27-16,-13 3 33 16,-5-3-38-16,-3-4 0 15,0-5-28-15,3-6 12 16,0-4-10-16,8-4-12 16,4-2 6-16,4-3-2 0,2 0 0 15,0 0 1-15,0-1-3 16,9-10-26-16,9-3 17 15,3-2 7-15,3 0-7 16,6-5-9-16,4-1 16 16,7-5-40-16,-1 1-9 15,-8 8 3-15,-9 8 50 16,-14 7-9-16,-5 3 20 16,-4 0 0-16,0 13-3 15,0 8 65-15,0 2-19 16,-9 2-1-16,-1-5-12 15,4-2-20-15,3-1-12 0,3-4 9 16,0-4-17-16,0 0 9 16,0-3-13-16,5 0 4 15,1-2-59-15,1 0-115 16,-6-4-85-16,-1 0-228 16</inkml:trace>
  <inkml:trace contextRef="#ctx0" brushRef="#br0" timeOffset="121176.6876">25212 7424 329 0,'0'0'281'0,"0"0"-255"15,0 0 153 1,0 0-96-16,0 0-18 16,0 0-39-16,-33 15 6 0,33-12 9 15,14 2 28-15,6-3-8 16,4-1-56-16,5 1 42 15,4-1-32-15,8-1 17 16,7 1-20-16,6-1 2 16,8 2-12-16,7 1 16 15,8-2 1-15,5 2-18 16,-2-2 10-16,2-1 3 16,-2 0 7-16,5 0-20 15,5 0 12-15,1 0-8 0,-3 0-5 16,-2 0 9-1,-3-1-6-15,-3-2-2 0,-5 2 16 16,-1 1-9-16,-7 0-6 16,-7 0 9-16,-2 0 6 15,-7-2-27-15,-2 2 13 16,-4-1-3-16,-12-2 7 16,-11 2-3-16,-6-2 0 15,-6-2 9-15,-4 3-1 16,-2-1-3-16,0 2-18 15,-4-1 12-15,0-1-6 16,0 2-7-16,-5-2-58 16,-23 2-41-16,11 0-174 15,-7-1-66-15</inkml:trace>
  <inkml:trace contextRef="#ctx0" brushRef="#br0" timeOffset="121686.3286">25462 7616 723 0,'0'0'77'0,"0"0"34"15,0 0-14-15,0 0-29 16,0 0-40-16,0 0-10 16,90 19 16-16,-44-16-29 15,13-2 63-15,5 1-45 16,4 0 32-16,8-1-40 15,4 2 27-15,5-1-28 16,3-2 6-16,3 0 5 16,1 0-19-16,-3 0 16 0,-2 0-12 15,-9 0 16 1,-11 0-22-16,-12 0 18 0,-7 0-15 16,-13 0-1-16,-8 0-6 15,-7 0 8-15,-8 0-16 16,-8 0 21-16,-4 0-26 15,0 0 13-15,0-4-1 16,-10 2-92-16,-17 0-28 16,-11-1-66-16,18 1-87 15,-1 1-245-15</inkml:trace>
  <inkml:trace contextRef="#ctx0" brushRef="#br0" timeOffset="122384.9879">22937 7456 295 0,'0'0'456'15,"0"0"-446"-15,0 0 150 16,0 0-55-16,0 0-49 16,0 0-21-16,-9 8-33 15,24-8 27-15,2 0-10 16,3 0 31-16,8 0-38 15,8 0 17-15,9 0 8 16,6 0-19-16,7 0-10 16,6 0 0-16,-3 0 5 15,-4 0-5-15,-10 0 10 0,-11 0-6 16,-7 0-24-16,-10 2 5 16,-4-2-1-16,-9 1-34 15,-4-1-59-15,-2 3-30 16,0 1-69-16,0-2-1 15,-8 0-105-15</inkml:trace>
  <inkml:trace contextRef="#ctx0" brushRef="#br0" timeOffset="122635.3152">22963 7588 793 0,'0'0'21'0,"0"0"98"0,0 0-23 16,0 0-15-16,0 0-10 16,0 0-34-16,105 25-33 15,-53-25-4-15,2 0 0 16,0 0 3-16,-2 0-3 16,-12 0 5-16,-5 0-22 15,-10 1 2-15,-6 1-29 16,-5-1-100-16,-14-1-42 15,0 0-227-15</inkml:trace>
  <inkml:trace contextRef="#ctx0" brushRef="#br0" timeOffset="125731.7042">21548 9934 470 0,'0'0'48'15,"0"0"55"-15,0 0 37 16,9-73-46-16,-6 63-13 16,-2 5 3-16,2 3-78 15,-1 1 42-15,-1 1-45 16,-1 0 5-16,0 0-8 15,2 0 0-15,3 12 1 0,-3 5 24 16,-2-1 18-16,0 4-41 16,1 3 39-16,2 3-37 15,3 4 2-15,0-1 1 16,2 4-1-16,1 0-12 16,-5 4 14-16,-1 1-9 15,-1 4 10-15,-2 2-4 16,0 6 21-16,0 0-41 15,-8 4 20-15,-2-2-5 16,2 0 0-16,1 3 6 16,1 1-19-16,-4 1 28 15,4 2-6-15,-3-3 0 0,1-1-17 16,-1-5 10-16,2-3-2 16,-1-1 0-16,2-3 1 15,1 2-9-15,0 0 17 16,2 0-15-16,0-2 15 15,1-3-7-15,-1-1 19 16,2-3-42-16,-2 3 21 16,0 5 0-16,-2 2 0 15,1 3 2-15,3-1-16 16,-1-2 28-16,2-3-11 16,0 0 7-16,0 3-20 15,0 2 9-15,0 0 1 16,0 0 0-16,0 0 3 0,0-3-11 15,0-1 18 1,0-1-7-16,0-3 0 0,3-2 36 16,1-3-20-16,-2-1-36 15,-2 0 18-15,0 0-1 16,0-2 0-16,0 2 2 16,0 1-18-16,0-6 32 15,0 2 0-15,0-5-7 16,0-2-18-16,0 1 11 15,0 3-2-15,0 0 0 16,-3 2 0-16,-1-1-9 16,-1 0 21-16,1-4-21 15,1 2 18-15,0-5-9 0,1 2 13 16,-1-4-26-16,2-1 12 16,-1 1 1-16,0 0-3 15,1-3 5-15,-2-1-18 16,2-2 32-16,1-2-14 15,0-5 10-15,0 0-24 16,0-1 8-16,0-1 3 16,0-3-6-16,0 2-17 15,0-4 21-15,0 0-10 16,0 2 0-16,-2-2 26 16,1 0-25-16,1 1 12 15,0-1-2-15,0 3-19 16,0-3 18-16,0 0 1 15,0 0 4-15,0 0-19 16,0 0 35-16,0 0-17 16,0 0 10-16,0 0-22 0,0 0 9 15,0 0 2-15,0 2-1 16,0 2 3-16,0-3-13 16,10 2 26-16,4 1-11 15,2-1 4-15,-4 2 0 16,0-1 3-16,0 0-19 15,1-1 10-15,5 1-2 16,0-2 0-16,8 2 4 16,0 0-18-16,4 0 31 15,3 0-14-15,1-1 9 0,1 0-24 16,3 0 12-16,-2 0 0 16,0-1 0-16,3-2 2 15,2 3-11-15,0 0 22 16,-1 1-22-16,-1 0 22 15,4 1-20-15,1 1 12 16,3-2-10-16,4-2-1 16,1 3 6-16,2-2 0 15,-1-3 1-15,0 4-18 16,2-2 34-16,-1-2-13 16,1 2 11-16,-3 0-30 15,0-1 14-15,-1 2 1 16,-5 1 0-16,0 0 2 0,-1 0-14 15,0 1 24 1,0-1-16-16,4 0 14 0,2 0-20 16,2-1 10-16,0 2-3 15,-5-1-3-15,-2 2 4 16,-1-3 1-16,-1 1-1 16,0-1-18-16,3-1 40 15,3-1-31-15,6 0 26 16,4 1-30-16,3-1 13 15,-4 1 2-15,-1-1 0 16,-4 1 2-16,-5 1-15 16,-3-2 15-16,-1 0-19 0,0 3 29 15,-2-3-34-15,1 3 15 16,-1-1 5-16,-1 1-4 16,-1-2 5-16,-2 3-3 15,-1-2 8-15,-1 0-25 16,0-1 44-16,5 0-23 15,-2-1 17-15,1-1-34 16,-1 3 11-16,-3-2 5 16,-1 3-1-16,-2-2 2 15,4-2-13-15,2 0 28 16,2 0-18-16,4 0 14 16,0 0-15-16,2 0 4 15,-3 0-1-15,-4 0 0 16,1 0 0-16,-6 0-2 15,0 0 6-15,-2 0-23 0,2 0 42 16,2 0-23 0,0 0 19-16,-2 0-36 0,0 0 19 15,-4-1-1-15,-2-2 0 16,-3 1 2-16,-3 2-13 16,-5-1 25-16,-4 0-17 15,-1 1 14-15,-1-2-19 16,-1 2 8-16,1-1 0 15,1-1-2-15,-1 1 2 16,1 0-2-16,-5 1 6 16,-1-2-29-16,-2 2 50 15,-3-1-28-15,-1 1 24 0,-2 0-42 16,0 0-52-16,0 0-58 16,0 0-49-16,-6 0-63 15,1-2-260-15</inkml:trace>
  <inkml:trace contextRef="#ctx0" brushRef="#br0" timeOffset="126099.7179">25621 12852 466 0,'0'0'139'16,"0"0"-75"-16,0 0 43 15,0 0 8-15,64 91-44 16,-46-68 19-16,-3 0-45 15,-5-2 37-15,-1-1-21 16,-5-2-28-16,-4-1-5 16,0-1-19-16,-13-6 38 0,-11 2-39 15,-6-1 10-15,-1-5-18 16,0 2-4-16,1 1-82 16,18-9-128-16,3 0-224 15</inkml:trace>
  <inkml:trace contextRef="#ctx0" brushRef="#br0" timeOffset="127351.5702">21537 9710 633 0,'0'0'60'0,"0"0"-24"15,0 0 145-15,0 0-127 16,0 0-10-16,0 0-17 0,0 0-11 16,3-6-16-16,-3 6 3 15,0 9 10-15,0 3 9 16,-3 1 62-16,-6-1-63 15,-3 3 29-15,-7 0-47 16,-8 2 4-16,-6 3-1 16,-4 0 2-16,-2-1-16 15,1 1 17-15,5-4-34 16,7-5-23-16,8-4-18 16,9-5-103-16,9-2-95 15,0 0-155-15</inkml:trace>
  <inkml:trace contextRef="#ctx0" brushRef="#br0" timeOffset="127595.4071">21460 9674 717 0,'0'0'64'15,"0"0"30"-15,0 0 23 16,0 0-41-16,0 0-30 15,101 33 0-15,-71-11-10 16,3 0-34-16,1 3 21 16,1-1-11-16,-3 0 3 0,-3-2-5 15,-2-2-20 1,-7-3-41-16,-5-4-83 0,-15-13-104 16,0 0-211-16</inkml:trace>
  <inkml:trace contextRef="#ctx0" brushRef="#br0" timeOffset="129176.1611">24120 5257 425 0,'0'0'486'16,"0"0"-482"-16,0 0 31 16,0 0 7-16,0 0 40 0,0 0-75 15,-14 88 8 1,13-68-9-16,1-1-6 0,0-1 0 16,0 0 6-16,0-2-16 15,0 3-16-15,0-2-9 16,0 0-69-16,-3-3-21 15,3 0 17-15,0 0 48 16,-2 0 4-16,2 1-61 16,0 2 3-16,-2-15-51 15</inkml:trace>
  <inkml:trace contextRef="#ctx0" brushRef="#br0" timeOffset="129683.8851">24093 5668 16 0,'0'0'259'15,"0"0"-173"-15,0 0 22 0,0 0-19 16,0 0 0-16,0 0-16 16,-24 30 7-16,11-30-24 15,-2 0-23-15,0 0 30 16,1 0-38-16,0-5 13 16,0-3-12-16,-1-4 40 15,3-2-65-15,-1-6 28 16,1-2 7-16,3-2-5 15,-3-4-23-15,2-1-3 16,0 0-6-16,0 0 15 16,1-2-2-16,2 0-8 15,2-1-7-15,4-1 4 0,1-4-1 16,0-3 0 0,6 0 0-16,13-3-4 0,4 4 10 15,3 3-20-15,6 6 24 16,2 7-20-16,6 8-19 15,0 6 25-15,4 6-18 16,-1 3 21-16,-3 0-1 16,1 2 4-16,-3 17-15 15,-3 8 26-15,-3 11-11 16,-9 7 6-16,-7 5-13 16,-8 0 11-16,-8-3-6 15,0-2 12-15,-18-8-5 16,-8-4 7-16,-3-1-4 0,-1-1 5 15,0-1-9-15,0-1-8 16,5 4 2-16,3-3-17 16,5 2-92-1,-1 0-72-15,14-25-128 0</inkml:trace>
  <inkml:trace contextRef="#ctx0" brushRef="#br0" timeOffset="133299.4261">21403 12831 577 0,'0'0'51'16,"0"0"54"-16,0 0-14 15,0 0-49-15,0 0-28 16,0 0-1-16,0 0-9 16,3-10 17-16,0 5-10 15,2 3 21-15,-2-1-8 16,1 1 9-16,-1 1-2 15,0-1-14-15,0-1 25 16,1 2-33-16,1-3 46 16,-2 3-46-16,1 0 18 0,3-1-22 15,0 1 8 1,0 1 8-16,2-2-10 0,1 2-5 16,1 0 9-16,1-1-4 15,1 0-4-15,1-1-2 16,2-1 22-16,1 1-36 15,0 1 18-15,3-2-4 16,-4 3 5-16,2 0-7 16,-3 0-3-16,1 0 22 15,0 0-17-15,1 0 6 16,0 0-22-16,4 0 10 16,-2 0 1-16,1 0 0 15,-1-2 3-15,-3-2-12 16,4 4 22-16,-4-1-23 15,0 1 22-15,4 0-14 0,-4 0 23 16,5 0-42-16,-2 0 20 16,1-2 1-16,4-1-2 15,-2 1 4-15,-1-1-22 16,1-2 40-16,-2 0-19 16,-1 0 10-16,2 0-22 15,0-1 9-15,-1 0 2 16,2-1-1-16,0-3 3 15,3 1-12-15,1-3 22 16,4-1-22-16,-2-1 22 16,1-3-16-16,-3 3 20 15,1 0-32-15,0 1 16 0,-2 0-1 16,2 0 0-16,-3-3 2 16,3 0-16-16,0 0 33 15,0 0-16-15,2 0 11 16,-2 0-26-16,2 0 12 15,-4 2 1-15,-1 0 0 16,3 0 3-16,0-1-15 16,-1-3 26-16,3 0-21 15,-2 0 17-15,1-2-13 16,2-1 15-16,-6 1-24 16,3 1 11-16,-4-2 1 15,3 1-1-15,-4 0 5 16,1-3-24-16,-1 2 40 0,0-1-18 15,3-4 13 1,1 2-29-16,3-4 19 0,0 3-5 16,1-3 0-16,-1 0 6 15,-1 2-18-15,-1-2 30 16,-2 0-19-16,0 2 11 16,-1-1-3-16,0 3 6 15,0-1-18-15,-2 1 10 16,1-1-4-16,2-2-1 15,2-1 6-15,1 0-26 16,2-1 46-16,1-1-23 16,1 1 15-16,-1-1-36 0,1 1 21 15,-4 1-3 1,-1 1 0-16,-2 1 5 0,-1 3-20 16,1-3 34-16,1 1-15 15,0-1 6-15,1 3-10 16,-1-1 6-16,-2 2-11 15,-2 0 5-15,-1 3 0 16,-3-1-3-16,3-1 9 16,-2-3-26-16,2-2 45 15,1 1-22-15,2-1 16 16,-2 1-38-16,-2-1 19 16,-1 1 0-16,-2 0 0 15,2-1 3-15,0-2-17 16,1-2 30-16,2-1-20 15,1 1 17-15,-2-1-18 0,-2 2 5 16,0-1-1-16,-1 1-3 16,0-2 4-16,4 0-4 15,-2 0 10-15,1 0-33 16,-2 0 54-16,-2-1-31 16,-1 1 25-16,-1-1-42 15,3-2 14-15,-5 0-1 16,4 2 3-16,-5 2-3 15,-2 5-7-15,0 1 30 16,-2 5-26-16,-2 1 26 16,-1 1-28-16,2-1 13 15,-3 0 0-15,2-2-6 0,0 0 3 16,-1 2-2-16,1 1 10 16,1-1-31-16,-2 3 52 15,-2 1-29-15,0 1 31 16,0 2-56-16,0-3 28 15,0 0 0-15,1-2 0 16,0 1 4-16,1-1-19 16,-2 2 30-16,0 1-18 15,-2 1 18-15,3 4-25 16,-3-3 10-16,2 3-1 16,0-2-1-16,3-1 2 15,1 0-6-15,-1-2 10 16,0-1-27-16,-1 0 46 15,-2 4-25-15,0-2 29 16,0 2-54-16,-2 3 24 0,-1-1 3 16,2 3-1-16,-1-1 5 15,-1 1-20-15,2-1 32 16,-2 3-14-16,1-2 9 16,-1 0-20-16,2 1 9 15,-1 1-3-15,1 0 2 16,-2-1 1-16,0 2-5 15,0-1 11-15,0 2-28 16,0-1 44-16,1 2-24 16,-1-1 31-16,0 0-58 15,2-1 28-15,-1-1 1 16,2 0 0-16,2-3 1 0,-2 0-16 16,2 0 30-1,-2 2-14-15,-1 1 13 0,-1 2-26 16,-1-2 12-16,2 1-1 15,-1-3 0-15,1 0 1 16,-1-3-6-16,1 0 14 16,0-1-29-16,-1 0 42 15,1-2-24-15,1 3 33 16,-3 2-60-16,3-5 28 16,-2 2 2-16,3-4 0 15,1 0 3-15,-2 0-19 16,0-1 32-16,0 1-16 15,-2 2 15-15,1 2-28 0,-2 3 13 16,0 2-3 0,0-2 3-16,1 3 0 15,-1 0-7-15,2 0 17 0,-2 2-30 16,0-3 40-16,0 2-23 16,0 2 33-16,0-3-60 15,0 2 29-15,0 1 1 16,0 0-2-16,0 0-1 15,0 0-10-15,0 0 26 16,-17 4-23-16,-7 4 21 16,1 3-19-16,0-4 8 15,5-1 0-15,-1-4-1 16,2 1 2-16,1-2-8 16,1 0 17-16,2 3-40 0,2-3 37 15,7 0-14-15,2 1-94 16,2-2 32-16,0 0-74 15,0 0 8-15,0 0-20 16,6 0-38-16,6-9 95 16,0-3-11-16,-7 5-202 15</inkml:trace>
  <inkml:trace contextRef="#ctx0" brushRef="#br0" timeOffset="133472.5156">24714 9469 349 0,'0'0'177'15,"0"0"-40"-15,0 0-49 16,0 0-14-16,0 0-55 0,0 0 85 15,0 0-32-15,70 9 7 16,-44-2-27-16,0 2-25 16,-4-2-20-16,-5 1 6 15,-7-1-26-15,-2 2-8 16,-2 1-34-16,1-1-102 16,-7-6-50-16,0-1-185 15</inkml:trace>
  <inkml:trace contextRef="#ctx0" brushRef="#br0" timeOffset="134265.9697">25491 9568 615 0,'0'0'83'0,"0"0"15"16,0 0-30-16,0 0 15 16,0 0-42-16,0 0 21 15,-16-6-45-15,16 4 54 16,0-1-50-16,0 2 41 16,0 1-59-16,0 0 34 15,0 0-17-15,0 0-18 16,-2 0-4-16,-4 12 4 15,0 7-13-15,-3 1 31 16,0-1-6-16,0-2-1 16,0-1-26-16,-1-5 15 15,2-2-2-15,1-4 0 0,2-1 2 16,1-2-16 0,3-2 28-16,1 0-19 0,0 0 18 15,0 0-12-15,0 0 13 16,0 0-19-16,11-14 5 15,6-3-3-15,2-3-3 16,0-2 12-16,0-4-28 16,3-2 45-16,2-4-24 15,2 0 19-15,-1 2-36 16,0 8 15-16,-4 7 3 16,-8 9 0-16,-4 4 1 15,-5 2-13-15,-1 0 21 16,-1 8-20-16,-1 11 22 0,-1-1-10 15,0 1 5-15,0-1-12 16,0 2 3-16,-3-2 3 16,-1 0-2-16,2-5 11 15,1-1-30-15,1-2 43 16,0-3-21-16,0 0 16 16,4 0-34-16,12-1 10 15,1-1-1-15,3-1-59 16,1 0-83-16,-2-4 5 15,-15 0-108-15,-1 0-13 16</inkml:trace>
  <inkml:trace contextRef="#ctx0" brushRef="#br0" timeOffset="134768.4456">25926 9000 611 0,'0'0'64'16,"0"0"50"-16,0 0 3 15,0 0-105-15,0 0 45 0,0 0-55 16,45 12 31-16,-34 2 25 16,-1 3-34-16,-4-3 37 15,-3 1-50-15,-3-1 20 16,0 1-30-16,-6 0 17 16,-19-2-13-16,-6-1-5 15,-1-4 2-15,7-2-2 16,5-4 0-16,6 0 5 15,6-2-27-15,3 0 44 16,5 0-17-16,0 0 16 16,0 0-42-16,0 0 20 15,20 0 1-15,2 3 0 0,7 1-1 16,1 1-13 0,-1-1 24-16,1 2-36 0,3-1 8 15,3 0-20-15,-2-2-45 16,-2 0-4-16,-7 1-24 15,-24-4-110-15,-1 0-223 16</inkml:trace>
  <inkml:trace contextRef="#ctx0" brushRef="#br0" timeOffset="149354.8583">21511 12868 251 0,'0'0'28'0,"0"0"46"16,0 0 51-16,0 0-91 15,0 0 33-15,0 0-29 16,0 0 2-16,0 3 6 16,0-3-13-16,0 0-10 0,0 0-21 15,0 0 46 1,0 0-32-16,-2 0 19 15,2 0-10-15,0 0 11 0,0 0-1 16,0 0-12-16,0 0-17 16,0 0 11-16,0 0-29 15,0 0 28-15,0 0-14 16,0 0 19-16,0 0-41 16,0 0 25-16,0 0-5 15,0 0 13-15,0 0-13 16,0 0 18-16,0 0-13 15,0 0 29-15,0 0-27 16,2 0-9-16,0 0 2 16,0 0 0-16,-1 0 3 15,2 0 0-15,0 0-3 0,0 0 12 16,-1 0-6-16,1 0 5 16,0 0 16-16,1 0-15 15,1 0-2-15,1 0 6 16,-2 0-15-16,-1 0-1 15,0 0 8-15,0 0-17 16,0 0 23-16,2 0-15 16,-2 0 12-16,2 0-18 15,0 0 7-15,-1 0 0 16,-1 0-1-16,2 0 1 16,-3-2-2-16,1 2 9 15,-2-1-27-15,5 1 43 0,-3-2-23 16,1 1 21-16,1 0-42 15,-1-2 22-15,2 0-1 16,-1-2 0-16,0 3 5 16,0-2-18-16,-2 2 31 15,2-2-7-15,-1 2-4 16,1-3-10-16,-1 2 3 16,0 1-3-16,1-2 2 15,-1 0 1-15,2-1-3 16,-1 0 9-16,1 2-27 15,0-2 42-15,0 2-20 16,-3 0 20-16,1 0-42 16,-1 0 22-16,0-1-1 0,2-1 0 15,2-1 5 1,-1-2-15-16,2-1 27 0,-2 1-3 16,0 0-5-16,1 4-7 15,-1-4-2-15,-2 5 0 16,1-3-1-16,0 3 3 15,-1-2-4-15,3 2 7 16,-2-2-27-16,-1 1 45 16,2 0-22-16,-3 0 22 15,3 0-46-15,0-2 25 16,0 0-2-16,0 0 0 16,2-2 4-16,0 3-15 15,0-1 25-15,-2 0-14 0,-1 0 13 16,1 1-22-1,-1 0 9-15,0 1 0 0,-1-2-1 16,1 0 1-16,1 0-3 16,-3 0 11-16,1 0-30 15,0 0 46-15,1 2-24 16,1-2 25-16,0 2-50 16,0-2 22-16,3 1 3 15,-3-3 0-15,1 3 5 16,0-2-20-16,0 1 30 15,0 0-13-15,1 3 8 16,-4-1-18-16,2-2 8 16,0 1-1-16,2 0 1 15,-1 1 0-15,1-2-5 0,-2 2 12 16,2-2-32-16,-2 2 50 16,2 0-25-16,-2-1 24 15,1 2-48-15,-1-1 21 16,2 1 3-16,-2-3-1 15,0 2 6-15,3-1-19 16,-3-2 31-16,3 2-22 16,0 0 19-16,1-3-23 15,-3 2 9-15,1 2-2 16,1-2 1-16,-2 0 1 16,1 1-5-16,-2-1 11 15,0 2-30-15,1-2 48 0,-1 2-24 16,0 0 23-1,2-2-46-15,-1 0 22 0,0 0 1 16,1 0 0-16,0 0 2 16,2-1-17-16,-3 0 30 15,2 1-16-15,-1 1 12 16,1-1-17-16,-3 2 6 16,0-2-2-16,0 2 0 15,0-2 2-15,2 1-5 16,0 1 11-16,0-4-30 15,2 2 48-15,-3-1-25 16,2 2 25-16,0 0-48 16,0-1 21-16,-3 2 3 0,2-2 0 15,-2 2 4 1,4 1-21-16,0-3 34 0,1 0-19 16,1-1 12-16,-2 1-17 15,1-2 7-15,1 1-2 16,-2 1 1-16,-1 1 1 15,3 1-6-15,-5-1 12 16,3 1-28-16,0 1 46 16,0-2-26-16,2-1 24 15,2-2-44-15,-1 2 19 16,0-1 3-16,0 0-1 16,0 1 5-16,-1 0-17 15,-2 1 27-15,4-1-16 0,-4 0 15 16,1 1-22-16,2-2 9 15,1-1-1-15,-1 2 0 16,-3 0 1-16,2-1-5 16,0 1 11-16,0 0-30 15,1 0 48-15,-2 2-26 16,0 0 24-16,0-3-44 16,0 2 20-16,-1 0 2 15,1 1-1-15,-1-2 6 16,1 0-19-16,0-1 30 15,0 1-19-15,0 1 16 16,-1-2-23-16,-3 1 10 16,1 2-3-16,0-3 3 15,0-1 0-15,0 3-4 0,-1-3 9 16,2 0-28-16,-2 0 46 16,1 1-23-16,0 0 23 15,2 0-46-15,-3-2 20 16,4 1 3-16,-1-1 0 15,-1 1 5-15,0-2-20 16,-3 3 30-16,3-2-17 16,-2 2 16-16,3 2-24 15,-3-1 10-15,2 0-3 16,0 1 2-16,-2-3 1 16,5 2-3-16,-3-2 8 15,2-1-32-15,-1 0 55 0,-1 0-30 16,2 0 27-1,-4 0-50-15,3 1 22 16,1 0 3-16,-2-1 0 0,3 1 4 16,-2-2-20-16,-2 4 33 15,3-2-22-15,-1 0 19 16,-1 1-24-16,2 2 10 16,0-3-3-16,-2 2 1 15,4 0 2-15,-2-1-4 16,-2 1 9-16,4 0-30 15,-4-2 50-15,0 3-27 16,3-2 27-16,-2-1-50 16,4 3 22-16,-4-3 3 0,1 0 0 15,2 2 5 1,-4 1-21-16,3-1 32 0,0 1-19 16,1-2 16-16,2 0-23 15,-3 0 10-15,3 1 0 16,-3-2-4-16,0 4 4 15,1-2-1-15,-4 0 4 16,2 1-26-16,1 0 46 16,-2 1-23-16,5-1 23 15,-3-1-46-15,3 0 22 16,-3-1 1-16,1 1 0 16,1 1 2-16,-2-1-19 15,1 2 34-15,-3 0-19 0,3 0 16 16,0 0-23-1,-1-1 9-15,3-1-1 0,-2 0-1 16,2 2 2-16,0-4-4 16,0 2 9-16,0-1-29 15,-2 0 48-15,1 2-25 16,-1-1 24-16,0 2-46 16,0-2 21-16,0-2 2 15,-1 2 0-15,1-1 4 16,2 0-19-16,0-1 30 15,1 3-17-15,1-1 15 16,1 0-26-16,0 1 12 16,-3-1-4-16,1 1-1 15,-1-1 1-15,1 2 1 0,-1-2 7 16,0 1-26-16,0-1 46 16,1-3-24-16,1 0 24 15,1 3-46-15,-3-4 21 16,0 1 2-16,0 1-1 15,-1-1 7-15,-1 1-22 16,1 0 32-16,0-1-18 16,2-1 14-16,-1 0-21 15,1 0 9-15,0 2-1 16,-3-1-1-16,2 3 2 16,0-3-5-16,0 2 11 15,-2-1-29-15,3-1 46 16,0 2-24-16,0 0 25 15,0-1-48-15,1 2 21 0,0 0 3 16,0-4-1-16,2 2 6 16,-1-1-21-16,3 0 32 15,0 2-20-15,-4-3 17 16,0 0-22-16,-2 3 9 16,2-2-4-16,-1 2 4 15,3-2 0-15,1 2-5 16,1-4 11-16,1 2-30 15,2-1 49-15,0 0-27 16,-3 0 25-16,3-1-46 16,-1 3 21-16,-1-2 2 0,1 2 0 15,-2-2 4-15,-3 2-20 16,3-2 33-16,0 2-20 16,-2-3 16-16,5 2-23 15,0-1 10-15,0-2-1 16,0 2 0-16,-2-1 1 15,1 2-5-15,-1-1 10 16,-3 3-28-16,1 0 47 16,-1-2-26-16,-1 1 25 15,0 2-46-15,-2-1 23 16,2 0 0-16,-3 0 0 16,6-2 3-16,-2 0-19 15,1 0 32-15,1-2-17 16,-1 1 10-16,0 2-15 0,-1-3 6 15,-4 4-3-15,2 0 3 16,-5 1 0-16,1 2-6 16,-1 0 10-16,0-1-28 15,1-1 48-15,4 0-25 16,-2-3 24-16,1 3-46 16,1-3 21-16,0 1 2 15,-2-1 0-15,2 2 4 16,-2-1-19-16,-1 1 32 15,0 1-23-15,1 0 18 16,0-3-22-16,0 3 10 0,-2-1-2 16,1-1 0-1,-1 0 2-15,1-1-4 0,2 1 9 16,0 0-32-16,4-2 54 16,0 0-31-16,2-2 26 15,-2-1-44-15,3 0 8 16,-4 2 12-16,1 2-2 15,-4 1 7-15,-1 2-19 16,-1-1 32-16,2 0-21 16,-1 1 20-16,4 0-28 15,0 0 13-15,-1-1-1 16,2 1 1-16,-4-1 0 16,4 2-5-16,-3-1 11 15,-2 0-30-15,2 2 48 16,-2-2-24-16,-1 2 22 15,0 0-44-15,2-1 19 16,-1 2 3-16,2-2 0 0,-1 1 6 16,3 0-22-16,1-1 32 15,2-1-19-15,2 2 15 16,0 1-20-16,-1-3 8 16,2 2-2-16,2-2 2 15,0 0 0-15,-2 2-7 16,2-2 16-16,-1 0-33 15,-1 2 49-15,-2 0-20 16,-2 1 15-16,-1 0-39 16,2 2 21-16,2-2-2 15,-3 0 0-15,0 0 6 16,0 1-14-16,-1-1 26 0,3-2-14 16,-2 4 7-16,-2-1-16 15,-2-1 5-15,-4 3-2 16,-3 0 1-16,-1 0 1 15,3 0-6-15,-1 0 11 16,-1 0-29-16,2 0 48 16,-1 0-27-16,-2 0 31 15,2 0-56-15,-3 0 28 16,1 0 0-16,1 0-1 16,-2-2 7-16,1 2-24 15,0 0 36-15,-1-1-21 16,5 1 16-16,0 0-22 0,-1 0 9 15,2 0-1-15,0 0 0 16,0 0 1-16,0 0-5 16,2 0 11-16,1 0-24 15,-2 0 38-15,6 0-11 16,0 0 15-16,-1 0-47 16,0 0 26-16,-2 0-3 15,-4 0 0-15,-1 0 6 16,0 0-17-16,0 0 32 15,-2 0-14-15,0 0 2 16,-2 0-11-16,1 0 2 16,2 0-3-16,-1 0 1 15,-1-1 2-15,-1-1-5 0,0-1 12 16,3 1-30-16,-3-2 48 16,0 3-24-16,-3 0 20 15,-2-1-42-15,1 2 19 16,-2-2 2-16,0 2 0 15,3 0 3-15,0-2-18 16,2-2 32-16,2 3-15 16,0-4 7-16,2 3-15 15,-3 0 6-15,-3-1 0 16,0 0 0-16,1 2 0 16,-2-2-4-16,1 2 13 15,-2-1-33-15,1 0 49 16,-1 1-24-16,-2 0 20 15,-2 1-40-15,1 0 34 0,-1 0-15 16,0-2 13-16,0 2-8 16,0 0-10-16,0-1 28 15,0 1-22-15,3 0 11 16,-3-1-17-16,0 1 5 16,0 0 0-16,0 0 0 15,0 0 1-15,0 0-8 16,0 0 22-16,1 0-37 15,-1 0 49-15,2 0-30 16,-2-2 27-16,0 2-48 16,0 0 23-16,0-3 1 15,0 3-2-15,0-1-12 16,0 1 8-16,0 0-78 0,0 0 27 16,0 0-129-16,-6 0-161 15,0-2-194-15</inkml:trace>
  <inkml:trace contextRef="#ctx0" brushRef="#br0" timeOffset="153945.1048">25725 10619 470 0,'0'0'66'16,"0"0"70"-16,0 0 50 15,0 0-109-15,0 0 11 16,0 0-35-16,0 0 43 16,0 0-42-16,0 0 23 15,-21 7-77-15,21-7 8 16,0 0-8-16,0 0 6 16,0 0-16-16,0 0 24 15,0 2-22-15,0 5 21 0,-9 9-24 16,0 14 45-16,-4 9-20 15,-3 6-5-15,0 4 8 16,0-5 0-16,1-3-7 16,0-6-18-16,3-7 32 15,1-11-17-15,0-2 7 16,5-8-28-16,3-1 14 16,1-4 0-16,2-2 0 15,0 0 3-15,0 0-11 16,19-16 10-16,7-9-21 15,6-1 25-15,4-4-12 16,2 1-43-16,-4 5 29 16,-5 8-28-16,-8 9 36 0,-9 7 11 15,-5 0-5 1,-5 6-1-16,-2 14 14 0,0 5 51 16,0 0-48-16,-9-3 20 15,-3 0-16-15,3-7-13 16,3-4 7-16,0-4-2 15,2-2-12-15,4-4 22 16,-2-1-31-16,2 0 15 16,0 0-12-16,0 0-102 15,2 0-45-15,3-6-175 16,3-4-58-16</inkml:trace>
  <inkml:trace contextRef="#ctx0" brushRef="#br0" timeOffset="154447.7608">26204 10597 823 0,'0'0'83'16,"0"0"-65"-16,0 0 97 15,0 0 34-15,-27 99-104 16,8-55 48-16,1-1-74 15,2-6 57-15,5-6-61 16,2-6-5-16,2-5-6 16,2-4-4-16,2-6 0 15,3-2-9-15,0-1-2 0,0-4-97 16,3 0 20-16,15-3-86 16,-1 0 13-16,2 0-111 15,-7 0 37-15,-3 1 217 16,-5 4 18-16,-2 2 170 15,-1-1-7-15,1 1-11 16,4 0-66-16,3-1 39 16,4 1-61-16,4-5 2 15,3-2-56-15,1 0 14 16,0 0-6-16,-1 0-12 16,-4-6 2-16,-4-1 6 15,-6-2-4-15,-3 2-3 0,-3-2-7 16,0-1 5-16,0 1-10 15,-3 1-12-15,-8 1 2 16,4 3-33-16,0 1-35 16,4 1 9-16,3 2-47 15,0 0-69-15,0 0-142 16,0 0-71-16</inkml:trace>
  <inkml:trace contextRef="#ctx0" brushRef="#br0" timeOffset="154837.6704">26519 10901 501 0,'0'0'117'0,"0"0"66"0,0 0 20 15,0 0-147 1,0 0-28-16,0 0-18 0,-33-6 59 16,22 16-64-16,4-3 8 15,7 0-11-15,0-1-2 16,0-1 2-16,4 2 1 15,9 2-6-15,-3 2 21 16,-1 4-19-16,-5 7 11 16,-4 2 9-16,0 1-15 15,0 0 35-15,-4 0-19 16,-11-4-9-16,3-3 7 16,-3-4-12-16,2-6 15 0,-1-2-16 15,4-4 40 1,1-2-43-16,0 0 25 0,2 0-18 15,2-3 5-15,2-7-13 16,3-2 7-16,0 1-16 16,0-1 9-16,5-1-19 15,8 1-18-15,2-3-15 16,7 1-108-16,-13 8-74 16,3-1-76-16</inkml:trace>
  <inkml:trace contextRef="#ctx0" brushRef="#br0" timeOffset="155394.6576">26783 10889 184 0,'0'0'607'0,"0"0"-462"0,0 0 2 16,0 0-66-16,0 0-62 15,0 0-11-15,12 20 2 16,-12-9-9-16,0-1-1 15,-6-4 11-15,4-5-26 16,2 1 35-16,0-2-18 16,0 0 10-16,0 0-21 15,3 0 13-15,6 0-4 16,2 0 0-16,-7 0 2 16,-1 0-14-16,-3 0 23 15,0 1-18-15,0 13 14 0,-6 1 25 16,-10 1-28-16,2-2-2 15,1-4-2-15,4-1 0 16,3-5-2-16,3-1 7 16,3-3-24-16,0 0 39 15,0 0-14-15,0 0 3 16,0-13-18-16,12-2 2 16,9-3 7-16,0 1-1 15,6-5 2-15,-2 4-14 16,2 1 12-16,-2 5-16 15,-8 8 34-15,-1 2-30 16,-7 2 17-16,-1 0-4 16,-5 4 11-16,-3 8 7 15,0 3 6-15,0-1-17 16,0-2 44-16,0-2-47 0,4 0 44 16,0-5-43-16,4 1 0 15,4-2-3-15,1-1-4 16,2-1-4-16,1-2-112 15,-13 0-103-15,1 0-282 16</inkml:trace>
  <inkml:trace contextRef="#ctx0" brushRef="#br0" timeOffset="158347.8205">25183 13702 763 0,'0'0'102'16,"0"0"-8"-16,0 0 12 16,0 0-45-16,0 0-35 15,0 0 2-15,99-82 27 0,-77 64-12 16,1-1 60-16,-2 2-40 16,-2 3-7-16,-1 3-52 15,0 6 9-15,-3 4-13 16,0 1 0-16,-6 0-1 15,-3 9 7-15,-5 12 3 16,-1 5-4-16,0 3 64 16,0-2-66-16,-9-2 29 15,0-6-18-15,2-2-14 16,-2-3 0-16,3-2 8 16,4-5-21-16,1-1 28 15,1-6-25-15,0 0 25 16,0 0-30-16,15-11-15 0,4-9 11 15,2 1-6-15,2-4-10 16,2 1 20-16,3-2-47 16,1 4 27-16,-4 2 3 15,-3 6 10-15,-8 7 44 16,-5 5-44-16,-1 0 39 16,-5 7-17-16,-1 10 47 15,-2 2-10-15,0 4 12 16,0-4-46-16,-2 0 68 15,-4-5-50-15,1 1 12 16,0-5-26-16,2 1-14 16,0-2 5-16,2-6-4 15,1 1-1-15,0-4-61 16,0 0 35-16,0 0-72 0,12 0 66 16,-4 0-219-16,-2 0-175 15</inkml:trace>
  <inkml:trace contextRef="#ctx0" brushRef="#br0" timeOffset="159009.9095">25440 14036 361 0,'0'0'377'0,"0"0"-270"15,-82 11 6-15,58-11 8 0,0-10-67 16,1-5 33-16,-1-10-36 16,-5-6 30-16,-2-5-47 15,-5-5 8-15,-4-9-23 16,-2 0 0-16,3 0-9 15,8 2 0-15,13 8 11 16,11 3-13-16,7-1 22 16,8 3-17-16,24 2-26 15,8 1-2-15,8 8 1 16,1 7-5-16,3 5-11 16,3 7 25-16,5 3-19 15,4 2 10-15,3 0 28 0,-2 0-28 16,-4 14 1-1,-3 8 9-15,-6 6 2 0,-5 4 1 16,-9 5-2-16,-6 1 6 16,-10-3-23-16,-11 2 43 15,-10-3-22-15,-1 1 16 16,-10-2-34-16,-20-4 15 16,-6 0 0-16,-3-7-2 15,-3 1-42-15,7-2-29 16,3-4-98-16,25-16-53 15,4-1-346-15</inkml:trace>
  <inkml:trace contextRef="#ctx0" brushRef="#br0" timeOffset="161634.5607">23868 11318 309 0,'0'0'80'0,"0"0"-6"0,0 0 61 16,0 0-71-16,0 0 17 15,0 0-52-15,0 0 58 16,-2-36-63-16,2 36 16 16,0-2-33-16,0 2 8 15,0 0 5-15,0 0-19 16,0 0-2-16,0 0 17 15,0 0 8-15,-1 13 51 16,-1 0-47-16,1 2-6 16,1 3-11-16,0 0-10 15,0 3 4-15,0 2-10 0,0 1 18 16,-2 2-13-16,-1 4 4 16,2-1 9-16,-4 2 7 15,4 1-36-15,-1 0 16 16,1 0 0-16,-1 0 0 15,1 2 2-15,-4 3-14 16,1 1 28-16,-4 3-15 16,0 2 9-16,2 2-19 15,-1-5 9-15,3 2 0 16,1-6 0-16,0-2 3 16,1-2-12-16,1-3 19 15,-3-2-10-15,-1-2 6 0,2 0 2 16,-1-1 14-16,2-1-42 15,-1-1 20-15,2-1 0 16,1 1-1-16,-2 1 3 16,1-1-14-16,-1 1 24 15,-1 1-9-15,-1-3 6 16,-1 3-18-16,1-4 9 16,-2 3 0-16,0 0-1 15,0 1 2-15,-3 1-8 16,2 3 18-16,2-2-23 15,-1 2 24-15,1 6-12 16,1-2 21-16,0 0-42 16,-1-1 19-16,1-6 2 0,-2 2 0 15,0 2 2 1,0 2-14-16,1 1 28 0,4-4-16 16,1-1 8-16,0-5-16 15,0 1 7-15,0 1 1 16,-2-2-1-16,1-1 2 15,1-1-7-15,0-3 16 16,0-3-23-16,0-2 26 16,0-5-15-16,0-5 24 15,-2 1-42-15,2-3 20 16,0 1 0-16,0 2 15 16,0-1-11-16,0 0-4 15,0 4 17-15,0 0-11 16,-1 1 4-16,-1 5-13 0,-1-1 7 15,-1 3-4-15,-1 0 15 16,0 2-9-16,2-4-6 16,1-1 15-16,1-2-28 15,1-6 28-15,0 0-15 16,-2-3 24-16,2 0-48 16,0 0 23-16,0 0 0 15,0 0-1-15,0 0-55 16,0 0-19-16,0 0-142 15,0 0-175-15</inkml:trace>
  <inkml:trace contextRef="#ctx0" brushRef="#br0" timeOffset="165376.5647">24066 14018 689 0,'0'0'76'0,"0"0"35"15,0 0-25-15,0 0-2 16,0 0-80-16,0 0 31 16,0 0-6-16,30-52 28 0,-30 52 4 15,0-2-15 1,0 2-3-16,0 0-42 0,0 0 26 16,-6 0-12-16,-9 6-7 15,-4 9 11-15,-2 3 2 16,3 3-20-16,-1 4 28 15,3-2-3-15,5 1-25 16,2-4 2-16,6-1 16 16,1-2-10-16,2-3 1 15,0-3-15-15,3-4 5 16,16-7 0-16,4 0-1 16,7 0 2-16,1-15-4 15,1-5-12-15,-3 0 4 16,-2-1 22-16,-5 2-30 0,-5-1 41 15,-4 0-44-15,-5 1 20 16,-5 1 2-16,-3 0 0 16,0 4 5-16,0-2-19 15,-3 4 30-15,-9-1-7 16,-3 2-4-16,-2 5-3 16,0 3-2-16,-1 2-10 15,-2 1-39-15,0 0-55 16,1 8-78-16,12 0-172 15</inkml:trace>
  <inkml:trace contextRef="#ctx0" brushRef="#br0" timeOffset="165990.6355">23548 14387 283 0,'0'0'493'16,"0"0"-414"-16,0 0 8 16,0 0 54-16,0 0-127 15,0 0 15-15,-30 3 12 16,30-2-19-16,0-1 18 15,0 0-38-15,0 2 34 16,0-2-33-16,0 1 34 16,5-1-30-16,10 0 4 0,6 0-6 15,3 0 2-15,1 0-7 16,-2 0 7-16,0 2-24 16,-2 0 34-16,-6 2-17 15,-3-2 16-15,-6 0-32 16,-5-2 16-16,1 2 0 15,-2-2 0-15,0 0 5 16,0 0 6-16,0 0-11 16,1 0 35-16,-1 0-27 15,0 0-10-15,0 0 2 16,0 0 0-16,0 0-25 16,0 0-10-16,0-6-46 15,8-10-94-15,-3 7-109 16,0-3-262-16</inkml:trace>
  <inkml:trace contextRef="#ctx0" brushRef="#br0" timeOffset="166949.0656">23913 13731 410 0,'0'0'224'16,"0"0"-118"-16,0 0-25 16,0 0 1-16,0 0-49 15,0 0 7-15,0 0-17 16,5-47 55-16,-5 43-39 16,-8 1 30-16,-1-2-65 15,-5 1 34-15,-2 1 0 16,-1 2-23-16,-2 1 3 15,-5 0-2-15,-1 4 13 16,-2 14-25-16,0 5 52 16,0 4-43-16,0 2 30 15,3 2-33-15,1 3 11 16,1 2 3-16,2 1-23 0,0 1 18 16,4-4-9-16,3-1 26 15,2-7-30-15,5-4-2 16,6-7-3-16,0-2-1 15,0-4 0-15,6-1 7 16,9-1-16-16,6-1 24 16,0-1-25-16,1-2 25 15,-4 0-30-15,1-1 29 16,-4-2-29-16,2 0 6 16,-4 0 8-16,0 0-6 15,0 0 12-15,-3-5-22 16,0-1 34-16,-4 4-15 0,-1 0 12 15,-4 1-28-15,-1 1 14 16,0 0 0-16,0 0 0 16,0-2 3-16,0 2-13 15,0 0 24-15,0-1-31 16,0 1 35-16,0 0-36 16,0 0 25-16,0 0-20 15,0 0 0-15,0-1 4 16,0 1-5-16,0-4-45 15,0 3 46-15,0 0-20 16,0 1 26-16,0 0-36 16,0 0 9-16,0 0-61 15,-1 0-7-15,-1 0-38 0,2 0-82 16,-1 0-149 0</inkml:trace>
  <inkml:trace contextRef="#ctx0" brushRef="#br0" timeOffset="167836.3056">23537 14097 531 0,'0'0'63'0,"0"0"49"15,0 0 30 1,0 0-67-16,0 0-26 0,-39-73 28 16,39 52-47-16,0-5 41 15,7-4-36-15,8-1 26 16,2 1-22-16,3 1 7 15,3 0-17-15,1 3 1 16,0-1-8-16,4 3-10 16,0 4 14-16,-3 8-22 15,-2 7 6-15,-7 5 12 16,-3 0-44-16,-3 14 29 16,-7 17-7-16,-3 10 37 15,0 6-30-15,-3 1 26 16,-12-2-25-16,0-4 24 0,-1-6-26 15,-1-5-6-15,-2-5 0 16,1-5 0-16,0-4 0 16,4-4 6-16,1-5-12 15,7-6 21-15,3 0-19 16,3-2 18-16,0 0-7 16,0-9 16-16,4-12-46 15,16-8 19-15,1-4 1 16,6-5 2-16,1-5-18 15,0 5 13-15,2 5 0 16,-3 6-17-16,-5 11 11 16,-4 8 8-16,-1 5-26 15,-5 3 22-15,-6 5 8 0,-2 14 0 16,-4 10-8-16,0 0 20 16,-1 2-16-16,-11-1 13 15,-2-3 4-15,-1-2 11 16,2-5-43-16,3-4 19 15,2-2 0-15,2-3-1 16,3-1 3-16,3-1-16 16,0-2-18-16,0-1-2 15,0-2-76-15,11-2-13 16,9-2-89-16,-11 0-99 16,0 0-145-16</inkml:trace>
  <inkml:trace contextRef="#ctx0" brushRef="#br0" timeOffset="168255.7816">24105 14003 853 0,'0'0'179'0,"0"0"-92"16,0 0 27-16,0 0-83 15,0 0-31-15,0 0 3 16,-43 63-1-16,28-36 35 15,0-6-7-15,6-2 34 16,4-7-57-16,5-2 55 16,0-5-57-16,0 0 4 0,3-5-3 15,17 0-6-15,2 0 0 16,5-9 10-16,1-7-25 16,-2-1 32-16,-3-1-18 15,-4 0 14-15,-3 0-26 16,-7 1 12-16,-5-2 1 15,-2 4-1-15,-2-1 4 16,0 3-8-16,0-1 16 16,-11 4-20-16,-5 3 19 15,1-1 37-15,-1 5-44 16,1 2 20-16,-3 1-23 16,0 0-1-16,-4 9 0 15,-1 7-38-15,4 2-17 16,4-2-109-16,12-10-91 0,3-3-343 15</inkml:trace>
  <inkml:trace contextRef="#ctx0" brushRef="#br0" timeOffset="169013.7552">23917 14453 145 0,'0'0'569'0,"0"0"-489"0,0 0 44 16,0 0-18-1,0 0-41-15,-91 20-39 0,73-20 47 16,0-1-35-16,-1-13 50 15,-4-3-57-15,0-3 31 16,-2-5-48-16,-3-5 25 16,-3-3-6-16,-2-7-32 15,-3-4 12-15,5 0 5 16,7-1-2-16,8 3-9 16,13 0 1-16,3-4-8 15,4 0-4-15,23-2 2 16,6-2 2-16,4 4-5 15,8 1 0-15,3 3-14 16,2 5 38-16,1 7-45 16,-2 2 53-16,3 4-54 0,5 4 16 15,7 2 10 1,0 6-2-16,-1 8 6 0,-3 4-19 16,-11 0 33-16,-4 18-8 15,-9 11-4-15,-11 6-3 16,-8 9-2-16,-10 5-3 15,-7 10 2-15,0-4 1 16,0 0-3-16,-9-2 13 16,-1-8-30-16,-1-3 43 15,-5-9-26-15,-2-3 30 16,-8-4-54-16,-1-3 25 16,-1-5 2-16,1-1-1 15,4-4-19-15,4-6 5 16,3-3-87-16,6-4-32 0,10 0-159 15,0-6-239-15</inkml:trace>
  <inkml:trace contextRef="#ctx0" brushRef="#br0" timeOffset="171098.0896">23777 11441 447 0,'0'0'66'16,"0"0"18"-16,0 0 51 16,0 0-71-16,0 0-17 15,0 0-27-15,0 0 27 16,42 0-32-16,-31 0 33 15,3 0-8-15,-2-1-12 16,0 0 24-16,-3-3-43 16,1 4 38-16,0 0-42 15,1 0 48-15,4 0-51 16,-2-1 24-16,5 1-14 16,3 0-12-16,5 0 17 15,3 0-15-15,3 0 23 16,1 0-18-16,-1 0 34 0,0 0-39 15,-1 0 8-15,3 0-8 16,2 3-2-16,1 1 4 16,2 2 0-16,3 0-4 15,-2-2 10-15,2-2-22 16,3 0 29-16,0-1-3 16,-4 1 5-16,-1-2-30 15,-4 0 11-15,-3 0 0 16,-1 0 0-16,0 0 5 15,1 0-20-15,0 0 30 16,1 0-17-16,1 0 14 16,3 0-20-16,1 0 8 15,0 0-2-15,1 0 1 0,-3 3 1 16,-1-1-6 0,-1 1 14-16,-2-2-30 0,1 2 44 15,0 0-21-15,1 1 22 16,3 2-46-16,1-3 22 15,-2 1 1-15,2-3 0 16,0-1 5-16,0 0-20 16,1 0 30-16,3 0-12 15,1 0 10-15,2 0-22 16,-5 0 9-16,1 0-4 16,0 0 3-16,-2 0 0 15,-2-1-5-15,-1-2 10 0,2 0-27 16,-1 0 46-16,4 3-24 15,0-3 23-15,-2 3-44 16,1 0 20-16,-1 0 2 16,-6 0-3-16,-3 0 7 15,-4 0-17-15,-4 0 26 16,-2 0-14-16,-1 0 14 16,0 0-23-16,-1 0 10 15,1 3 0-15,-2-3-3 16,-1 0 3-16,0 0-3 15,-1 0 9-15,-4 0-28 16,2 0 44-16,-2 0-22 0,0 0 23 16,1 0-46-1,-2 0 21-15,-4 0 2 0,-4 0-7 16,0 0-62-16,-3 0-32 16,0 0-131-16,0 0-193 15</inkml:trace>
  <inkml:trace contextRef="#ctx0" brushRef="#br0" timeOffset="171363.3902">26519 11412 599 0,'0'0'117'0,"0"0"-3"15,0 77 39-15,0-48-61 16,0-3-34-16,0-1-8 16,-6-1-15-16,-7-5-7 15,-4-1-22-15,-2-4-1 16,-2-1 12-16,-2-2-34 16,1-3-16-16,-3-1-79 15,16-7-141-15,1 0-136 16</inkml:trace>
  <inkml:trace contextRef="#ctx0" brushRef="#br0" timeOffset="173220.0465">25825 9660 307 0,'0'0'9'15,"0"0"-4"-15,0 0 114 16,0 0-55-16,0 0 2 0,0 0-35 16,0 0 40-1,-12 14-42-15,12-14 4 16,-3 2-19-16,-1 1-11 0,-4-1 14 16,-2 3-10-16,-2-3 38 15,0 1-20-15,-3 2 18 16,-6-1-28-16,3 2 15 15,-6 0-1-15,-1 4-17 16,0-1-12-16,1-1 13 16,1-1 0-16,0-2-12 15,0-1 43-15,1-4-34 16,-2 0-2-16,0 0 5 16,2 0-13-16,1-2 4 0,-2-8 4 15,1-2-16 1,1-2 24-16,0-3-9 0,0-1 3 15,3 0-3-15,2 0-6 16,4 0 12-16,0-3-11 16,6 1 1-16,2-3-3 15,2-1 9-15,2-1-10 16,0-3 11-16,0-6 0 16,6-3 8-16,7-5-31 15,1-3 14-15,0-2-1 16,3-3 0-16,1 4 4 15,-3 4-19-15,4 2 30 16,0 4-17-16,1 1 14 16,4 3-24-16,3 1 11 0,4 0-8 15,7 2 6-15,4 3 6 16,8 4-9-16,2 3 11 16,1 7-29-16,0 2 48 15,-4 4-48-15,-1 4 48 16,0 2-50-16,-3 0 24 15,-1 0 2-15,-3 0 0 16,-7 0 1-16,-4 0-15 16,-5 5 29-16,-7 12-17 15,-3 6 14-15,-4 7-23 16,-4 6 14-16,0-1-3 16,-1 0 0-16,-2 2 2 15,-4 2-5-15,0 7 11 16,-5 0-15-16,-16 5 20 0,-7-1-8 15,-6-3 17-15,-5-3-42 16,0-5 21-16,2-7-1 16,2-4 0-16,3-6 4 15,2-1-16-15,-2-2 4 16,-2-2-6-16,3 0-107 16,22-16-78-16,3 0-131 15</inkml:trace>
  <inkml:trace contextRef="#ctx0" brushRef="#br0" timeOffset="186361.9319">21357 10057 354 0,'0'0'13'16,"0"0"14"-16,0 0 57 15,0 0-54-15,0 0 12 0,0 0-15 16,0 0 28-16,0 0 5 16,0 0 11-16,0 0-57 15,10-26-9-15,-10 26-5 16,0 0 5-16,0 0 13 16,2-1 3-16,1 1 45 15,4 0-43-15,8 0 16 16,2 0-26-16,3 0-5 15,4 0-8-15,3 0 2 16,0 4-7-16,1 0 15 16,-1 2-17-16,-3-3 17 15,-5-1-12-15,-4-1 17 16,-3 0-30-16,-3-1 14 0,-3 2 1 16,-4-2-1-16,-2 1 2 15,0-1-13-15,0 0 26 16,0 2-9-16,-2 1 5 15,-19 5-20-15,-5 0 5 16,-7 2-4-16,1 0-6 16,0-4 8-16,2 2-1 15,3-4 16-15,6-1-19 16,5-3 22-16,3 0-12 16,6 0 21-16,0 0-35 15,4 0 27-15,1 0-12 16,2 0 5-16,0 0 1 0,0 0-6 15,6 0 11 1,15-6 17-16,6-3-24 0,3 3-1 16,-4 1-3-16,0 2-1 15,-8 3 1-15,-5 0 0 16,-5 0-7-16,-7 0 3 16,-1 0-11-16,0 0 30 15,0 0-24-15,0 0 28 16,-3 0-38-16,-12 0 17 15,-3 6 2-15,-6-2-1 16,1 2 4-16,-4-2-15 16,3-1 24-16,1 0-9 15,6-1 8-15,6-2-20 16,7 1 9-16,2-1-2 16,2 0 1-16,0 0-1 0,3 0-1 15,14 0 6-15,5-4 5 16,2-2 2-16,1 3-8 15,-2 0 19-15,-3 3-42 16,-2 0 20-16,-9 0 1 16,-3 0-1-16,-6 0 3 15,0 0-15-15,0 0 26 16,0 0-10-16,0 0 4 16,-16 0-14-16,-7 0 7 15,0 5 0-15,0-4-1 16,2 0 3-16,3-1-5 15,5 0 9-15,3 0-9 0,5 0 10 16,4 0 1 0,1 0 11-16,0 0-36 0,0 0 17 15,1 0 0-15,11 0-1 16,-2 0 13-16,0 0-24 16,-3 0-17-16,2 0-53 15,-9 5-101-15,0-2-247 16</inkml:trace>
  <inkml:trace contextRef="#ctx0" brushRef="#br0" timeOffset="205227.0296">14327 8138 769 0,'0'0'10'16,"0"0"-13"-16,0 0 4 0,0 0-2 15,0 0 2-15,0 0 90 16,0 0-82-16,0 0 15 15,0 0-20-15,0 0 47 16,0 0-50-16,0 0 0 16,52 18 14-16,-39-16-2 15,5 0-1-15,-1-2-9 16,4 0 38-16,1 0-29 16,0 0-13-16,2 0 7 15,2 0-6-15,0 0 0 16,0 0 3-16,0 0-13 15,-3 0 22-15,1 0-11 16,3 0 11-16,1 0-18 16,5-2 6-16,3-3-3 15,0 2 2-15,2 0 1 0,1-2-2 16,-2 4 4-16,2-4-20 16,1 2 36-16,-2 1-17 15,-4-1 21-15,0-1-44 16,-2 1 27-16,-1-1-5 15,2-2 0-15,-2 5 1 16,2-2-13-16,0 1 27 16,1 2-17-16,-1 0 12 15,1 0-20-15,0 0 13 16,2 0-6-16,0-1 3 16,-1-2 0-16,-4-1 0 15,0 0 3-15,-1 1-23 0,0-1 41 16,0 3-22-16,1 0 20 15,-1 1-38-15,1-2 16 16,4 2 3-16,-1-1 0 16,3-2 0-16,-3-1-12 15,2 0 24-15,2-2-13 16,-1 2 12-16,1 1-18 16,-2 0 8-16,2 2-2 15,-1-1-3-15,2 1 4 16,1 1-3-16,-3-1 7 15,1 1-22-15,-2 0 36 16,1 0-15-16,-2 0 14 16,1 0-34-16,0 0 17 0,-1 0 0 15,-3 0 0 1,1 0 3-16,-3 0-16 0,1 0 27 16,2 0-15-16,-1 0 9 15,1 0-13-15,-1 0 7 16,4 0-4-16,-3 0 1 15,1 0 1-15,-1 0-1 16,-3 0 1-16,1 0-18 16,0 0 36-16,1 0-19 15,-1 0 18-15,2 0-34 16,-2 0 16-16,4 0 1 16,1 0 0-16,3 0 3 15,-1 0-14-15,-1 0 24 16,1 0-17-16,-2 0 14 0,-4 0-15 15,2 0 5-15,-2 0 0 16,-1 0-2-16,3 0 2 16,1 0-1-16,2 0 5 15,2 0-7-15,2 0 20 16,0 0-1-16,-1 0-8 16,-1 0-13-16,-3 0 8 15,-7 0-3-15,0 0 0 16,-3 0 2-16,2 0-14 15,0 0 26-15,0 2-17 16,2 1 14-16,3-1-16 16,-2 2 6-16,2-3-2 15,-1 4-2-15,-2-1 2 0,-2 0-2 16,2 2 5-16,-2-4-17 16,2 0 30-16,0 0-14 15,1 0 13-15,2 1-28 16,0-1 13-16,1 0 1 15,0 0 0-15,2 1 2 16,-3-2-13-16,1-1 23 16,-1 0-20-16,0 3 18 15,0-2-9-15,1 1 5 16,2 1-12-16,-2 0 4 16,3 2 2-16,-1-1 0 15,-2 0 1-15,1 1-15 0,-2-1 29 16,1 0-11-1,-1-1 7-15,1 2-22 0,-1-2 10 16,-2 0 1-16,5 0 0 16,-2-1 2-16,-1 1-14 15,0 0 25-15,1 1-20 16,1-2 17-16,-1 2-13 16,2-4 10-16,-3 2-14 15,1-2 3-15,1 0 4 16,1 2-3-16,-1-2 4 15,1 2-15-15,-2-2 28 16,-4 0-12-16,-2 0 8 16,-6 0-20-16,-5 0 7 15,-2 0 3-15,-3 0 0 16,-2 0 4-16,-2 0-15 0,-1 0 26 16,-2 0-25-16,1 0 20 15,1 0-11-15,0 0 16 16,-1 0-27-16,-1 0 12 15,-2-4 0-15,0 4-3 16,-1-2 8-16,-2 2-20 16,0 0 30-16,0-2-17 15,0 2 14-15,0 0-24 16,0 0-13-16,0 0-30 16,0 0-58-16,0 0-142 0,0 0-353 15</inkml:trace>
  <inkml:trace contextRef="#ctx0" brushRef="#br0" timeOffset="212170.0497">11877 8451 541 0,'0'0'24'0,"0"0"23"16,0 0 45-16,0 0 26 16,0 0-85-16,0 0 68 15,0 0-95-15,0 0 61 16,0 0-49-16,-46-33-6 15,35 33-12-15,-5 0 6 16,-2 0-20-16,-6 0 30 16,0 0-9-16,-1 4 2 0,1-1 10 15,-3 3-13 1,0 1-4-16,-4 4-2 0,-2-3 3 16,0 3-10-16,2-3 18 15,-2 1-20-15,-4-2 19 16,1 0-10-16,-6 0 20 15,-7 0-40-15,-2 0 19 16,-7 1 1-16,-3-2-1 16,-2 0 6-16,0 0-19 15,8-3 28-15,5-1-11 16,5 0 8-16,0-2-22 16,3 0 11-16,0 0 0 15,-4 0 0-15,4-3 4 16,-4-7-11-16,3 2 17 0,6 0-22 15,0 2 24-15,1-4-16 16,1 2 26-16,-2 0-44 16,-3-2 21-16,-6 0 1 15,-1 0 0-15,3-1 0 16,2 1-13-16,7-1 27 16,5-3-11-16,8-1 10 15,3-4-22-15,8 0 9 16,1-3 0-16,1-3 0 15,5-1 1-15,2-4-8 16,2 1 18-16,0-5-22 16,0-3 24-16,6-1-15 15,6 0 23-15,-3 1-42 0,0 1 21 16,1 4 0 0,-2 3-1-16,-1 1 5 0,2-1-21 15,3 2 34-15,2-3-18 16,2 1 13-16,2 0-24 15,4 0 10-15,2-2 0 16,6 1 2-16,1-2 0 16,2 3-8-16,3-1 16 15,-2 0-21-15,1 2 27 16,-1-1-17-16,6 0 28 16,2 2-50-16,7 1 25 15,2 2 0-15,9 2-1 0,4 0-4 16,6 0-7-16,4 1 24 15,7 1-13-15,0-2 13 16,2 3-24-16,-3 1 11 16,-2 4-1-16,-3 1 1 15,-4 7 2-15,0 1-6 16,-7 4 12-16,-2 1-22 16,-3 0 32-16,-3 0-20 15,2 0 30-15,0 0-52 16,1 1 25-16,-5 8 0 15,-2-3-2-15,-5 3-1 16,-5-1-5-16,-3 2 16 16,-2 4-5-16,-4-1 9 0,-6 3-24 15,-2 2 11-15,-1-2-3 16,-2 3 4-16,4 4 0 16,2 2-4-16,5 2 12 15,1 1-22-15,2-2 28 16,-6-2-15-16,0 1 27 15,-8-2-52-15,-7 1 26 16,-6 1 0-16,-2 3 0 16,-2-1 3-16,-2-1-19 15,0-1 32-15,3 1-14 16,-3 1 12-16,0 0-27 16,-3 1 13-16,0 1 0 0,0 3-1 15,-17 2 3 1,-3 1-7-16,-6 1 15 0,1 1-25 15,-1-1 30-15,0-2-15 16,0-2 25-16,-2-3-50 16,0-4 25-16,-5 0 0 15,-3-1 0-15,-4-3 4 16,-5-1-16-16,0 1 27 16,-4 0-14-16,-3-1 10 15,2-1-19-15,0-2 8 16,2-4-3-16,3-1 3 15,2-4-4-15,3 3-5 16,6-1-77-16,2 1 1 16,28-9-109-16,2-2-99 15</inkml:trace>
  <inkml:trace contextRef="#ctx0" brushRef="#br0" timeOffset="219178.9304">20229 9874 598 0,'0'0'2'15,"0"0"34"-15,-106 23 85 16,79-13-99-16,0 1 4 16,5-5-19-16,7 0-1 15,8-4 15-15,3-2-42 16,4 0 24-16,0 0-3 15,0 0 0-15,0-1-26 16,0-9 16-16,5 1 10 0,4 0 25 16,-2 3-11-16,2 1 38 15,3 3-28-15,8 0-3 16,5 2-7-16,8 0 5 16,3 0 13-16,3 0-30 15,1 5 28-15,-8 5-24 16,-3-1 14-16,-11 3-1 15,-3-1-38-15,-9 4 12 16,-5-2-34-16,-1 3-37 16,-3-1-86-16,-10-10-7 15,-4-3-114-15</inkml:trace>
  <inkml:trace contextRef="#ctx0" brushRef="#br0" timeOffset="219413.3047">20089 10050 510 0,'0'0'72'16,"0"0"38"-16,0 0 58 15,0 0-123-15,0 0 20 16,0 0-58-16,-32 15 48 16,49-5-53-16,-4 2 9 15,0 4-1-15,-5 0-5 16,-5 1 13-16,-3-2-10 16,0 1 28-16,0-2-31 15,0-2-3-15,-9 1-2 16,-3 0-1-16,3-3 1 15,2-3-29-15,5-1-58 16,2-4-93-16,0-2-48 0,3 0-51 16</inkml:trace>
  <inkml:trace contextRef="#ctx0" brushRef="#br0" timeOffset="219855.123">20233 9664 562 0,'0'0'49'0,"0"0"111"15,0 0-1-15,0 0-125 16,0 0-15-16,0 0-19 15,-68 33 19-15,41-15-9 16,-2-1-20-16,4-4 26 0,1-2-13 16,5-2 6-16,4-5-16 15,7-1 7-15,5-1-7 16,3-2-68-16,0 0-60 16,6 0 37-16,5 0-62 15,1 0-35-15</inkml:trace>
  <inkml:trace contextRef="#ctx0" brushRef="#br0" timeOffset="219972.8069">20172 9743 389 0,'0'0'73'15,"0"0"-68"-15,0 0 102 16,0 0-79-16,80 10-12 0,-63 0-16 16,-5 2-15-1,-12-8-147-15</inkml:trace>
  <inkml:trace contextRef="#ctx0" brushRef="#br0" timeOffset="220340.8247">19863 9920 158 0,'0'0'528'15,"0"0"-491"-15,0 0 55 16,0 0 28-16,0 0-76 15,0 0-28-15,126 34-16 16,-68-31 12-16,-2-3-29 16,-1 0 36-16,-2 0-14 0,-2 0 10 15,-11 0-17-15,-10 0 9 16,-11 0-7-16,-11 2 0 16,-8 7 5-16,0 2-11 15,-2 4 14-15,-16 4 57 16,-3-1-62-16,-1 0 30 15,-2-4-30-15,0-1 3 16,3 0-6-16,2-3 3 16,4-3-8-16,5 0 12 15,7-1-26-15,3-1-33 16,0-3-1-16,0-2-93 16,7 0-11-16,5 0-110 0</inkml:trace>
  <inkml:trace contextRef="#ctx0" brushRef="#br0" timeOffset="220710.7629">20420 9894 517 0,'0'0'93'16,"0"0"-31"-16,0 0 63 15,0 0-38-15,0 0-64 0,0 0 38 16,28 85-25-16,-28-52 26 16,-7 1-44-16,2-6 11 15,2-5-26-15,3-4-4 16,0-5 1-16,0-6 0 16,9-4-3-16,5-4 11 15,2 0-17-15,1 0 29 16,-1-8-12-16,-4-6 6 15,-2 0-28-15,-4 1 16 16,-6-1-2-16,0 3 0 16,0 2-12-16,-15 3 8 15,2 0-71-15,3 3 44 16,5-1-88-16,5 4-29 0,0-3-144 16</inkml:trace>
  <inkml:trace contextRef="#ctx0" brushRef="#br0" timeOffset="221128.8975">20706 9920 468 0,'0'0'227'0,"0"0"-181"0,0 0 12 16,0 0 35-16,0 0-10 15,-28 76-60-15,14-48-15 16,5-2-10-16,2-5 2 15,6-3 0-15,1-7-2 16,0-2 6-16,7-3-23 16,13-2 4-16,2 1 5 0,0 1 8 15,-4 6-18-15,-6 5 11 16,-9 12 9-16,-3 7 10 16,0 5 0-16,-15 3 6 15,5-6-2-15,4-3-4 16,6-10 1-16,0-8-14 15,18-9 5-15,2-8-2 16,4 0 3-16,-3-8-3 16,0-10 0-16,-3-2 12 15,-9 0 7-15,-6 3-9 16,-3 1 24-16,-5 2-21 16,-23 2-26-16,-6 4-32 15,-2-1-6-15,3 1-26 0,8 1-85 16,20 6-35-16,5-3-313 15</inkml:trace>
  <inkml:trace contextRef="#ctx0" brushRef="#br0" timeOffset="221604.7159">21230 9918 880 0,'0'0'33'0,"0"0"-3"15,0 0 5-15,0 0 1 16,0 0-28-16,0 0-9 0,-70 0 2 16,42 14-2-1,1-1 2-15,9-1 2 0,4-4-3 16,8-2 9-16,2-1-21 15,2-2 32-15,1 1-17 16,1-3 10-16,0 2-26 16,0-1-11-16,0-1-25 15,0 2-21-15,0-2-24 16,0 1 4-16,0-2-16 16,0 1 23-16,0-1-67 15,0 0-31-15</inkml:trace>
  <inkml:trace contextRef="#ctx0" brushRef="#br0" timeOffset="221893.522">21103 9989 340 0,'0'0'54'16,"0"0"59"-16,0 0 20 15,0 0-105-15,0 0-5 16,0 0-2-16,-9-2-19 16,6 2 0-16,-9 0 2 15,-6 5 144-15,-10 6-80 16,-2 0 25-16,-3 1-68 16,5-4 15-16,4 1-35 0,6-2-2 15,3-1-3-15,8-3-10 16,2 1-5-16,5 1-136 15,0-5-50-15,0 0-101 16</inkml:trace>
  <inkml:trace contextRef="#ctx0" brushRef="#br0" timeOffset="222232.62">21025 10057 615 0,'0'0'48'0,"0"0"-6"15,0 0 122-15,0 0-125 0,0 0-39 16,0 0 12-16,80 4-29 16,-64-2-39-1,2-2-45-15,1 0-77 0,2 0-3 16,-3-10 49-16,0-7 98 16,-3-1 34-16,-2 0 30 15,-5 5 111-15,-4 4 46 16,-4 6 8-16,0 3-27 15,-4 0-84-15,-20 18-77 16,-4 3 71-16,-1 2-44 16,2-1 4-16,2-2-30 15,4-2 14-15,3-2-18 16,6-3 6-16,5-1-20 0,5-1-50 16,2-3-83-1,0-8-84-15,5 0-41 0</inkml:trace>
  <inkml:trace contextRef="#ctx0" brushRef="#br0" timeOffset="222561.7351">21267 10112 677 0,'0'0'45'16,"0"0"103"-16,0 0-23 15,0 0-111-15,0 0-10 16,0 0-4-16,0 0 0 15,-70 46 2-15,55-32 3 0,9-4 6 16,4-3-8 0,2-1 3-16,3-2 61 0,19-2-39 15,9-2-13-15,3 0-12 16,2 0-3-16,-5 0 0 16,-3 0 2-16,-8 0-13 15,-5 0 21-15,-8 0-18 16,-5 0 16-16,-2 0-9 15,0 0 1-15,0 0-15 16,0 0-35-16,0 0-9 16,0 0-43-16,0 0-85 15,0 0 2-15,0-2-134 16</inkml:trace>
  <inkml:trace contextRef="#ctx0" brushRef="#br0" timeOffset="222973.7678">19932 10529 632 0,'-166'2'51'0,"69"-2"77"15,15 0 6-15,23 0 41 16,26 0-88-16,24 1-34 16,9 4-53-16,36 1 16 15,26 2 60-15,26 2-75 16,17-2 43-16,10 1-33 15,5 0-21-15,3 1 13 16,-2 0-3-16,-9 1 0 16,-7-3 5-16,-11 3-12 15,-13-3 27-15,-9 0-30 16,-21 0 10-16,-15-1-20 0,-22-1-159 16,-14-6-97-1,-25 0-366-15</inkml:trace>
  <inkml:trace contextRef="#ctx0" brushRef="#br0" timeOffset="223163.3033">20092 10738 1029 0,'0'0'24'16,"0"0"25"-16,0 0 75 16,0 0-8-16,85 26-88 15,0-21-6-15,3 2-11 16,-1 1-22-16,0 1 7 0,1-1-29 15,-4 0-38-15,-11-3-60 16,-58-5-66-16,-11 0-317 16</inkml:trace>
  <inkml:trace contextRef="#ctx0" brushRef="#br0" timeOffset="239221.6878">25506 11237 329 0,'0'0'71'16,"0"0"-26"-16,0 0 96 15,0 0-87-15,0 0 68 16,0 0-60-16,0 0 15 15,0 0-23-15,-28-77-9 16,25 70 5-16,1 1-12 0,1-1 23 16,-1 1-54-16,0 1 37 15,2-1-28-15,0 2 65 16,0 2-78-16,0 0 41 16,0 1-36-16,0 1-2 15,0 0-6-15,2 0 10 16,14 0-26-16,4 0 37 15,4 0-27-15,-1 8 19 16,3 1-13-16,-2-1 18 16,10 3-36-16,6 1 17 15,4-2 1-15,3 4-4 16,0-2 8-16,0-1-23 16,-5 1 38-16,3 2-18 15,-2-2 15-15,2 1-32 16,6-1 14-16,2 2 2 0,1-2-2 15,0 2 4-15,1-4-15 16,-4 2 27-16,-5-5-29 16,0 1 30-16,-4-2-25 15,-3 1 26-15,-1-1-32 16,-5-3 4-16,-1-1 12 16,-1 1-4-16,-3-1 7 15,-3-2-24-15,-3 0 42 16,-2 3-23-16,-1-2 17 15,-3-1-30-15,-1 0 12 0,-2 0 3 16,-2 0 0 0,-1 0-9-16,-1 0 7 0,-1 0-45 15,-5 0 42-15,-2 0-44 16,-1 0 13-16,0 0-123 16,0 0-25-16,0 0-170 15</inkml:trace>
  <inkml:trace contextRef="#ctx0" brushRef="#br0" timeOffset="246616.6385">14659 9704 327 0,'0'0'14'15,"0"0"-1"-15,0 0 51 16,0 0-51-16,0 0 23 16,0 0-20-16,0 0 50 15,0 0-24-15,0 0 29 16,11 9-32-16,-11-9-3 16,0 0-12-16,0 4-14 15,0-2-10-15,0 5 4 16,0 0 36-16,-8 3-31 15,-4 0 30-15,-5 0-37 16,-6 2 21-16,-2-5-10 16,-5 3-13-16,-6-3 13 0,0 0-9 15,-2-3 16-15,-1-2-14 16,-3 0 31-16,0-2-35 16,-1 0 34-16,-3 0-32 15,-4 0-4-15,-5 0 3 16,-5-7 1-16,-2-1-4 15,-4-4 11-15,-1-1-21 16,3-4 30-16,0-1 2 16,3-2-12-16,-2-3-14 15,-3-4 8-15,5-5-4 0,3-4 0 16,12-1 4 0,11 2 3-16,10 1-3 15,12 3 54-15,10-1-50 0,3 0-7 16,0-1 6-16,7-5-14 15,11-2 5-15,3-8 2 16,1-1-5-16,-2 1 11 16,0 0-25-16,-1 1 38 15,0 4-18-15,5-1 19 16,4 0-40-16,5 1 14 16,9 5 6-16,5 0-1 15,7 3 4-15,8 3-19 16,7 5 33-16,6 3-27 15,7 0 21-15,6 3-18 16,1 3 16-16,5 0-17 0,2 5 8 16,3 2 0-16,-2 7-4 15,0 4 10-15,0 0-28 16,7 0 44-16,5 15-24 16,7 1 19-16,5 5-34 15,-2 2 15-15,-8 5 2 16,-10 6 0-16,-13 3 5 15,-13 4-19-15,-8 1 30 16,-9 3-26-16,-6 2 25 16,-8 1-25-16,-7 4 20 15,-7 7-20-15,-11 4 9 16,-11 1 1-16,-8 1-5 16,0-6 14-16,-20-1-11 15,-15-5 21-15,-13-4-5 16,-15-3 0-16,-17-3-25 0,-8-8 15 15,-1-4-4-15,-3-7 0 16,1-4 2-16,-3-6 3 16,-4-5 12-16,-1-1 13 15,-1-4-23-15,-3-3-3 16,0 1 13-16,2-2-34 16,7 1 12-16,12 1-52 15,15 0-32-15,62-2-72 16,5 0-103-16</inkml:trace>
  <inkml:trace contextRef="#ctx0" brushRef="#br0" timeOffset="285278.7476">4440 9866 225 0,'0'0'66'15,"0"0"-22"-15,0 0-28 16,0 0 49-16,0 0-31 15,0 0 0-15,0 0-32 16,0 0 56-16,22 0-43 0,-19 0 5 16,3-3-13-16,-1 3 25 15,-5 0 62-15,0 0-84 16,0 0 19-16,0-1-28 16,0 1 58-16,0 0-56 15,0-1 28-15,0-1-26 16,0-1 5-16,0 2 7 15,0-3-16-15,0 2 3 16,-11-1 15-16,0 1 9 16,-8-1-27-16,-3 1 13 15,-1 0-2-15,-5-1-12 16,-5 0 2-16,3 1-1 0,-5-1-1 16,2 2 10-16,5 0-5 15,-4-2 4-15,1 1 15 16,1 0-10-16,-1-1-26 15,-2 1 15-15,2 0-3 16,-2 0 0-16,1 0 2 16,1-1-14-16,1-1 28 15,2-2-24-15,0-1 19 16,0-3-11-16,-3-1 8 16,3-3-15-16,-2 1 7 15,3-1 0-15,3-4-2 16,5 0 6-16,4-1-20 15,2-1 36-15,4 0-3 16,0-4-6-16,4-5-19 16,-1-1 11-16,2-4-3 0,1-3 0 15,0 2 1-15,1-2-12 16,2 3 24-16,0-1-26 16,0 4 30-16,0 0-26 15,2 2 22-15,8 2-26 16,4-1 4-16,-1 2-1 15,5-4 1-15,3-1-15 16,0-2 6-16,7 0 31 16,2 1-38-16,-2 3 1 15,2-1 19-15,0 4-44 16,-2 1 41-16,1 2-42 16,-1 3 32-16,-3 2 15 0,-2 3-5 15,4-1-2-15,-2 3 20 16,8 0-19-16,3 0 24 15,4 2-30-15,2 3 15 16,5 3 0-16,0 2-2 16,2 3 5-16,0 0-16 15,-3 0 26-15,-1 0-20 16,-3 8 20-16,-3 6-26 16,-5 1 6-16,-3 1 5 15,-2 1 2-15,-3 2 0 16,1-2-6-16,-7 4 15 15,1 1-16-15,-6 5 16 16,-2 1-11-16,-1 5 23 0,0 2-41 16,-5 3 20-1,-2 5 0-15,-2 1 0 0,-3 2 2 16,0 4-11-16,0 3 22 16,0-4-11-16,0-3 7 15,-8-4-16-15,-11-7 16 16,1 0-9-16,-9-2 13 15,-4 0-7-15,-2 3-6 16,-3-2 13-16,6-4-12 16,0-2 8-16,-1-4-2 15,1-4 12-15,0-3-19 16,-4-1 3-16,2-1-3 0,-7-3 0 16,-5 1 3-16,-5 0-16 15,-2-3 26-15,4 2-14 16,2-3 14-16,3-3-26 15,11 0-15-15,28-6-86 16,3 0-138-16</inkml:trace>
  <inkml:trace contextRef="#ctx0" brushRef="#br0" timeOffset="286057.5813">3037 8753 275 0,'0'0'15'16,"0"0"-3"-16,0 0 6 16,0 0 73-16,0 0-33 15,0 0 19-15,56-79-37 16,-51 68 7-16,0 5 15 15,-2-1 0-15,0 3-25 16,-3 2-14-16,0 1 51 16,0 1-71-16,0 0 44 15,1 0-42-15,2 3-5 16,0 14 24-16,2 3-16 16,-2 6-5-16,1 0 7 0,2-4-20 15,-3-3 28-15,0-1-16 16,-1-5 12-16,-2-2-28 15,1-4-1-15,2-3-30 16,2-1-27-16,6-3-45 16,3 0-30-16,-5 0-44 15,0-7-223-15</inkml:trace>
  <inkml:trace contextRef="#ctx0" brushRef="#br0" timeOffset="286300.4495">3364 8554 469 0,'0'0'151'0,"0"0"-96"0,0 0-47 15,0 0 6-15,0 0 66 16,-12 72-80-16,7-41 32 16,-3 0-28-16,2-6 29 15,1 0-20-15,-1-5-25 16,0-3 12-16,-1-3 0 15,4-2 0-15,0-4-10 16,3 1-17-16,0-5-134 16,0-4-12-16,3 0-192 15</inkml:trace>
  <inkml:trace contextRef="#ctx0" brushRef="#br0" timeOffset="286930.7677">5219 8394 64 0,'0'0'617'16,"0"0"-617"-16,0 0 4 15,0 0 13-15,0 0-16 16,0 0 46-16,-63 78-37 16,39-51 35-16,-3 0-33 15,-1 1 28-15,4-4-28 16,5-5-5-16,5-3-14 15,6-5 24-15,2-1-22 16,4-4 17-16,2 0-24 16,0-2-100-16,0-4-58 0,4 0-95 15</inkml:trace>
  <inkml:trace contextRef="#ctx0" brushRef="#br0" timeOffset="287133.2209">5265 8568 100 0,'0'0'637'0,"0"0"-630"15,0 0 22-15,-39 76-3 16,12-52 5-16,-1 1-26 16,-2 3-3-16,3-6-4 0,5-1-9 15,7-4-6-15,3-3-151 16,12-14-20-16,0 0-207 15</inkml:trace>
  <inkml:trace contextRef="#ctx0" brushRef="#br0" timeOffset="291498.4555">6813 9656 358 0,'0'0'78'16,"0"0"-68"-16,0 0-7 15,0 0 89-15,0 0-63 16,0 0 22-16,0 0-19 0,-40-3 51 16,37 1-66-16,3 1 26 15,-2 1-43-15,1-1 8 16,-1 1-5-16,1 0 6 16,-1 0-18-16,2 0 26 15,0 0-13-15,0 0 8 16,0 0-24-16,0 0 11 15,0 0 1-15,0 0-1 16,0 0-5-16,0 0-2 16,0 0 16-16,0 0-15 15,0 4 16-15,3 2 4 16,8 1 9-16,10 1-37 0,0-2 30 16,12-2-14-16,5-1-1 15,3-3 11-15,-1 1-17 16,0-1 23-16,-4 0-9 15,1 0 3-15,1 0-22 16,2 0 10-16,2 0 1 16,3-1-1-16,4-7 6 15,1-2-11-15,0 0 24 16,-3 1-9-16,-2 5 1 16,-2 0-9-16,-5 2 23 15,-4 2-47-15,2 0 23 16,-5 0 0-16,2 0-2 15,-3 0 4-15,3 0-16 16,-2 0 29-16,-1 0-16 16,0 0 15-16,-2 0-28 0,3 4 12 15,1 1-4-15,-1-1 3 16,3 0-2-16,4 1-3 16,2-4 13-16,2-1-17 15,-2 1 24-15,2-1-16 16,-5 2 32-16,2 0-56 15,1-1 28-15,0 0 0 16,1-1-3-16,2 0-6 16,0 0 0-16,1 0 18 15,-3 0-17-15,-2 0 21 0,-3 0-24 16,-3 0 11 0,1 0-1-16,-1 0-2 0,5 0 6 15,-2 0-9 1,3 0 14-16,-1 1-23 0,0 2 30 15,-1 2-16-15,-2-3 25 16,-4-1-47-16,-3 3 23 16,-2-3 0-16,-5 0 0 15,3 1 3-15,-2-1-18 16,5 1 30-16,-3-1-15 16,1 1 13-16,2-1-24 15,0 1 11-15,1-1-1 16,-1-1-1-16,3 1 2 15,-5 1-3-15,-2-1 8 16,-4 1-21-16,2-1 32 16,-3-1-18-16,3 3 30 15,2-2-56-15,2-1 28 0,3 0 0 16,2 0-1-16,0 0 1 16,1 0-12-16,6 0 24 15,0 0-12-15,1 0 14 16,-2 0-28-16,-4 1 14 15,-2-1-4-15,-6 0 1 16,-3 0 3-16,-5 0-5 16,-4 0 12-16,-1 0-23 15,-5 0 32-15,-2 0-17 16,-2 0 26-16,-2 0-50 16,0 0 25-16,0 0-7 0,0 0-24 15,0 0-64-15,0 0-23 16,-3 0-130-16</inkml:trace>
  <inkml:trace contextRef="#ctx0" brushRef="#br0" timeOffset="293116.602">6770 9815 160 0,'0'0'12'15,"0"0"33"-15,0 0 37 16,0 0-41-16,0 0-29 15,0 0 22-15,0 0 11 16,-54 11-14-16,53-9-3 16,-1 1-22-16,-1-2 48 15,0 2-43-15,-1 0 43 16,-2 0-45-16,2 0 15 0,-1-2-11 16,5 3-11-16,-3-4 12 15,3 2-9-15,0-2 16 16,0 4-14-16,0-4 39 15,0 0-37-15,0 0 32 16,0 1-27-16,0 2-7 16,0 1 10-16,6 1-9 15,9-1 14-15,3-1-21 16,4 0 17-16,8-2-4 16,4 1 5-16,-1-2-7 15,3 1-24-15,-3 0 12 16,2 0 0-16,1-1-1 15,3 0 5-15,2 0-18 16,3 0 31-16,1 0-24 0,3-2 21 16,-2-2-23-16,2 0 15 15,-2 2-12-15,0 2 5 16,-2 0-1-16,-3 0 1 16,1 0 0-16,0 0-14 15,-6 0 30-15,2 0-23 16,-2 0 25-16,0 2-34 15,0 2 5-15,-2 0 6 16,3 1 1-16,1 0-9 16,-1-1 11-16,5-3-4 15,1 1-7-15,-1-2 28 16,-2 1-28-16,0 0 18 16,-2 2-9-16,-4-1-5 0,3 0 2 15,-1 0 3-15,1-2-1 16,2 0-8-16,0 0 28 15,4 0-19-15,2 0 19 16,0 0-28-16,-2 0 9 16,0 0 4-16,-1 0-4 15,-2 0-13-15,2 0 16 16,1 0-4-16,-1 0-3 16,4 0 18-16,1 0-12 15,2 0 10-15,2 0-14 16,-1 0 8-16,-3 0-1 15,-4 0 0-15,-6 0 12 0,-4 2-26 16,-2 0 30-16,1-1-11 16,-4-1 6-16,3 3-18 15,4-1 8-15,-1 0-1 16,2 1 0-16,4-2 6 16,-3 4-13-16,1-2 23 15,-4 0-19-15,-4 0 12 16,1-2-11-16,-2-1 16 15,-4 0-26-15,0 0 12 16,-1 0 0-16,-3 0-2 16,-2 0 6-16,-1 0-6 15,-1 0 16-15,-3 0 6 16,-3 0-15-16,0 0-9 16,-5 0 8-16,-1 0-4 0,-2-1 0 15,-3-1 2-15,0 2 17 16,0 0-14-16,0-1 43 15,0 1-44-15,0 0 27 16,0 0-9-16,0 0-38 16,0 0 16-16,0 0 0 15,0 0-1-15,0 0-1 16,0-2-8-16,0 2-17 16,0 0 25-16,0-1-68 15,0 1 7-15,0 0-91 16,0-2-67-16</inkml:trace>
  <inkml:trace contextRef="#ctx0" brushRef="#br0" timeOffset="298494.4418">6542 11351 636 0,'0'0'7'0,"0"0"-7"15,0 0 21-15,0 0 44 0,0 0-40 16,0 0-20-16,0 0 1 16,0 0 5-16,18-57 46 15,-18 50-40-15,0 0 1 16,0-1-9-16,0 4 6 16,-3-2 1-16,-8 0-14 15,-5 1-4-15,-3 1 21 16,-3 2-25-16,-1 0 16 15,-6 2-16-15,-2 0 19 16,-2 0-26-16,-4 0 13 16,-6 0 0-16,-2 0-2 15,-6 0-17-15,2 0 14 16,0 0 10-16,0 0-13 0,2 0 19 16,0-3-22-16,3 2 9 15,2-5-1-15,4 4 1 16,0 0 2-16,1 1-12 15,3 1 26-15,-1 0-25 16,4-2 22-16,1 2-15 16,5 0 19-16,4-1-30 15,4-1 14-15,4 1 1 16,7 1-1-16,2 0 5 16,2 0-20-16,2 0 32 15,-1 0-36-15,-1 0 40 16,-4 11-35-16,2 3 15 0,1 5 0 15,-3 1 0 1,0 2 3-16,0 4-12 0,-4 1 23 16,2 1-21-16,2 4 16 15,-3 4-7-15,2 1 18 16,1 5-39-16,3-5 19 16,1-1 0-16,2-6-4 15,0-4 7-15,-1 0-19 16,-1-3 32-16,-1-4-15 15,0-4 10-15,0 1-22 16,3-8 8-16,0 0 1 16,0-4 2-16,0 1-15 15,0-3 13-15,8-2 4 16,7 0-6-16,4 0 14 16,2 0-7-16,4 0 18 0,2 0-42 15,7 0 20-15,2 0 1 16,9 0 0-16,1 0 2 15,2-1-17-15,3 1 30 16,1 0-14-16,0 0 9 16,3 0-20-16,5 7 4 15,3 3 2-15,1-2 2 16,0-2 4-16,-1-2-9 16,-5 0 15-16,-8-1-18 15,-5-2 20-15,-6 3-12 16,0-2 22-16,-5-1-40 15,-4-1 18-15,1 0-2 16,-7 0 2-16,0 0 4 0,-3 0-17 16,0 0 31-16,-6 0-14 15,1-3 9-15,-1 0-22 16,1 1 10-16,0-1 1 16,1-1 0-16,0-2 1 15,-2-1-6-15,-3-2 13 16,-1 0-14-16,0-5 17 15,-2-1-2-15,0 0 14 16,-3-3-31-16,0 1 10 16,0-3-2-16,-2-1 0 15,1 0 7-15,-5-2-19 16,4-1 27-16,-4-1-6 0,0 2 0 16,0 1-14-1,0 2 5-15,0 1 0 0,0 3 1 16,0 0 2-16,0 2-6 15,0 2 18-15,-4-1-28 16,4 2 29-16,0 2-14 16,-3 0 25-16,3 1-48 15,-2 0 24-15,-1-1-3 16,2 2 0-16,-4-1 6 16,-2 2-9-16,-3 0 18 15,-7 0 20-15,-5 1-33 16,-7 0 1-16,-2 4-3 0,-3-2-1 15,-2 3-1-15,0-1 4 16,-4 1-7-16,1 0 10 16,-3 0-28-16,-4 0 46 15,0 0-41-15,0 0 20 16,5 2-4-16,5 3-52 16,8 1 6-16,7 1-5 15,9 0-79-15,12-5-46 16,0-2-200-16</inkml:trace>
  <inkml:trace contextRef="#ctx0" brushRef="#br0" timeOffset="300113.7877">8778 11228 397 0,'0'0'122'16,"0"0"-97"-16,0 0 50 15,0 0-5-15,0 0-10 16,0 0-57-16,0 0 57 16,35-27-37-16,-35 26 59 15,0-1-65-15,0 0 10 16,0-2 8-16,-2-1-16 16,-13 2-19-16,-7 1 25 15,-5-2-27-15,-6 4 15 16,-1-2-20-16,-8-2 13 15,-3 4-12-15,-5-3 4 16,-10 0 2-16,-1 3-2 16,-5-2-1-16,-3 2-13 0,1 0 32 15,0-2-19-15,6 0 19 16,10 2-32-16,3 0 12 16,8 0 4-16,5 0 0 15,3 0 2-15,4 4-18 16,3 2 32-16,1 0-24 15,4 4 20-15,2-3-20 16,1 0 13-16,3 0-10 16,0 0 3-16,0 1 2 15,3-2-3-15,2 1 7 16,4 1-23-16,0-2 38 16,-3 4-20-16,6 1 15 0,-3 1-28 15,1 2 12-15,1-1 2 16,-1 2 0-16,-1 2 4 15,-4 3-18-15,1 1 30 16,0 0-21-16,0 1 17 16,0 0-19-16,2 2 15 15,-1-1-14-15,1 5 6 16,4-2 0-16,-3 1-1 16,3-5 2-16,0-5-17 15,1-3 36-15,2-5-22 16,0 0 18-16,0-2-32 15,0-3 21-15,0 1-5 0,6-3 12 16,5-1-10-16,5-1-4 16,1 0 25-16,2 0-14 15,3 0-2-15,-2 0-3 16,7 0 6-16,-2 0-20 16,3 0 9-16,2 0 1 15,3 0-3-15,4 0 7 16,2 0-20-16,9 0 35 15,2 0-14-15,3 0 5 16,4 0-17-16,-4 0 7 16,-2 0 0-16,-3 0-1 15,1 0 2-15,-4 0-15 16,2 0 28-16,0 0-27 0,-1 3 27 16,0-3-19-1,2 0 19-15,-2 0-28 0,0 0 10 16,-4 1 4-16,-4 1-1 15,-3-1 4-15,-6 1-21 16,-4-2 38-16,-3 0-19 16,-4 0 12-16,2 0-26 15,-3 0 13-15,-1 0 0 16,1 0 0-16,-3-3 3 16,-1-3-14-16,-2 3 23 15,-2-3-20-15,-2-2 19 16,-1 0-9-16,-3-4 18 15,0-1-34-15,2-2 14 0,-4-2 0 16,2 1 0-16,-1-4 5 16,-1-1-20-16,-1 3 33 15,2-6-16-15,-2 2 11 16,0 0-26-16,0-4 12 16,0 2 1-16,0 2-2 15,0 1 4-15,0 5-11 16,-3-1 20-16,-3 1-21 15,-2 4 23-15,3-2-16 16,-1-1 24-16,-1 3-42 16,1-1 21-16,-1 2-2 15,-1 1 0-15,-2 2-18 0,-2 2 12 16,-4 1-56 0,-4 2 37-16,-2 0-104 0,-4 3-2 15,16 0-62-15,-1 0-31 16</inkml:trace>
  <inkml:trace contextRef="#ctx0" brushRef="#br0" timeOffset="305206.7707">7874 11375 425 0,'0'0'76'15,"0"0"-9"-15,0 0 86 16,0 0-111-16,0 0 15 16,0 0-42-16,0 0 17 15,-28 0-2-15,28 0-2 16,0 0-1-16,0 0-27 15,0 0 7-15,0 0 15 16,1 0-4-16,10 0-13 16,5 0 0-16,-1 0-4 15,3 0-1-15,-2 0 0 16,5 0 8-16,4 0-22 0,4 0 34 16,5 0-10-16,2 0-4 15,0 0 5-15,4 0-11 16,-1 0 0-16,0 0-2 15,1 0 2-15,3 0-5 16,-1 0 12-16,10 0-27 16,-1-3 44-16,3-1-25 15,-2 0 19-15,-7 2-36 16,-2 1 18-16,-4 1 0 16,-5 0 0-16,-1 0 2 15,-6 0-18-15,-4 0 33 16,-9 0-21-16,-4 0 16 0,-5 0-18 15,-4 0 9-15,-1 0-5 16,0 0 2-16,0 0 0 16,0 0 0-16,0 0-15 15,0 0-1-15,-4 0-115 16,-6 0-38-16,-4 0-129 16</inkml:trace>
  <inkml:trace contextRef="#ctx0" brushRef="#br0" timeOffset="306279.4969">6688 11346 173 0,'0'0'270'16,"0"0"-249"-16,0 0 92 0,0 0-27 16,0 0-14-16,0 0-45 15,-9 3 60-15,9-3-59 16,0 0 17-16,0-5-41 15,0-4 6-15,3-2 19 16,0-1-25-16,5 0 24 16,0-2-17-16,0 0 19 15,1-2-23-15,0 0-8 16,6 1 8-16,-2-2-7 16,2 1 0-16,5-4 8 15,-1 1-20-15,6-1 31 16,2-1-23-16,4 0 17 15,5 0-15-15,0 1 12 0,-2 2-20 16,-2 3 10-16,-7 3 0 16,-3 4-3-16,-5 0 7 15,5 0-23-15,0 1 40 16,7 1-22-16,5 0 16 16,5-3-30-16,3 2 10 15,1 0 5-15,-3 0 0 16,-1 3 5-16,0 2-21 15,1 1 34-15,-1 0-29 16,1-3 24-16,2 2-19 16,0-1 19-16,1 3-24 15,-7 0 11-15,-3 0 0 0,-7 0-4 16,-2 0 8 0,-4 9-24-16,-1-1 41 0,-1 3-26 15,0-1 21-15,0-1-32 16,-3-2 13-16,-3 2 3 15,0-2 0-15,-6 1 5 16,-2-2-19-16,-2-4 28 16,-1 4-25-16,-1-6 24 15,2 2-18-15,-2 0 17 16,0-2-24-16,0 0 9 16,0 0 3-16,0 1-3 15,0 2-16-15,0 3 9 16,0 1-10-16,0 2-5 15,-8 1-15-15,1 1-63 0,2-7-116 16,-2-2-116-16</inkml:trace>
  <inkml:trace contextRef="#ctx0" brushRef="#br0" timeOffset="312924.7696">14990 9999 690 0,'0'0'7'0,"0"0"34"15,0 0 39 1,0 0 20-16,0 0-100 0,0 0-6 16,0 0 1-16,0 0 5 15,-8-31-2-15,8 31 9 16,0 0-17-16,0 0 24 16,0 6-8-16,0 4 12 15,0 6-20-15,0 4 8 16,0 4-6-16,7 6 11 15,1 2-8-15,1 4 2 16,4 1 10-16,0 2-5 16,4 5-1-16,-2 1-17 15,-1-3 8-15,3-3 0 0,2-9-1 16,-2-3 2 0,5-4-4-16,-3-4 10 0,-3-6-17 15,0-1 25-15,-4-6-13 16,0 1 22-16,0-1-47 15,-2 0 23-15,-2-2-14 16,-4-2-72-16,-4 1-79 16,0-3-14-16,0 0-49 15</inkml:trace>
  <inkml:trace contextRef="#ctx0" brushRef="#br0" timeOffset="313157.1465">15283 10428 476 0,'0'0'37'15,"0"0"-30"-15,0 0 88 16,0 0-58-16,-10 80 18 16,-7-59-46-16,-1 1 16 15,-4-5-22-15,1-3 5 16,1 0-8-16,3-3 0 15,3 1-32-15,-1 0-32 16,14-9-61-16,-2-2-131 16</inkml:trace>
  <inkml:trace contextRef="#ctx0" brushRef="#br0" timeOffset="313905.4172">15092 11119 589 0,'0'0'3'15,"0"0"92"-15,11-79-8 16,9 57-10-16,7 3-51 15,3 2-24-15,3 9 55 16,0 5-55-16,-5 3 61 16,-6 0-55-16,-8 18 10 15,-8 7-13-15,-6 3-5 0,0 1 5 16,-3 1-3 0,-14-3-2-16,0-5 9 0,-4-3-25 15,4-6 39-15,3-1-24 16,1-3 23-16,7-6-41 15,3-2 21-15,3-1-2 16,0 0 0-16,0 0 3 16,0 0-16-16,11-6 21 15,8-9-27-15,4-2 25 16,2-2-12-16,-1 1-55 16,1-2 16-16,-1 5 18 15,-3 2 6-15,0 3 19 16,-6 7 4-16,0 3-12 15,-5 0 21-15,0 0 28 0,0 11-37 16,-4 2 32-16,-3-1-26 16,-3 2-8-16,0-4 4 15,0-2 3-15,0 0-8 16,0 1 20-16,0-3-2 16,-3 1-9-16,-2-4-11 15,2 1 3-15,3 2-6 16,0-4-16-16,0 1-24 15,0 0-13-15,6-3-71 16,10 0 1-16,-10 0-85 16</inkml:trace>
  <inkml:trace contextRef="#ctx0" brushRef="#br0" timeOffset="314327.0232">16065 10690 735 0,'0'0'12'0,"0"0"-3"15,0 0 45-15,0 0 0 16,0 0-54-16,0 0 20 0,24-47-27 15,-24 45 21 1,0 2-25-16,0-2 11 0,0 2 0 16,0 8 2-16,-9 20 29 15,-15 15 70-15,-4 7-100 16,-5 2 62-16,1 3-50 16,4-4 46-16,5-6-54 15,4-5 4-15,6-7-4 16,1-4-5-16,6-7 0 15,1-3 7-15,2-5-21 16,3-5 30-16,0-2-43 16,0-2 17-16,0-3-45 15,0 0-73-15,5-2-39 16,1 0-74-16,0 0-187 16</inkml:trace>
  <inkml:trace contextRef="#ctx0" brushRef="#br0" timeOffset="314851.6153">16213 11068 544 0,'0'0'21'15,"0"0"-21"-15,0 0 80 16,0 0-72-16,0 0 13 15,0 0-17-15,41-3 67 0,-39 2-16 16,-1 1 34-16,1-4-53 16,2 1-6-16,-1 0-17 15,-1 2-5-15,-1-1-7 16,-1 2 20-16,0 0-1 16,0 0-17-16,0 0 24 15,-6 0-12-15,-9 7-6 16,-3 9 1-16,5-1-5 15,4-1-1-15,5-3 2 16,4-2-12-16,0-1 25 16,6-2 9-16,14-3-24 15,4 0 17-15,1-3-12 16,0 0-9-16,-5 0 0 0,1-3 10 16,-4-6-7-16,-3-1 7 15,-3 1 21-15,-5 0-29 16,-3-1 21-16,-3-2-15 15,0-1-16-15,-12 1 8 16,-9 2-1-16,0 1-1 16,-1 4-22-16,1 1 23 15,6 4-60-15,2 0 39 16,7 0-75-16,4 0-37 16,2 0-48-16,0 3-54 15,0 0-44-15</inkml:trace>
  <inkml:trace contextRef="#ctx0" brushRef="#br0" timeOffset="315346.7437">16602 11091 588 0,'0'0'90'0,"0"0"-40"16,0 0 54-16,0 0-24 15,0 0-66-15,0 0 44 16,60-27-41-16,-60 27 56 16,0 0-50-16,-14 0 14 15,-5 0-31-15,-4 0-8 0,5 0 2 16,4 0 0 0,6 0-2-16,3 6-7 0,4-1 5 15,-1 1 8-15,2 2-11 16,0 0 24-16,0 2-34 15,0 2 17-15,0 6 0 16,3 1 0-16,-1 7 4 16,-2 9-4-16,0 1 7 15,0 8 46-15,-5-2-43 16,-3 0 11-16,-1-8-8 16,-2-6-17-16,-2-6 4 15,-1-4 0-15,-5-5 16 16,-1-1-13-16,-3-6 8 15,0-4 9-15,3-2-3 0,2 0-6 16,3 0-13-16,4-6 5 16,4-7-3-16,2-1 0 15,5-4-11-15,0 0 7 16,5-1-99-16,13-1-3 16,4-1-85-16,-11 15-120 15</inkml:trace>
  <inkml:trace contextRef="#ctx0" brushRef="#br0" timeOffset="315931.5243">16860 11193 690 0,'0'0'6'0,"0"0"40"16,0 0 45-16,98-40-17 15,-60 30-74-15,-1-4 75 16,0 0-43-16,-1 2 43 16,-7 2-36-16,-12 2 12 15,-8 5-14-15,-9 3-29 16,0 2-16-16,0 15 23 0,-6 7 30 15,-11 0-34 1,-6-1 1-16,-1 1 1 0,3-5-26 16,6-5 13-16,2-6-10 15,7-5 7-15,5-3 1 16,1 0-22-16,0 0 48 16,0-3-36-16,16-12 29 15,7-1-34-15,2-3 6 16,6 0 11-16,0 0-2 15,-1 1 3-15,-6 6-17 16,-6 5 25-16,-8 6-30 16,-4 1 42-16,1 6-30 15,-6 11 34-15,2 5-14 0,0-2-11 16,-2 0 11 0,2-4-2-16,0-2-2 0,0-3 0 15,0-3 16-15,-1-3-16 16,-1 0 9-16,2-3-32 15,-1 1 14-15,-1 1-7 16,1 0-32-16,-1-2-71 16,5 3-37-16,-6-5-167 15,1 0-120-15</inkml:trace>
  <inkml:trace contextRef="#ctx0" brushRef="#br0" timeOffset="316733.4721">17226 11564 737 0,'-84'19'20'0,"30"-9"15"15,-1 0 49-15,-5 3-37 16,-2-1-2-16,-2 3-36 16,-4-1 47-16,1-2-43 15,-7-3 45-15,-7-3-55 16,-7-5 15-16,-8-1 3 16,-3 0-14-16,-6-11-7 15,-1-6 24-15,-1-4-25 0,4-3 13 16,2-5-11-16,5-3 15 15,9-5-32-15,1-2 15 16,5-2 1-16,0 0-2 16,1 1 4-16,10 1-21 15,13-3 38-15,20 3-11 16,18-1 0-16,14-3-16 16,5 0 7-16,12-2 0 15,20-2 0-15,9 0-16 16,7-1 13-16,4-1-59 0,6-3 51 15,2-2-19-15,6 1 16 16,4-2-9-16,12 5 12 16,7 9-14-16,7 8 22 15,8 12 3-15,8 8-2 16,6 4-12-16,3 5 30 16,2 4-17-16,-3 0 16 15,-6 1-27-15,-4 13 15 16,-4 3-2-16,0 2 1 15,-2 3 6-15,1 3-14 16,0 6 25-16,-3 7-15 16,-3 9 6-16,-10 9 19 15,-10 7-15-15,-10 5 10 0,-10 2-13 16,-9 1 15 0,-7-2 6-16,-9-2-29 0,-7-5 23 15,-12 1-19-15,-13-1 42 16,-2 5-38-16,-33-2 28 15,-18-1-37-15,-15-8 20 16,-10-3-8-16,-6-8-9 16,0-3-8-16,-4-7 28 15,2-2-29-15,5-7 19 16,4-3-23-16,7-2 9 16,1-5-26-16,1-4-99 15,51-12-72-15,1 0-147 16</inkml:trace>
  <inkml:trace contextRef="#ctx0" brushRef="#br0" timeOffset="338464.231">11301 10925 606 0,'0'0'1'16,"0"0"61"-16,0 0 53 15,-3-82-15-15,3 71-22 16,0 5-28-16,0 4 20 16,0 2-45-16,0 0 69 15,0 0-91-15,0 6-6 16,-8 22 20-16,-12 9 18 16,-6 8-15-16,0 2-16 15,-3-2 14-15,1-3-3 16,1-2 12-16,-2-5-19 0,3-6-3 15,-1 1 7-15,0-6-24 16,8-3 11-16,2-5-18 16,8-5-17-16,5-7-85 15,4-4-4-15,0 0-27 16,24-4 61-16,-8-8-153 16,-1-3 34-16</inkml:trace>
  <inkml:trace contextRef="#ctx0" brushRef="#br0" timeOffset="338891.6303">11425 10942 648 0,'0'0'147'0,"0"0"-43"16,0 0-26-16,0 0-71 16,0 0 122-16,30 79-105 0,-53-36 66 15,-5 4-61-15,-5-4 1 16,0-3-22-16,2-5-8 15,0-4 0-15,-1-5 8 16,1-5-23-16,1-4 38 16,3-6-49-16,5-2 26 15,-1-6-4-15,6 1-101 16,3-4 37-16,1 0-23 16,5 0-1-16,1-10-2 15,4-7-45-15,1-3 42 0,2-2 78 16,0 2 19-1,0-3 0-15,5 2 53 0,13 0-18 16,9 0 5-16,1 7 21 16,5 1-14-16,0 1 19 15,4 6-35-15,0 1 30 16,4 2-51-16,-1 3 29 16,-2 0-36-16,-2 0-3 15,-4 0 0-15,-6 3-7 16,-3 4-40-16,-2-3-106 15,-21-2-44-15,0-2-187 16</inkml:trace>
  <inkml:trace contextRef="#ctx0" brushRef="#br0" timeOffset="339499.4183">11660 11093 556 0,'0'0'24'16,"0"0"50"-16,80-12 47 15,-55 12-116-15,-3 0 7 16,-5 0-12-16,-8 0-9 16,-6 0-67-16,-3 8-88 15,-9 4 6-15,-17 5 82 16,-12 5-7-16,-6 2 17 0,0 2 55 15,2-2 11 1,6-3 47-16,11-6 75 0,10-5-30 16,9-4-21-16,6-4-19 15,7-2 43-15,17 0 3 16,15-3 7-16,3-11-92 16,4 2 2-16,0-4-12 15,3 4-3-15,-4 2 0 16,-6 5 5-16,-9 2 34 15,-5 3-14-15,-10 0 59 16,-12 14-66-16,-3 10 58 16,0 5-50-16,-24 4-4 15,-1-2 2-15,-2-4-14 16,3 0-10-16,9-4 12 16,6-3-34-16,6-4 47 0,3-6-32 15,0-2 31-15,23-4-39 16,2-4 17-16,5 0-2 15,-2-4 0-15,-1-11 4 16,-3 0-14-16,-8 0 33 16,-2 3-7-16,-13 1-14 15,-1 2 13-15,0-3-15 16,-15 2-2-16,-6 3-22 16,-4 2-27-16,1 2 2 15,2 1-71-15,5 0 9 16,14 0-89-16,3 1-17 15</inkml:trace>
  <inkml:trace contextRef="#ctx0" brushRef="#br0" timeOffset="339971.7921">12328 10956 661 0,'0'0'39'15,"0"0"101"-15,0 0-35 16,80-47-53-16,-63 47 0 0,-1 0-39 16,-1 0 56-16,-2 16-50 15,-4 5 45-15,-7 1-50 16,-2 5-14-16,0 0 21 15,-12-2-12-15,-9-1-9 16,-4-1 10-16,3-2-29 16,-1-3 44-16,5-1-22 15,6 1 18-15,3-2-42 16,7 0 16-16,2-2 5 16,0-2-1-16,12-3 6 15,8-4-23-15,-2-2 39 16,1-3-22-16,-1 0 19 0,0 0-22 15,-6 0 6-15,-2-3-3 16,-5-4 2-16,-5 0-1 16,0-4 0-16,0-3-27 15,-17 0 11-15,-4-1-90 16,-3-3 70-16,4 1-80 16,14 12-4-16,4-4-217 15</inkml:trace>
  <inkml:trace contextRef="#ctx0" brushRef="#br0" timeOffset="340864.2655">12724 10957 853 0,'0'0'59'0,"0"0"-34"0,0 0 35 16,0 0-54-16,0 0 49 15,0 0-31-15,24 67-16 16,-22-63-8-16,-2-1 21 16,1-2-4-16,2 0-11 15,2 0 39-15,6-1-42 16,2 3 10-16,-1-3-13 16,-1 0 4-16,-3 0-9 15,1 0 11-15,-2 0-28 0,-2 0 29 16,-2 0-32-1,-2 0 29-15,-1 0-22 0,0 0-22 16,0 0 23-16,0 0-6 16,0 0-25-16,0 0-3 15,-4 0-29-15,-8 0 77 16,0 0-37-16,4 2 37 16,0 3-14-16,2-1 17 15,1 4 5-15,-1-2 0 16,3 0 0-16,0 0 0 15,0-2 15-15,1-1-10 16,2-2 15-16,0 1-9 16,0-2-29-16,0 1 15 15,0-1-2-15,0 0 0 16,0 0 9-16,0 0-20 0,0 0 29 16,0 0-36-16,0 0 16 15,-1 0-21-15,-3 0-176 16,-1-1 93-16,1-8-9 15,1-2 62-15,1-2 48 16,1-1 5-16,-1-2 35 16,2 0 0-16,0 0 67 15,0 2-30-15,0 1 2 16,8 2-6-16,1 2-10 16,1 1-18-16,-4 4 0 15,-3 2 25-15,-1 2-21 16,-2 0 10-16,0 12-43 0,-5 16 77 15,-19 9-40-15,-4 1-33 16,-3-1 7-16,1-5-17 16,9-5-5-16,3-6 11 15,9-5-36-15,4-6 52 16,5-3-34-16,0-4 34 16,24-3-48-16,11 0 24 15,8 0-3-15,-1-2 0 16,-1-8 6-16,-3-2-22 15,-4 0 34-15,2-1-17 16,-3 0 12-16,0 2-20 16,-4 0 7-16,-5 4-2 15,-7 0 2-15,-4 3 0 16,-5 1-6-16,-5 2 14 16,-3 1-34-16,0 0-25 0,-2 0-59 15,-10 0-195-15,-3 0-66 16</inkml:trace>
  <inkml:trace contextRef="#ctx0" brushRef="#br0" timeOffset="341091.3449">12684 11182 585 0,'0'0'117'15,"0"0"33"-15,-85 75-12 16,68-48-82-16,0-2 78 15,3 1-97-15,1 1 35 0,2 1-71 16,0 0 19-16,2-3-20 16,1-1 8-16,2-4-24 15,4-6-8-15,2-3-57 16,0-9-107-16,11-2-26 16,1 0-170-16</inkml:trace>
  <inkml:trace contextRef="#ctx0" brushRef="#br0" timeOffset="341479.6185">12747 11435 758 0,'0'0'71'0,"0"0"74"15,0 0-17-15,0 0-40 16,9 77-38-16,-26-53-20 0,-7 1-15 16,-4-3 9-1,-2-2-14-15,3-5-13 0,5-5 3 16,7-5-1-16,9-4-1 15,4-1-9-15,2 0 9 16,0 0-17-16,0-2 10 16,3-12-18-16,13-3-14 15,0 3 33-15,2-4 7 16,0 2-29-16,-2 6 30 16,-1 3 0-16,-3 2 1 15,0 4-14-15,-5 1 26 16,-1 0-21-16,-3 0 27 0,-1 0-38 15,1 0 16-15,3 0 3 16,3 4 1-16,6 1-1 16,10-3 7-16,5 1 11 15,1-3-28-15,-5 0 32 16,-9 0-44-16,-5 0 18 16,-4-3-91-16,-8-1-135 15,0-2-168-15</inkml:trace>
  <inkml:trace contextRef="#ctx0" brushRef="#br0" timeOffset="342242.8364">12448 11923 662 0,'-79'28'52'16,"22"-19"77"-16,2-3-7 15,-3-2-97-15,0-2 38 16,0-2-42-16,-3 0 65 15,-2 0-67-15,-1 0 55 0,0-13-71 16,0-6 22-16,-2-3 2 16,-4-2-25-16,-8-6 16 15,-1-5-6-15,-6-4 45 16,3-8-54-16,4-5 22 16,5-6-23-16,8 0-2 15,8 2 0-15,12 2 1 16,11 7-6-16,10 2 15 15,16 0-40-15,8-3 60 16,3-1-38-16,35-4 38 16,15 1-60-16,18 1 26 15,12 4 4-15,11 3-4 16,14 3-19-16,5 4 16 16,8 3 12-16,3 5-20 0,3 4 30 15,-1 3-29-15,4 8 14 16,-3 3-6-16,0 7 4 15,-8 4 2-15,-7 0-9 16,-9 4 18-16,-12 15-34 16,-12 9 51-16,-12 4-28 15,-7 5 29-15,-7 4-54 16,-6 3 27-16,-1 5 0 16,-6-2 0-16,-5 4 7 15,-7 2-27-15,-9-2 40 16,-10 4-12-16,-9-1 5 0,0 3-12 15,-26 4 6-15,-15-2-7 16,-15 0 8-16,-9-5-5 16,-2-5-6-16,-7-4 16 15,-4-5-42-15,-2-6 59 16,-1-6-33-16,-1-5 32 16,0-5-58-16,10-5 9 15,6-1-34-15,53-12-93 16,3 0-200-16</inkml:trace>
  <inkml:trace contextRef="#ctx0" brushRef="#br0" timeOffset="344231.2243">12974 12216 467 0,'0'0'36'15,"0"0"90"-15,0 0-45 16,0 0-13-16,0 0-28 0,0 0 31 15,0 0-39-15,-54 25 27 16,45-23-2-16,4-1-19 16,4-1 26-16,-1 0-32 15,2 0 43-15,0 0-63 16,2-8 40-16,17-10-27 16,5 0-50-16,6 2 27 15,6 4-2-15,-2 4 0 16,0 3 8-16,-7 5-25 15,-6 0 37-15,-8 0-32 16,-8 18 33-16,-5 5-28 16,0 5 15-16,-18 2-8 15,-4-1 1-15,-4-4 1 16,1-4-4-16,1-2 12 16,6-7-36-16,5-5 55 0,7-5-28 15,4 0 24-15,2-2-50 16,0 0 21-16,17-11 4 15,11-10-3-15,9-3 9 16,2-2-25-16,2 4 22 16,-4 2-30-16,-4 6 53 15,-5 5-52-15,-6 8 24 16,-7 1-1-16,-4 0-2 16,-7 4 2-16,-2 9-4 15,-2 1 14-15,0 3-32 0,0-2 52 16,-14 0-23-1,-4-1 20-15,3-5-48 0,1-3 23 16,4-1 1-16,6-5 0 16,4 0-6-16,0 0-7 15,1 0-17-15,19-17 10 16,8-2-20-16,1 1 10 16,-2 2 1-16,-5 4 13 15,-7 6 7-15,3 5 9 16,-5 1-2-16,-1 0 2 15,-6 8-21-15,0 9 42 16,-1-1-8-16,-4-1 6 16,1-1-34-16,-2-4 16 15,0-3-1-15,0-3 0 16,0-1 8-16,0-1-22 16,0 0-13-16,0 0-52 15,0-2-166-15,3 0-59 0</inkml:trace>
  <inkml:trace contextRef="#ctx0" brushRef="#br0" timeOffset="344569.3208">13643 12358 749 0,'0'0'83'0,"0"0"-3"15,0 0-12-15,81-15-63 16,-60 5 16-16,1-1-7 0,-8-1-15 15,-6-2 11 1,-8-1-10-16,0-2 25 0,0 0 22 16,-20 1 24-16,-7 6-30 15,-7 5 14-15,-4 5-46 16,1 0 49-16,4 8-53 16,5 11 0-16,7-1-2 15,9 0-3-15,5-2 0 16,7-1 3-16,0 0-20 15,8-1 34-15,12 0-19 16,7-3 13-16,3-3-22 16,4-1 11-16,0-3-82 15,6-4-63-15,-29 0-64 0,-2 0-119 16</inkml:trace>
  <inkml:trace contextRef="#ctx0" brushRef="#br0" timeOffset="344855.2356">13954 12312 736 0,'0'0'138'16,"0"0"-106"-16,0 0 91 16,0 0-36-16,0 0-65 15,0 0 38-15,-32 79-57 16,22-67 4-16,1-4 0 16,6-4-6-16,2-4-1 15,1 0 7-15,0 0-28 0,13-6 43 16,10-10-9-1,6 1 4-15,3-1-34 0,-4 4 16 16,0 1 1 0,-2 4 0-16,-6 3 4 0,-3 3-22 15,1 1 33-15,-5 0-46 16,0 0 11-16,-3 0-64 16,0 6-86-16,-8-3-28 15,0-2-107-15</inkml:trace>
  <inkml:trace contextRef="#ctx0" brushRef="#br0" timeOffset="345694.3086">14479 12330 696 0,'0'0'76'16,"0"0"-9"-16,0 0 74 15,0 0-109-15,0 0 17 16,0 0-47-16,22-73 28 16,-26 66 1-16,-13 0-12 15,-1 4 16-15,-4 3-18 16,-2 0 26-16,2 0-43 0,1 7 15 15,3 7 3-15,6 0-36 16,6 0 18-16,2-4-6 16,4 0 5-16,0-3-2 15,0-1-19-15,10 2 44 16,2 2-18-16,1 3 14 16,-2 6-36-16,-1 4 18 15,-2 4 0-15,1-1 0 16,-3 1 7-16,-5-5-20 15,-1 0 37-15,0-2-19 16,-12-1 4-16,-15 0 42 16,-7-2-36-16,-6-3-14 15,9-3 1-15,2-5-2 0,8-4 0 16,5-2 11-16,7 0-18 16,6-12 29-16,3-7-7 15,0-5 2-15,1 0-34 16,14 3 14-16,5 1 3 15,0 4-3-15,2 5 5 16,1 2-18-16,4-1 32 16,6 3-31-16,6 0 32 15,7-1-23-15,5-3 30 16,7 1-48-16,-1-2 22 16,1-3 0-16,-6 1-3 15,-10-5 10-15,-9-2-26 16,-11-2 43-16,-11-2-25 15,-10 0 22-15,-1 5-38 0,-9 6 12 16,-18 8 6 0,-9 6 0-16,-1 2 2 0,1 22-10 15,5 5 31-15,5 2-11 16,9-2-5-16,9-3 18 16,8-4 8-16,0-4-54 15,5-5 22-15,18-3 0 16,7-5-2-16,9-4 16 15,9-1-34-15,4 0 41 16,0 0-23-16,-3 0 2 16,-8 0-23-16,-8 0-82 15,-8 0-70-15,-25 0-65 16,0 0-216-16</inkml:trace>
  <inkml:trace contextRef="#ctx0" brushRef="#br0" timeOffset="346645.2728">15426 12264 577 0,'0'0'62'15,"0"0"51"-15,0 0 29 16,0 0-59-16,0 0-57 15,0 0 39-15,18-18-50 16,-19 18 64-16,-19 0-58 16,-10 0 0-16,-3 0-13 15,-2 7 17-15,-2 6-3 16,7 2-6-16,6 0-14 0,9 1 21 16,9-1-35-1,6 2 39-15,0 3-28 0,1 1 28 16,17 0-52-16,0 1 27 15,-2-3-2-15,-5-2 0 16,-5-1 7-16,-4-2-26 16,-2-3 39-16,0 2-20 15,-12-3 13-15,-9-1-16 16,1-2 3-16,-2-1-1 16,3-3 0-16,3-2 1 15,2-1-5-15,5 0-26 16,1 0 26-16,7 0-82 0,1 0 2 15,0-1-172-15,3-4-206 16</inkml:trace>
  <inkml:trace contextRef="#ctx0" brushRef="#br0" timeOffset="346953.4484">15517 12491 632 0,'0'0'311'16,"0"0"-290"-16,0 0 80 16,0 0-81-16,0 0-6 15,0 0-5-15,54 49-9 0,-24-49 0 16,-2 0 11-16,1 0-28 16,-9-8 40-16,-2-3-18 15,-9 1 3-15,-6 1 4 16,-3 1-4-16,0-2-8 15,-9 1 0-15,-13 2-4 16,-5 1 2-16,0 2-34 16,5 2 35-16,2-1-62 15,4 2 46-15,7 1-121 16,9 0-34-16,0 0-152 16</inkml:trace>
  <inkml:trace contextRef="#ctx0" brushRef="#br0" timeOffset="347241.0838">15837 12437 829 0,'0'0'66'16,"0"0"37"-16,0 0 38 16,0 0-123-16,0 0-6 15,0 0-11-15,47 74-1 16,-47-67 0-16,0-3 7 15,0-1-21-15,0-3 35 16,2 0-24-16,10 0 15 16,9 0-2-16,2-7 0 15,2 0-20-15,1-3 7 0,1 3 3 16,0 2-4 0,-5 1-16-16,-5 3-9 15,-3 0-117-15,-14 1-9 0,0 0-245 16</inkml:trace>
  <inkml:trace contextRef="#ctx0" brushRef="#br0" timeOffset="347621.9127">16141 12571 698 0,'0'0'76'15,"0"0"35"-15,83-38-54 16,-48 17-49-16,1-1 12 0,-1-4-14 15,0-2 5-15,-1-5-21 16,-1-4 12-16,-5 1-2 16,-5 2 47-16,-6 6 7 15,-6 10 18-15,-7 8-65 16,-2 7 69-16,-2 3-23 16,-3 0-29-16,-21 16 11 15,-3 12-56-15,-3 0 21 16,5 2 0-16,6-3-1 15,5 0 7-15,4 2-26 16,5-3 46-16,4 3-22 16,1-3 11-16,0-1-30 15,0-1 14-15,4-4-2 16,11-2-2-16,2-5-5 16,2-7-1-16,3-1-84 0,-2-5-2 15,-1 0-72-15,-14 0-97 16,-5-8-204-16</inkml:trace>
  <inkml:trace contextRef="#ctx0" brushRef="#br0" timeOffset="347826.9798">16324 12315 790 0,'0'0'89'0,"0"0"92"16,0 0-60-16,0 0-46 15,0 0-51-15,0 0 42 0,140-28-43 16,-71 30-34-16,-2 5 11 16,-4 0 0-16,-6-1-2 15,-7 1-15-15,-42-7-76 16,-5 0-277-16</inkml:trace>
  <inkml:trace contextRef="#ctx0" brushRef="#br0" timeOffset="360871.1113">8298 15951 26 0,'0'0'520'0,"0"0"-513"16,0 0 42-16,0 0 2 16,0 0 3-16,0 0-44 15,0 0 4-15,0 0 35 16,0 0-36-16,0 0 5 16,-45 4-11-16,34-1 24 15,-2 2-22-15,0 0 17 0,-2 0-21 16,1 1-5-16,0 0 10 15,-3-1-4-15,2 4-6 16,-1-2 16-16,-5 5-25 16,3-1 24-16,-3 0-2 15,2 1 1-15,-1-5-14 16,-2 2 2-16,-2-2-2 16,3-1 9-16,3-1-4 15,-3 1-7-15,-1-2 19 16,1 2-6-16,-4-2 1 15,-1-1-20-15,0 0 8 16,0-2-1-16,2 1 1 0,2-2 0 16,0 0-3-16,2 0 14 15,2-3-25-15,-1-5 34 16,4-4-18-16,-1-1 20 16,-1-4-44-16,2 1 26 15,0-1-4-15,-1-3 0 16,5 1 3-16,1 2-17 15,0 2 33-15,5 0-21 16,-1 1 15-16,6-3-26 16,0-2 11-16,0-2 2 15,0 0-2-15,0-3 5 16,8 1-8-16,2-2 10 16,-1 1-25-16,1 0 43 0,2 1-23 15,0 1 19-15,2 1-38 16,-1 1 15-16,-1 4 4 15,3-4 0-15,1 1 4 16,4-1-19-16,3-1 30 16,3-1-22-16,4 2 17 15,0 0-17-15,0 4 7 16,-2 0-1-16,0 1 0 16,-1 1 1-16,1 0-7 15,-1 0 14-15,-2 1-29 16,2 2 45-16,2 1-25 15,1 1 22-15,-2 6-40 0,0 3 9 16,1 0 11 0,-4 14 0-16,3 11 1 0,1 2-19 15,-3-1 36-15,3 1-22 16,-1-3 18-16,-1-1-25 16,0 0 12-16,1 0-2 15,-1 4-3-15,-3 0 4 16,-3 1-2-16,-5-1 6 15,-5-2-24-15,-4 1 40 16,-7 1-18-16,0 3 14 16,-15 5-25-16,-11 1 14 15,-7 1-5-15,-2 1 0 16,1 2 3-16,0-1-17 16,1-2 33-16,3-5-41 15,3-5 22-15,5-6-49 0,17-21-128 16,-1 0-140-1</inkml:trace>
  <inkml:trace contextRef="#ctx0" brushRef="#br0" timeOffset="377325.7625">8511 15174 453 0,'0'0'28'0,"0"0"-18"0,0 0 70 15,0 0-75-15,0 0 18 16,0 0-18-16,0 0 8 16,0 0 5-16,0 0 31 15,0 0 0-15,0 0-11 16,0 0 1-16,-12-8-32 16,12 8 24-16,0 0-26 15,0 0 28-15,0 0-16 16,0 0-20-16,0 0 6 15,0 0-3-15,0 0 7 16,0 0-3-16,0 0 7 16,0 0 0-16,0 0 4 15,0 0-7-15,0 0-13 0,0 0 5 16,0 0-2-16,0 0 0 16,0 0 4-16,0 0-4 15,0 0 14-15,9 0 23 16,3 0-30-16,0 0 43 15,4 3-37-15,-1-1-13 16,3-2 2-16,0 1 0 16,0 0 0-16,-1 0 8 15,0 2-22-15,-3-3 33 16,4 0-10-16,-2 0 0 16,-1 0-12-16,4 0 3 15,-1 2 0-15,2-1-1 16,3 2 4-16,0-2-11 0,2-1 18 15,-1 3-23-15,0-3 28 16,-1 2-17-16,-3 0 29 16,1 0-54-16,0-2 26 15,-3 0 1-15,3 0-2 16,-3 0 9-16,1 0-24 16,2 0 36-16,0 0-18 15,1 0 12-15,2 0-25 16,0 0 12-16,-1 0-1 15,2 0-1-15,-3-2 4 16,6 0-9-16,1-3 18 16,-1 1-27-16,5 1 35 15,-3-2-25-15,-3 2 34 16,1-1-56-16,-1 2 25 0,-2 0 3 16,-1 0-2-16,1 2 7 15,-2-1-22-15,-1 0 34 16,2-1-18-16,-2 1 17 15,0-1-29-15,1-1 13 16,1 1-3-16,1 2 1 16,1-4 4-16,-2 4-7 15,1-2 11-15,-1 1-21 16,1-2 30-16,-2 3-15 16,-2 0 28-16,-2-2-56 0,-2 1 25 15,2 1 3 1,-4 0-1-16,7 0 8 0,-1 0-25 15,3-1 37-15,-2-1-23 16,4 0 19-16,-4-2-24 16,0 1 9-16,-4 1-3 15,0 0 0-15,-1 2 6 16,-1-2-11-16,4 2 17 16,0 0-26-16,1 0 36 15,-1-2-25-15,1 0 36 16,-4 1-60-16,0-2 30 15,-1 1 0-15,-2 0-3 16,0-2 12-16,0 2-27 16,1-2 36-16,-3 1-19 15,0 0 15-15,3 2-26 0,-2-2 12 16,2 2-1-16,-1 0-1 16,-1-2 4-16,0 1-11 15,-2 2 20-15,1 0-34 16,-2 0 46-16,3 0-29 15,-2 0 35-15,4 0-58 16,0 0 27-16,-5 0 2 16,2 0-3-16,-4 0 11 15,-4 0-28-15,1 0 40 16,-4 0-21-16,1 0 16 16,1 0-28-16,-3 0 13 15,1 0-2-15,-1 0 1 0,0 0 2 16,0 0-8-16,0-3 18 15,0 3-3-15,0 0 7 16,0 0 69-16,0 0-79 16,0 0 9-16,0 0-11 15,0 0-3-15,0 0 0 16,0 0 8-16,0 0-24 16,0 0 37-16,0 0-18 15,0 0 12-15,0-1-21 16,0 1 9-16,0 0-3 15,0 0 0-15,0 0 2 16,0-1-11-16,0 1-21 16,0 0 21-16,-9 0-108 15,2 0 49-15,-5 0-145 16,9 0-22-16,0 1-201 0</inkml:trace>
  <inkml:trace contextRef="#ctx0" brushRef="#br0" timeOffset="380205.8242">9978 13814 295 0,'0'0'482'15,"0"0"-452"-15,0 0-24 16,0 0 113-16,0 0-66 16,0 0-29-16,0 0 0 15,12-45-21-15,-35 72 36 0,-11 11 24 16,-11 5-44-16,-5-1-10 15,-1 0 15-15,-3-2-13 16,2-1 11-16,4-2-5 16,14-6-34-16,10-9-39 15,13-7-59-15,7-11-91 16,4-4-115-16,0-8-175 16</inkml:trace>
  <inkml:trace contextRef="#ctx0" brushRef="#br0" timeOffset="380430.2173">9600 13724 717 0,'0'0'77'0,"0"0"40"15,0 0-15 1,0 0-73-16,0 0-23 0,0 0 35 16,60 96-9-16,-36-47-18 15,3 0 20-15,-2-5-21 16,-3-1 4-16,-5 1-3 15,-2-3-17-15,-3-2 13 16,-1-4-20-16,0-9-65 16,8-8-52-16,-14-18-82 15,1 0-161-15</inkml:trace>
  <inkml:trace contextRef="#ctx0" brushRef="#br0" timeOffset="380618.7129">10215 13886 805 0,'0'0'23'15,"95"-53"64"-15,-56 40-9 16,-1 5-72-16,-9 8 10 16,-3 0-32-16,-9 0-35 15,-11 15-33-15,-6 4-140 16,0-11-15-16</inkml:trace>
  <inkml:trace contextRef="#ctx0" brushRef="#br0" timeOffset="380784.2696">10330 13985 566 0,'0'0'43'16,"0"0"45"-16,0 0 3 16,0 0 3-16,0 0-35 15,80 23-45-15,-42-23 0 16,2-6 5-16,-6 1-14 15,-4 3-5-15,-7 2-40 16,-23 0-169-16,0-1-79 16</inkml:trace>
  <inkml:trace contextRef="#ctx0" brushRef="#br0" timeOffset="381025.7743">10816 13666 841 0,'0'0'82'0,"0"0"-53"15,0 0 4-15,0 0 31 16,0 113-25-16,-12-52-33 16,-1 0 17-16,4-7-16 15,0-4 6-15,-1-3-26 16,1-6-3-16,-2-4-39 15,-2-3-106-15,8-32-87 16,1-2-192-16</inkml:trace>
  <inkml:trace contextRef="#ctx0" brushRef="#br0" timeOffset="402937.2688">13275 14069 86 0,'0'0'513'16,"0"0"-444"-16,0 0-17 15,0 0 29-15,0 0-73 16,0 0 3-16,0 0-7 15,0 0-4-15,0 0 1 16,28-72 17-16,-26 66 34 16,-2 2-9-16,1-2 38 15,-1 2-44-15,0 1 42 16,0 0-79-16,0 3 36 16,0 0-29-16,0 0-7 15,-9 7 0-15,-22 23 5 0,-9 12-14 16,-4 7 29-1,1 5-10-15,6-2 1 0,10-5-16 16,6-5 5-16,6-6-1 16,5-4 0-16,-1-1 2 15,1-2-6-15,5-2 11 16,4-3-29-16,1-2 48 16,0-7-33-16,3-3 36 15,18-8-55-15,7-4 30 16,5 0-3-16,1 0 0 15,-1 0 1-15,-6-10-14 16,-8 3 26-16,-7-3-17 0,-6 1 17 16,-4-2-17-16,-2 0 4 15,0 0 0-15,-2 0-5 16,-11 1 3-16,-4 1-4 16,2 2 4-16,-2 1-19 15,-2 3 42-15,-1 0-46 16,-3 3 49-16,1 0-48 15,2 0 2-15,3 0 20 16,5 0-19-16,3 0-34 16,1 0 9-16,5 0-93 15,3 3 11-15,0 2-174 16</inkml:trace>
  <inkml:trace contextRef="#ctx0" brushRef="#br0" timeOffset="407970.5113">13273 14586 359 0,'0'0'256'0,"0"0"-254"15,0 0 25-15,0 0 21 16,0 0 40-16,0 0-70 16,0 0 32-16,0 0-25 0,-25 36 47 15,3-31-44-15,-2 1-24 16,-8 0-8-16,-6-1 22 15,-1-1-11-15,0 0 0 16,0-2-8-16,1-2 10 16,2 0-17-16,1 0 8 15,1 0 0-15,1-8 0 16,0-4 7-16,-1-1-23 16,-2-2 35-16,2 0-20 15,7-4 16-15,2-1-30 16,4-2 15-16,7-3 0 15,3-3 0-15,5-3-1 0,6-1-13 16,0-5 23 0,0-1-17-16,9-5 16 0,10-4-11 15,5 0 6-15,1 1-6 16,5 2-1-16,3 2-2 16,1 4 4-16,5 0-25 15,3-1 21-15,2 3 12 16,6-2-16-16,6 3 24 15,6 5-28-15,3 5 5 16,4 7 9-16,-5 6-1 16,-2 4 2-16,1 4-13 15,-3 4 24-15,-2 0-20 16,-4 4 19-16,-5 21-18 16,-4 9 15-16,-1 6-13 15,-3 9 7-15,-5 3-2 0,-6 7 0 16,-13 7 9-16,-17 11 13 15,-4 4-18-15,-47 5 45 16,-25 0-48-16,-21-9 5 16,-9-5 0-16,0-11-6 15,5-5 0-15,10-9 3 16,16-10-13-16,12 1-38 16,56-37-30-16,1-1-220 15</inkml:trace>
  <inkml:trace contextRef="#ctx0" brushRef="#br0" timeOffset="410815.3469">14923 13961 406 0,'0'0'5'0,"0"0"72"16,0 0-7-16,0 0-42 15,0 0-12-15,0 0-5 16,0 0 19-16,9-47-18 16,-9 45 46-16,0-1-39 15,0 2 18-15,0-1-28 16,0 1 1-16,0 1-6 15,0 0-3-15,0 0 8 0,0 0-3 16,0 0 17-16,0 0-20 16,0 0 29-16,0 0-20 15,0 0-20-15,0 0 13 16,0 0-5-16,0 0 0 16,0 0 5-16,0 0-8 15,0 0 12-15,0 0 31 16,0 0-30-16,0 0 15 15,0 0-21-15,0 0-4 16,0 0 2-16,0 0-1 16,0 0-2-16,0 0 11 15,0 0-2-15,0 0 2 16,0 0 18-16,0 0-17 0,0 0-10 16,0 0 3-1,0 0-4-15,0 0 0 0,0 0 6 16,0 0-18-16,0 0 27 15,0 0-18-15,0 0 13 16,0 0-20-16,0 0 10 16,0 0-44-16,-3 0-71 15,-3 0-66-15,-2 1-285 16</inkml:trace>
  <inkml:trace contextRef="#ctx0" brushRef="#br0" timeOffset="415336.8108">15590 14027 395 0,'0'0'35'16,"0"0"-9"-16,0 0 107 16,84-43-86-16,-66 31 38 0,-5 1-52 15,1 0 17-15,-1 0 3 16,-2-1-25-16,-4 3 24 15,0 0-46-15,-4 3 56 16,-3 2-47-16,0 0 15 16,0-5-25-16,0-5-4 15,-14-6 6-15,-8-5-3 16,-9-3-4-16,-7-3 13 16,-3 2-19-16,1 0 21 15,-3 6-1-15,5 9 10 16,4 7-39-16,4 7 17 15,8 0-2-15,5 17 0 0,7 16 0 16,9 8-15-16,1 8 30 16,3 3-16-16,16 2 14 15,0-1-18-15,-4 1 5 16,0-3 0-16,-7-3-2 16,-5-4 6-16,-3-7-10 15,0-1 15-15,-21-7-22 16,-9-4 31-16,-7-6-15 15,-5-3 24-15,-4-6-54 16,4-4 29-16,6-6-2 16,9 0 0-16,8 0 4 15,8-9-19-15,7-8 32 16,4-3-24-16,0-2 18 0,13-3-22 16,17-3-3-16,12 0 10 15,3 1-3-15,7 0 7 16,-1 6-1-16,2 6 8 15,-1 4-28-15,-2 2 42 16,0 4-22-16,-6 5 27 16,-6 0-52-16,-9 0 24 15,-10 0-1-15,-3 8-8 16,-6 2-106-16,-10-6-75 16,0-1-164-16</inkml:trace>
  <inkml:trace contextRef="#ctx0" brushRef="#br0" timeOffset="419265.1875">12208 16862 464 0,'0'0'114'0,"0"0"-54"15,0 0 30-15,0 0-28 16,-79 3-60-16,60-3 4 16,-5 0 6-16,0 0-12 15,-3 0 64-15,0 0-39 16,-1 0 23-16,1-10-30 15,-1-1 32-15,-1-2-10 0,1-2-24 16,1-2 6-16,5-1-9 16,-2 0 6-16,0 1-15 15,4-3 6-15,-2-2 9 16,1-2-37-16,2-1 19 16,1-3-1-16,6-1 6 15,0-2-2-15,3-5-8 16,5 3 19-16,4-3-12 15,0 3 7-15,0-2-19 16,9 3 10-16,7 0-1 16,4 4 0-16,5 2 3 15,5 0-12-15,4 3 20 16,5 1-22-16,5 1 22 16,3-2-16-16,5 2 23 15,3-1-36-15,5-1 15 0,2 1 1 16,4 1 1-16,0 5 1 15,-3 4-14-15,-7 5 28 16,-5 6-12-16,-8 1 10 16,-2 0-24-16,-3 4 7 15,-2 6 5-15,-2 4-1 16,-2-2 3-16,-4 5-10 16,-1 2 19-16,-6 7-23 15,-3 6 24-15,-8 8-13 16,-4 6 23-16,-6 8-41 0,0 2 19 15,-4 0 0 1,-13-2 0-16,-7-5 7 0,-1-3-23 16,-5-5 34-16,-4-3-14 15,-2-3 6-15,0-1-20 16,0-4 10-16,2-4 0 16,6-2 0-16,2-8 1 15,6-2-9-15,4-2-12 16,2-2 10-16,8-5-110 15,6-5-44-15,0 0-185 16</inkml:trace>
  <inkml:trace contextRef="#ctx0" brushRef="#br0" timeOffset="422791.5446">15240 16737 377 0,'0'0'24'0,"0"0"41"16,0 0-7-16,0 0-39 16,0 0 6-16,0 0 9 15,0 0 38-15,-9 1-14 16,5-1 22-16,0 0-63 15,3 0 41-15,-2 0-50 16,0 0 38-16,0 0-42 16,-3 0 20-16,3 0-3 0,0 0-18 15,-1 0 38 1,2 0-29-16,1 0 50 16,-1 0-44-16,1 0 31 0,1 0-34 15,0 0 10-15,0 0-10 16,0 0-13-16,0 0-4 15,0 0 14-15,13 0 0 16,6-2-9-16,7-1 32 16,4 0-17-16,4 0-20 15,2-1 10-15,5-3-8 16,-2 0 7-16,-4 2 1 16,-6-1-9-16,-6 4 20 15,-10-1-16-15,-4 2 12 16,-5 1-26-16,-1 0 11 15,2 0-4-15,-2 0 3 0,0 0 1 16,0 0-7-16,0 0 14 16,-1 0-29-16,-1 0 44 15,1 0-30-15,-2 0 38 16,0 0-60-16,0 0 27 16,2 0 3-16,-2 0-1 15,0 0 4-15,0 0-18 16,2 0 30-16,-1 0-15 15,2 0 16-15,0 0-32 16,0 0 9-16,2 0 0 0,-2 0-3 16,1 0-7-1,1 0 17-15,1 0-11 16,-2 0-11-16,1 0 44 0,-1 0-35 16,-2 0 29-1,1 0-32-15,-3 0-16 0,0 0 13 16,0 0 12-16,0 0-16 15,0 0 16-15,-12 4 13 16,-8 4-26-16,1-2 36 16,-5 1-32-16,0 0 7 15,-1 0 2-15,-2 0 1 16,3 2 6-16,-4-1-8 16,-1-1 14-16,-2 2-20 15,-3-1 28-15,-2-1-16 16,0 2 29-16,3 0-54 0,4-2 28 15,5-3-1-15,7-1 0 16,8 1 5-16,4-3-17 16,3 0 26-16,2-1-2 15,0 0-6-15,0 0 8 16,0 0-11-16,4 0-3 16,13 0 22-16,8 0-5 15,6 0-16-15,5 0 17 16,3-3-18-16,3-3 15 15,-2-1-8-15,-4 0 19 16,0-1-50-16,-5 2 26 16,-6 2-2-16,-5 2 0 15,-8 0 4-15,-5 2-19 0,-3 0 30 16,-4 0-15-16,0 0 13 16,0 0-26-16,0 0 11 15,0 0-3-15,0 0 3 16,0 0 2-16,-7 0-2 15,-12 2 12-15,-8 8-25 16,-1 0 32-16,-4-2-16 16,1 1 26-16,-2-1-54 15,-1-1 26-15,1 2 1 16,4-6-1-16,10 3 7 16,7-6-20-16,8 1 32 15,4-1-16-15,0 0 11 16,0 0-26-16,0 0 9 15,16 0 4-15,11 0 2 0,4 0 1 16,5 0-6-16,0 0 11 16,0 0-23-16,-5 0 32 15,-5 0-17-15,-10 0 27 16,-6 0-54-16,-3 0 23 16,-3 0 4-16,-3 0 0 15,-1 0 1-15,0 0-16 16,0 6 30-16,-16 1-12 15,-3 3 10-15,0-4-21 16,2 0 8-16,2-1-2 0,0-4 2 16,7 1 2-1,2 0 4-15,5-2 9 16,-1 0-12-16,2 0 17 0,0 0-20 16,0 0 26-1,0 0-52-15,0 0 25 0,9 0 1 16,2 0 0-16,-1 0-25 15,1 0-21-15,1 0-98 16,1 0-2-16,-10 0-122 16,0 0-101-16</inkml:trace>
  <inkml:trace contextRef="#ctx0" brushRef="#br0" timeOffset="426606.8493">15847 17029 24 0,'0'0'59'0,"0"0"-21"16,0 0-11-16,0 0 0 0,0 0-23 16,0 0 23-16,0 0-16 15,0 0 6-15,-55 0 22 16,55 0-1-16,0 0-15 15,0 0-8-15,0 0 27 16,0 0-19-16,0 0 27 16,-2 0-32-16,1-2 21 15,-2 2-16-15,-1 0 7 16,-1 0-10-16,0-1 0 16,1-1 19-16,-2 2-21 15,3 0 36-15,0 0-27 16,-3 0 25-16,3 0-38 15,2-1 10-15,-1 1-3 0,1 0 2 16,1 0 14-16,-2 0-26 16,1 0 39-16,1 0-41 15,0 0 48-15,0 0-51 16,0 0 13-16,0 0-7 16,0 0-12-16,0 0 15 15,0 0-13-15,0 0 23 16,0 0-18-16,0 0 39 15,6 0-27-15,7 0 18 16,3 0-34-16,4 0 3 16,3 0 0-16,0 0-3 15,2 0-3-15,2 0 11 0,0 0-25 16,3 0 31 0,3 0 10-16,3 0-17 0,3 0 2 15,0 0 1-15,0-3-13 16,-1 3 0-16,-4 0 12 15,1 0-24-15,-4 0 29 16,-1 0-15-16,0 0 9 16,-2 0-19-16,-1 0 8 15,-1 0 0-15,1 0-1 16,1 3 3-16,-1-2-8 16,3 1 13-16,1-1-24 15,1 1 37-15,-1-1-17 16,-1 2 20-16,-2 0-46 15,-2 1 21-15,1-1 2 0,0 0 0 16,1 0 6-16,3-2-20 16,5 1 29-16,3-2-8 15,-1 0 0-15,3 2-11 16,-2-2 5-16,1 0-1 16,-3 0 0-16,-1 0 0 15,-3 0-4-15,0 2 10 16,-2-2-25-16,-3 0 41 15,1 3-23-15,-2-2 27 16,1-1-52-16,3 2 24 16,2-2 2-16,3 0 0 15,0 0 4-15,-2 2-19 16,-2 0 30-16,-3 0-19 0,0 0 19 16,-4 1-28-16,2 0 13 15,0 0-1-15,-1-2 0 16,3 2 2-16,0-3-7 15,3 0 14-15,-2 0-29 16,1 0 43-16,-4 0-20 16,2 0 21-16,-4 0-46 15,-1 0 20-15,-2 0 3 16,-6 0 0-16,1 0 3 16,-5 0-16-16,-2 0 28 15,-1 0-14-15,-3 0 9 16,-1 0-17-16,-1 0 7 15,1 0-1-15,3 0 0 0,0 0 1 16,-2 0-6-16,-1 0 14 16,-1-2-30-16,-1 2 44 15,-2-2-20-15,2-3 24 16,2-3-51-16,2-2 25 16,2 3 0-16,0-3-1 15,0-2 7-15,0 2-23 16,-1-5 34-16,0 0-17 15,1-4 10-15,2-1-19 16,4-5 9-16,0-3-3 16,3-2 2-16,-2-1 0 15,-1 1-6-15,-4-1 13 16,-1 1-31-16,-4 3 50 0,-2-2-28 16,2 5 32-1,-1 4-58-15,-2 4 29 0,1 0 0 16,-4 5 0-16,1-2 4 15,1 3-23-15,-1 4 38 16,3-4-19-16,-3 1 13 16,1 4-25-16,-2-1 12 15,0 2 0-15,0 2 0 16,0-2 1-16,0 2-4 16,0-2 13-16,-8 0-29 15,-8 1 42-15,-6 0-21 16,-7 0 27-16,-7 1-57 0,-3 0 28 15,-6 0 0-15,-1 1 0 16,0 1 9-16,-3 0-25 16,-2 0 37-16,-7 0-20 15,-3 0 11-15,-6 0-20 16,-6-1 8-16,-5-5-1 16,-4-2 1-16,-2-1 0 15,4 1-7-15,8 0 14 16,8 1-20-16,9 1 30 15,5 2 0-15,1 1 7 16,-1 3-48-16,0 0 24 16,-2 0 0-16,0 0 0 0,1 0 1 15,-2 0-19 1,-1 0 36-16,-3 0-21 0,3-3 17 16,1-2-27-16,4 1 13 15,8 2-2-15,7 0 1 16,4 2 1-16,3 0-4 15,0 0 10-15,-1 0-30 16,-3 0 48-16,-2 0-28 16,-3 0 33-16,-1 0-58 15,-2 0 27-15,-1 0 2 16,2 0-2-16,4 0 6 16,6 0-21-16,2 0 34 15,8 0-18-15,4 0 16 16,3 0-28-16,2 0 13 15,3 0-2-15,-1 0 1 0,2 0 2 16,1 0-10-16,-1 0 16 16,0 0-32-16,3 0 50 15,0 0-28-15,2 0 35 16,-1 0-64-16,1 0 27 16,0 0 4-16,-2 2-1 15,1 4 3-15,-1 2-21 16,1 1 40-16,-2-1-21 15,0 6 17-15,-2 2-30 16,2 4 14-16,-4 8 0 16,3 0-3-16,-1 2 6 15,-3 3-11-15,4-2 15 16,-5 0-32-16,0 0 50 0,-1-3-27 16,-4 1 31-16,1-1-58 15,0-4 27-15,2-3 2 16,4-6 0-16,0-3 4 15,4-4-23-15,2-4 38 16,1 0-31-16,-3-3 29 16,3-1-34-16,0 0-22 15,0 0-1-15,0 0-1 16,0 0-25-16,0 1-11 16,0-1-55-16,12 0-4 15,-6 0-109-15,0 0 12 16</inkml:trace>
  <inkml:trace contextRef="#ctx0" brushRef="#br0" timeOffset="427727.3062">19106 16720 847 0,'0'0'49'15,"0"0"-3"-15,0 0 57 16,105-55-80-16,-66 45-2 16,0 2 4-16,-2 2-49 15,-10 2 24-15,-6 3-12 16,-9 1-41-16,-6 0-69 16,-6 0-10-16,0 0-89 15,-12 5-42-15</inkml:trace>
  <inkml:trace contextRef="#ctx0" brushRef="#br0" timeOffset="427952.6974">19158 16818 793 0,'0'0'150'0,"0"0"-119"16,0 0 49-16,0 0-38 15,0 0-24-15,92 4-7 16,-44-14 5-16,1 2 22 15,-3 3-21-15,-5 2-17 16,-10 3-1-16,-6 0-3 16,-7 0-24-16,-1 0-48 15,-5 0-4-15,-1 0-82 0,0 0 4 16,-10 0-87-16</inkml:trace>
  <inkml:trace contextRef="#ctx0" brushRef="#br0" timeOffset="429782.1132">20336 16479 574 0,'0'0'79'0,"0"0"52"16,0 0-87-16,0 0-7 15,0 0-27-15,0 0-18 16,0 0 19-16,10-23-11 16,-10 23 41-16,0 0 16 15,0-1 21-15,0 1-51 0,0 0 35 16,0 0-62 0,0 0 15-16,0 0 4 0,0 0-36 15,0 0 17-15,0 0-2 16,0 0 1-16,0 0 0 15,0 0-13-15,0 0 28 16,0 4-3-16,0 9-11 16,-3 3 22-16,-5 4-16 15,-3 3-6-15,-3 4 8 16,-2 1-7-16,-1 0-2 16,2-1 24-16,-3-3-17 15,4-2 3-15,1-3-7 16,2-2 18-16,2-3-37 0,3-4 17 15,-2-1 0 1,2 2-1-16,0-5 6 0,1 0-22 16,0 0 36-16,2-4-18 15,1 2 13-15,0-4-28 16,2 0 14-16,0 0 0 16,0 0 0-16,0 0 3 15,0 0-15-15,0 0 25 16,0 0-22-16,0 0 18 15,0 0-18-15,0 0-79 16,0 0-57-16,0 0-199 16</inkml:trace>
  <inkml:trace contextRef="#ctx0" brushRef="#br0" timeOffset="430434.1021">20635 16545 427 0,'0'0'258'16,"0"0"-134"-16,0 0 0 15,0 0-85-15,0 0-13 16,83-66-14-16,-65 63-8 16,-3 1 16-16,-1 2 3 15,-4 0 35-15,-3 0-49 0,-1 0 60 16,-6 7-64 0,0 8 36-16,0 1-25 0,-9 3-16 15,-12 4 0-15,-7-4 0 16,-2 0-3-16,1-3 11 15,2-3-26-15,7-5 40 16,7-3-19-16,5-3 12 16,5-1-30-16,2-1 19 15,1 0-4-15,0 0 0 16,0 0 1-16,0 0-12 16,12 0 27-16,7 0-1 15,2 0-7-15,2-3-7 16,-1-2 13-16,0 0-28 0,-1 1 13 15,0-2-6-15,0 2-6 16,-3 0-63-16,0 2-6 16,1-4-89-16,-16 6 15 15,-2-2-55-15</inkml:trace>
  <inkml:trace contextRef="#ctx0" brushRef="#br0" timeOffset="430778.2516">21190 16384 639 0,'0'0'230'0,"0"0"-107"16,0 0 46-16,0 0-100 16,0 0-62-16,0 0 1 15,22-5-8-15,-43 28 3 16,0 0 7-16,3-3-20 15,5-3 31-15,2-5-12 16,7 1-4-16,4-2 0 16,0 1 3-16,0-1-11 15,3-1 3-15,13 1 0 16,4-1 0-16,2-1 7 16,3-5-27-16,1-1 42 15,-5 0-36-15,1-3 14 0,-3 0-20 16,-4 0-105-16,0 0-2 15,-3-8-21-15,-12 3-96 16,0-1-40-16</inkml:trace>
  <inkml:trace contextRef="#ctx0" brushRef="#br0" timeOffset="430998.1602">21425 16409 371 0,'0'0'220'16,"0"0"-81"-16,0 0 48 15,0 0-65-15,0 0-26 16,0 0-89-16,11-29 3 0,-32 50 5 16,-10 7 34-1,-7 5-9-15,-2 3-33 0,1 0 29 16,-1 1-30-16,4 0-10 16,2 2 4-16,1-5-70 15,2 2-103-15,23-29-53 16,-2-1-107-16</inkml:trace>
  <inkml:trace contextRef="#ctx0" brushRef="#br0" timeOffset="431775.0266">20067 16950 639 0,'0'0'96'0,"0"0"-1"16,0 0 9-16,0 0-54 15,0 0-43-15,0 0 25 16,-19 1-31-16,25-1 50 16,9 0-47-16,0-1 21 15,6-5 5-15,4-1-10 16,5 0-1-16,3-1-11 16,3 1 29-16,1 0-34 15,2 0 65-15,4-1-67 16,0 4 35-16,5 0-27 15,3 3-9-15,7-2 0 0,6 3 9 16,6-2-13-16,-3 2 28 16,-5 0-24-16,-10 0 14 15,-4 0-28-15,-8 0 13 16,1 0-2-16,-2 0-4 16,-1 0-4-16,1 0 11 15,1 0-9-15,-1 0-12 16,0 0 42-16,-1 0-36 15,4 0 39-15,-2 0-48 16,1 0 9-16,-1-4 6 16,-3 2 6-16,-1-3-3 15,-3 1-5-15,-2 2 22 16,-3 1-12-16,-2 1 13 0,-4-3-21 16,-5 1 9-16,-6 1-2 15,-3 1-27-15,-5 0-24 16,-3 0 24-16,0 0-42 15,0 0 29-15,0 0-71 16,0 0-118-16</inkml:trace>
  <inkml:trace contextRef="#ctx0" brushRef="#br0" timeOffset="442694.7822">12001 17704 717 0,'0'0'91'0,"0"0"-53"15,0 0 81-15,0 0-47 16,0 0-56-16,0 0-16 0,0 0 0 15,0 0 12 1,0 0 3-16,0 0-10 0,-32 5 32 16,32-1-21-16,14 2 40 15,8-1-49-15,9 0 7 16,8-5 0-16,10 0-10 16,4 0-4-16,5 0 16 15,3 0-10-15,2 4 4 16,1-1-20-16,3 0 7 15,2 0 3-15,1-2-2 16,6-1 7-16,0 0-13 16,7 0 18-16,5-7-15 0,2-3 12 15,1 3-5-15,-6 2 16 16,-12 4-36-16,-16 1 15 16,-12 0 2-16,-11 0 0 15,-10 0 2-15,-9-2-14 16,-6 2 30-16,-6 0-18 15,-2 0 14-15,1 0-25 16,-2 0 12-16,1 0-5 16,2 0-41-16,3 0-37 15,3 6-37-15,-3-3-114 16,1 0-124-16</inkml:trace>
  <inkml:trace contextRef="#ctx0" brushRef="#br0" timeOffset="444044.4932">17032 17506 428 0,'0'0'90'0,"0"0"6"16,0 0-23-16,0 0-20 0,-87-6-45 15,77 6 28 1,-4 0-13-16,5 0 19 0,2 0 3 16,2 0-18-16,1 0 13 15,-2 0-4-15,5 0 21 16,1 0-54-16,0 0 77 15,0 0-76-15,0 0 11 16,0 0-8-16,0 0-7 16,11 4 20-16,7-3-9 15,3 3-3-15,3-3 11 16,3 3-10-16,2 0 0 16,4 0-11-16,3 0 6 15,2 1-7-15,1 2 3 16,2-1 0-16,2 2 0 15,2-1 7-15,-2 2-26 0,1-2 41 16,0-1-20-16,0 0 14 16,2 0-32-16,0 0 15 15,-1-3 1-15,-2 0 0 16,-2-2 4-16,-1 1-14 16,-1-1 27-16,-2 1-11 15,3-1 3-15,2 0-13 16,0 0 8-16,-1 1-8 15,1-1 4-15,0 0 0 16,-2 1-3-16,-4 0 9 16,-3 0-28-16,-3 1 44 15,-1 0-22-15,1 1 19 0,3-1-38 16,3 0 14-16,0 1 5 16,3-3 0-16,4 2 3 15,-1-3-18 1,4 0 30-16,-1 0-17 0,1 0 13 15,-1 0-16-15,1 0 7 16,-4 0-4-16,-5 0 1 16,1 0 1-16,-4 0-4 15,0 0 9-15,-1 0-26 16,1 0 43-16,2 0-24 16,1 0 23-16,2 0-42 15,-2 0 23-15,-1 0-2 16,-6 0 0-16,-2 0 2 15,-5 0-16-15,-2 0 29 0,-2 0-19 16,-3 0 15-16,2 0-18 16,0 0 7-16,0 3-1 15,-3-3 0-15,1 3 1 16,-3-3-4-16,-3 0 9 16,-1 0-25-16,-5 0 43 15,-2 0-25-15,-2 0 23 16,0 0-37-16,0 0 20 15,0 0-8-15,0 0-10 16,0 0-60-16,-11 0-39 16,5 0-125-16,1 0-158 0</inkml:trace>
  <inkml:trace contextRef="#ctx0" brushRef="#br0" timeOffset="463860.8866">1639 11774 106 0,'0'0'32'0,"0"0"-8"16,0 0 51-16,0 0-15 16,0 0-35-16,0 0-1 15,0 0-1-15,0 0 23 16,0 0-25-16,0 0 33 16,0 0-12-16,-73 2 11 15,70-2-19-15,0 0 10 16,-4 0-4-16,4 0 2 15,-2 0 5-15,1 0-41 0,-2 0 33 16,1 0-27 0,2 0 38-16,-4 0-44 0,4-1 30 15,0-2-36-15,0-1 19 16,0 0 0-16,3 0-15 16,0-2 10-16,0-1-6 15,0-1 5-15,0-3-7 16,9 1-9-16,6 0 3 15,0 1-3-15,4 1 0 16,3 1 6-16,-5 2-6 16,4 1 10-16,-3 3-16 15,-2 1 19-15,-1 0-15 16,-3 0 22-16,-3 0-34 16,0 4 17-16,-3 11 0 15,-5 6 0-15,-1 7 0 0,0 6 0 16,-16 5 10-16,-5 2 2 15,-3 1-5-15,-4 0-13 16,-5 1 6-16,0-1-1 16,-4-3 0-16,4-6 2 15,0-3-4-15,5-7 13 16,5-8-18-16,6-3 16 16,3-6-8-16,7-2 17 15,1-1-33-15,3-2 18 16,1-1-2-16,2 0 0 15,0 0 3-15,0 0-12 16,0 0 21-16,0 0-18 0,0-1 14 16,5-5-16-16,4 0 7 15,9 0 1-15,-2 2-2 16,2 0 3-16,3-1-5 16,0 3 8-16,3 0-11 15,-5 2 15-15,2 0-12 16,-6 0 19-16,-3 0-30 15,1 3 12-15,-2 7 3 16,0-1 0-16,-3 1 3 16,4-3-14-16,-2-1 23 15,1 0-10-15,1-2 4 16,1 0-12-16,-1-4 6 16,1 0-1-16,-2 0 1 15,1 0 0-15,1 0-3 16,-4 0 10-16,-1 0-14 0,2 0 15 15,-7-2-8-15,3-4 18 16,0-1-34-16,-4-1 16 16,1 4 0-16,-2-4 0 15,1 1 3-15,-1 1-14 16,-1 2 14-16,0-1-14 16,2 0-25-16,2 0-69 15,-3 2-182-15,1-2-307 16</inkml:trace>
  <inkml:trace contextRef="#ctx0" brushRef="#br0" timeOffset="465818.206">2366 11719 464 0,'0'0'189'15,"0"0"-157"-15,0 0 42 16,0 0 14-16,0 0-68 16,-94 76 25-16,62-48-36 15,-9 3 26-15,-1 4-14 16,-3-1-2-16,-4-1-16 15,7-3 4-15,5-2-13 16,7-3 20-16,9-8-12 0,8-2-2 16,5-8-6-16,7-4-96 15,1-3-74-15,0 0-140 16</inkml:trace>
  <inkml:trace contextRef="#ctx0" brushRef="#br0" timeOffset="466081.5013">1999 11776 727 0,'0'0'108'16,"0"0"-48"-16,0 0-21 16,0 0-20-16,0 0 33 15,0 0-21-15,100 90-5 16,-75-59-18-16,-1-3 23 0,0-2-31 15,-8-1 8-15,-1-3 8 16,-6-2-28-16,-1-3 12 16,-4-3-10-16,2-1-14 15,3-4-82-15,3-5-53 16,-9-4-75-16,5 0-337 16</inkml:trace>
  <inkml:trace contextRef="#ctx0" brushRef="#br0" timeOffset="466490.5571">2655 11894 613 0,'0'0'51'16,"0"0"-11"-16,0 0 88 16,0 0-121-16,0 0 10 15,0 0-13-15,0-8 15 16,0 8-16-16,0-2 58 0,5-2-22 16,2-2 4-1,8-2 0-15,6 0-32 0,7-4 16 16,5 0-20-16,6 1 38 15,3 0-34-15,1 2 32 16,-1 1-40-16,-8 3-3 16,-4 0 0-16,-6 1 0 15,-9 3-10-15,1 1 6 16,-11 0-7-16,-4 0-39 16,-1 0-14-16,0 0-60 15,0 0 0-15,-3 0-90 16,-6 0-104-16</inkml:trace>
  <inkml:trace contextRef="#ctx0" brushRef="#br0" timeOffset="466764.6808">2888 11610 492 0,'0'0'97'16,"0"0"-48"-16,0 0 55 15,0 0-45-15,0 0-51 16,0 0-3-16,-10 33 74 16,10 11 15-16,-3 3-57 15,0 2 20-15,-2-4-37 16,1-7 3-16,-1-1-21 16,-1-3-2-16,-1-5 0 0,1-4 2 15,3-4-8-15,1-8-78 16,2-5-13-16,0-8-114 15,0 0-57-15</inkml:trace>
  <inkml:trace contextRef="#ctx0" brushRef="#br0" timeOffset="467062.8821">3313 11679 443 0,'0'0'501'16,"0"0"-468"-16,0 0 6 0,0 0 24 15,-13 88-49-15,5-61-10 16,5-3-4-16,3-3 5 16,0-6-16-16,8 0 24 15,14-6-13-15,8 0 8 16,4-3-14-16,2-1 11 15,0-3-5-15,0-1 0 16,-2-1-6-16,-7 0 4 16,-5 0-86-16,-4 0-43 15,-18 0-136-15,0-4-123 16</inkml:trace>
  <inkml:trace contextRef="#ctx0" brushRef="#br0" timeOffset="467236.4129">3622 11697 580 0,'0'0'153'16,"0"0"-71"-16,0 0 45 16,0 0-64-16,-106 90-15 15,75-40 7-15,1-3-54 16,10 2 30-16,4-2-26 16,4-1-10-16,2 0-75 15,10-35-112-15,-3-4-131 16</inkml:trace>
  <inkml:trace contextRef="#ctx0" brushRef="#br0" timeOffset="467993.148">1448 12544 483 0,'0'0'99'0,"0"0"-85"15,-83 20 95-15,78-20 1 0,4 0-32 16,1 0-57 0,0 0-3-16,0 0-3 0,6 0 2 15,13 0 16 1,0-6-2-16,1-2 13 0,4-1-29 16,4-1 13-16,8 0-21 15,6-2 37-15,13 0-41 16,8 2 8-16,8-3-7 15,2 3-4-15,5-2 0 16,4-1 1-16,9-1-11 16,3 1 23-16,3 0-3 15,4 1-8-15,-5 0 6 16,-7 2 5-16,-8-1-26 16,-2 3 14-16,-1-2-1 15,-4 1 0-15,2-2 3 0,-1 1-15 16,-10 1 28-16,-8-1-18 15,-15 4 12-15,-6 0-20 16,-11 2 9-16,-4-1 1 16,-6 3 0-16,-3-3 1 15,-2 3-12-15,-4 1 24 16,-4-2-21-16,-2 3 12 16,0 0-8-16,0 0-83 15,0 0-43-15,0 0-113 16,-6 0-157-16</inkml:trace>
  <inkml:trace contextRef="#ctx0" brushRef="#br0" timeOffset="475370.7444">2257 12212 94 0,'0'0'72'0,"0"0"-62"15,0 0 33-15,0 0 36 16,0 0-62-16,0 0 21 16,0 0-5-16,0 0 21 15,19 0-3-15,-19 0-9 16,0 0-11-16,0 0-6 15,0 0 14-15,0 0-32 0,0 0 25 16,0 0-23 0,0 0 14-16,0 0-22 0,0 0 10 15,0 0 16-15,0 0-14 16,0 2 17-16,-4 2-20 16,-2 4 21-16,-3-3-31 15,3 0 16-15,0 0-4 16,-2-2-14-16,3 0 5 15,-1 0 1-15,-2 0 8 16,-1 0-5-16,-4 0 7 16,2 2-8-16,-1-3 20 15,-1 1-26-15,-1 1 9 16,1 0-5-16,1-2-4 16,-1 0 8-16,4 0-5 15,0-2 12-15,3 0-9 16,0 0 18-16,0 0-22 0,3 0 21 15,-3 0-9-15,0 0-23 16,0 0 10-16,-3 0-1 16,2-4 0-16,-4 0 5 15,1-2-3-15,2 1 5 16,1-1 22-16,1 1-27 16,1-1 7-16,-2 2-9 15,4-2 0-15,-3 0 0 16,3 2 2-16,0-2-6 15,0 1 14-15,0-2-9 16,0 0 3-16,-1-1 5 0,2 1 4 16,-1 1-24-16,0-2 11 15,2 0 0-15,-1-2 0 16,1 2 1-16,-2-2-11 16,1 0 23-16,-1-1-11 15,0 3 7-15,3-4-18 16,-3 0 9-16,3 0 0 15,0 1-2-15,-4-3 4 16,1 2-10-16,3-2 18 16,-3-1-18-16,3-1 17 15,-2 1-12-15,-1 0 15 16,2 1-23-16,-1 1 11 16,1 2 0-16,1-2-1 0,0 1-2 15,0-7-6 1,0 0 18-16,0-1-5 0,0 2 5 15,0 2-18-15,0 3 8 16,0-1 1-16,0 0 0 16,0 0-1-16,0 0-6 15,0 0 14-15,0 1-14 16,0-1 16-16,1-3-15 16,2-2 18-16,2-3-22 15,1 4 10-15,-2-1 0 16,2 4-3-16,0 1 1 15,-1 4-5-15,-1-3 14 16,2 4-6-16,1-4 10 16,-2 3-22-16,4 2 7 0,-3-4 4 15,3 0 0-15,1 1 1 16,1 0-11-16,2 0 19 16,5 1-18-16,0 0 18 15,4 1-15-15,-2 1 12 16,5 2-12-16,-4-1 3 15,-3 3 2-15,3 1 0 16,-5 3 1-16,-1 0-9 16,1 0 18-16,-5 0-10 15,4 0 9-15,-2 0-16 16,-1 0 5-16,3 6 3 16,0 0 0-16,1 0 1 15,-2 0-10-15,4 2 19 0,-5 0-18 16,-1 2 17-16,2-1-13 15,-5 5 10-15,1-3-12 16,-1 0 5-16,-3 1 1 16,3 1 0-16,0-1 0 15,-2 1-11-15,-1 1 22 16,-1 1-10-16,1 0 9 16,-2 1-20-16,2 0 11 15,-1 1-1-15,1-1 0 16,-2 3 0-16,2-2-7 15,0 0 15-15,-3-2-12 16,3 1 12-16,-3-2-10 0,-3 2 6 16,3-2-8-16,-3 4 3 15,0-3 1-15,0 2-2 16,0 0 4-16,0-1-12 16,3-3 20-16,-3 4-9 15,0-3 10-15,0 4-22 16,0-2 14-16,0-2-3 15,0 1 0-15,0 2 1 16,0-3-10-16,-3-3 21 16,0 2-15-16,-3 0 10 15,-2 0-9-15,-2 2 8 16,0 1-10-16,-1-4 4 16,-2 2 0-16,-1-2-2 0,-2-1 6 15,4-1-11 1,-3-2 22-16,0-1-3 0,-1 2-6 15,4-2-12-15,0 0 8 16,-3-1-2-16,3-3 0 16,-4 3 3-16,2-2-10 15,-1 1 18-15,2-2-14 16,-2-2 11-16,6 0-8 16,3-1 5-16,-2 0-10 15,0 0 3-15,0 0 2 16,2 0 0-16,-3 2 1 15,2-2-14-15,1 0 29 16,-2 0-17-16,5 0 13 16,2 0-18-16,-1 0 13 0,2 0-7 15,-1 0 2-15,-1 0 4 16,2 0-12-16,-1 0 19 16,-5 0-13-16,3 0 9 15,-3 0-11-15,0 0 9 16,1 0-7-16,-3 0 8 15,2 0-3-15,0 0-5 16,3-2 6-16,-2 2-8 16,2-1 16-16,0 0-2 15,-4-2-3-15,1 1-18 16,1-2 12-16,-2 1-3 16,1 0 3-16,-3-2 1 15,3 2-8-15,-3-1 19 0,4-2-14 16,-3 2 5-16,0-3-5 15,-1 1 2-15,0-1-6 16,0-1 2-16,2 1 1 16,-1-2-2-16,1 2 7 15,-2 1-15-15,3-4 27 16,0 2-12-16,1 0 7 16,-2-2-24-16,3 0 11 15,-4-1 1-15,4-1 0 16,-1-2 5-16,-5 1-16 15,7 2 22-15,-3-1-15 16,3-1 15-16,0 3-16 0,0-3 5 16,1 0 0-16,1-1-5 15,-1-1 5-15,2 1-2 16,-1 0 5-16,-1 0-18 16,1 3 32-16,-2-1-18 15,3 0 17-15,-1 0-32 16,1 1 13-16,0-3 2 15,0 2 1-15,0-1 0 16,0-1-11-16,0 0 24 16,7-2-18-16,0-3 16 15,-1 1-19-15,-1 1 9 16,1 0-2-16,1 2-1 0,1 1 2 16,-2 0-3-16,0-1 6 15,1 3-20-15,-1-2 34 16,3 3-21-16,0 0 23 15,3 0-38-15,-2-1 15 16,1 2 4-16,-1-4 0 16,4 4 0-16,-3 3-12 15,-3-2 24-15,4 0-15 16,1 2 12-16,-2 3-18 16,1-1 6-16,1 3 1 15,5-2 0-15,0 2 1 16,4 1-3-16,-4 1 8 15,0 0-22-15,0 0 36 0,0 0-20 16,0 0 19 0,-2 0-34-16,2 6 14 0,0 3 3 15,0 3 0-15,-1 1 2 16,0 4-12-16,1 0 20 16,-1 1-12-16,0-1 12 15,0-2-19-15,-2 0 9 16,-2 3 0-16,-5 3-3 15,2 4 2-15,-7 2-3 16,-3 2 8-16,0 0-22 16,0-3 36-16,0 0-18 15,0-3 16-15,0-2-32 0,-6 0 10 16,-1-4-5 0,-2 3-23-16,3-3-36 15,1-4-11-15,2 0-82 0,3-13-59 16,0 0-11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13:40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53 4700 465 0,'0'0'15'16,"0"0"-11"-16,0 0 45 16,0 0 14-16,0 0-32 15,-83-41 3-15,75 37-26 16,2 0 12-16,1 0-7 16,-2 0 8-16,0 0-17 0,-1-1 5 15,2 0 7 1,-4-1 0-16,2 1-2 0,-1 1-9 15,-1 0 20-15,-2 0-17 16,0 0 17-16,-1-1-23 16,1 0 0-16,-6 2 1 15,6-2-3-15,-6 1 4 16,0 0-1-16,0 0 4 16,-3-2-1-16,2 0 7 15,-2 0-10-15,3 1 16 16,-1-1-18-16,-2 1 1 15,3 1-2-15,0-1 2 16,0 1-4-16,-1 0 6 16,1 0-12-16,0 2 16 15,-1-2-7-15,0 3 6 0,0-2-14 16,0 0 10-16,-1 0-3 16,-2 0 0-16,0 2 0 15,-1 0-4-15,1-1 9 16,-2 2-6-16,0 0 6 15,3 0-9-15,-3 0 5 16,-1 0-2-16,4 0-1 16,-3 0 0-16,0 0 2 15,-4 4 0-15,6 2-9 16,-5-1 20-16,6-1-11 16,-3 0 6-16,0 2-12 15,0 2 5-15,5-1-1 0,-2 2 2 16,0-2 0-16,0 0-6 15,0 2 12-15,1 0-7 16,-2-2 6-16,0 5-9 16,-3 1 7-16,-2-1-6 15,3 1 2-15,-4 0 1 16,5-1-1-16,-2 2 3 16,1 0-9-16,2 0 14 15,2 1-8-15,-2-1 7 16,4 1-12-16,2-1 5 15,-2 0-1-15,6 2 2 16,-3-4 0-16,0 2-5 0,4 0 12 16,-2-1-12-16,0 2 12 15,-2 1-9-15,1 0 2 16,-2-3 0-16,1 5-1 16,-1-4 1-16,1 4-1 15,0-2 1-15,1-1-7 16,1-1 16-16,1 0-8 15,1-1 4-15,-2 3-10 16,1-1 4-16,-4 4 1 16,5 0 0-16,-2 1 0 15,-5 1-4-15,7 0 8 16,-2 0-5-16,3-1 6 16,-1-1-9-16,-1-1 6 15,3 1-4-15,0 0 1 16,-1-1 1-16,1 1 0 0,0-2 0 15,-1 1-6-15,2-2 13 16,1 1-6-16,2-3 4 16,2 3-10-16,-4-3 2 15,7 1 3-15,-3 1 0 16,3 1 2-16,0 1-8 16,0-1 14-16,0 1-7 15,0-2 2-15,0-1-4 16,0-3 4-16,0 2-6 15,0-3 2-15,0 0 1 16,6 0-2-16,1 1 5 16,1 1-6-16,1-2 9 15,1 0 3-15,2 1-6 0,2-3 2 16,-1 1-1-16,2 1-4 16,3-3 4-16,-2 3-3 15,5-4-1-15,0-1 10 16,-3-2-6-16,4-1-2 15,-1 1 0-15,-3-3 6 16,1 0-14-16,2 1 7 16,-1 0-1-16,2-2 0 15,2 0 0-15,-3 0-4 16,9 0 11-16,-3 0-1 16,1 0-1-16,2 0-9 15,-5 0 6-15,6 0-2 0,-1 0 0 16,-3 0 0-16,3-4-6 15,-5 2 13-15,3-2-11 16,0-2 8-16,-3 2-5 16,6-2 8-16,2 0-11 15,4-1 6-15,0 1-2 16,1-1 0-16,-1 0 0 16,-1 2-5-16,-3-2 14 15,2 3-6-15,-3-2 3 16,-4 2-12-16,1 0 8 15,-4 0-2-15,-1 1 0 16,0-2 0-16,1 0-5 16,-2-2 13-16,3-2-4 0,1 1-3 15,0-1 7-15,-3 3 1 16,-3-1-15-16,0 4 6 16,-1-3 0-16,0 0-2 15,-2 0 4-15,-2 0-8 16,2 0 14-16,-3 0-6 15,0 0 3-15,0 1-10 16,-2-1 5-16,1 2 0 16,1-2 0-16,0 0 0 15,1 1-3-15,-1-1 6 16,1 0-4-16,-2 1 5 16,1 1-4-16,-2-2 7 15,2-1-14-15,0 0 7 16,1-2 0-16,-2 1 0 0,7-1 1 15,-4-2-7-15,0 0 12 16,5 0-4-16,-5-1 3 16,4 1-10-16,-4 0 4 15,0 0 1-15,-1-2 0 16,1-1 0-16,1-1-5 16,-2 0 12-16,2-2-11 15,0-1 9-15,1 4-7 16,-1-4 10-16,-3 2-15 15,-2 1 7-15,-2-1 0 16,0 1-1-16,0 1 1 16,0-4-6-16,-2 1 14 0,4-3-6 15,-4 2 1-15,2-1-6 16,-1 3 2-16,-4 0 1 16,0 1 0-16,0-2 3 15,-3 1-7-15,-3 1 10 16,2 1-10-16,-2 0 8 15,0-1-3-15,0 3 12 16,0-1-25-16,0-1 13 16,0 3-1-16,0-2 0 15,0 1 3-15,0-1-9 16,0 1 12-16,-2 0-3 16,-2 2 2-16,-1 1 0 15,2-1-3-15,0 1-2 0,0 3 5 16,-2-1-3-16,-2 0 7 15,1 0 1-15,0 1-5 16,-1 0-2-16,-1 1 1 16,1-1 8-16,2 2-21 15,-2-1 10-15,2 1-1 16,-1 3 0-16,1-1 2 16,0 2-7-16,-1 0 10 15,0 0-2-15,1-4 3 16,-3 4-11-16,2 0 7 15,0-2-2-15,0 0 0 16,1 1 0-16,-2 0-2 0,2 1 6 16,-1-2-11-16,0 0 15 15,0 1-9 1,-1 0 11-16,1 1-20 0,0-2 11 16,3 1-1-16,0-2 0 15,0 2 1-15,1 1-9 16,1 0 17-16,-1 0-10 15,1-2 7-15,1 2-12 16,0-1-7-16,-2 1-29 16,0 0-70-16,0 0-155 15,-1 0-132-15</inkml:trace>
  <inkml:trace contextRef="#ctx0" brushRef="#br0" timeOffset="5093.7421">2124 5471 497 0,'0'0'18'0,"0"0"-11"16,0 0 17-16,0 0 24 15,0 0-15-15,0 0-31 0,0 0-4 16,0 0 10-16,-3 0-4 16,3 0 11-16,0 0 4 15,0 0 12-15,0 0 8 16,0 0-7-16,0 0-30 15,0 0 18-15,0 0-19 16,0 0 3-16,0 0 2 16,2 0-3-16,7 0 7 15,4 0-6-15,-1 0 8 16,7 0-11-16,1 0 23 16,7 0-17-16,1 0 22 15,3 0-29-15,2 0 22 0,0 0-18 16,-2 0 7-16,-1 0-10 15,-3 0 2-15,3 0-6 16,-2 0 8-16,-1 0 0 16,6 0-1-16,-2 0-8 15,2 0 6-15,3 0-2 16,0 0 0-16,1 0 2 16,-3-4-6-16,-3 3 10 15,-2 0-11-15,-2 1 11 16,4 0-6-16,5 0 8 15,-2 0-16-15,8 0 8 16,-3 0 0-16,2 0-1 0,0 0 0 16,-7 0-5-16,2 0 8 15,-3 0-10-15,-3 0 10 16,-2 0-5-16,2 0-6 16,-2 0 5-16,-1 0 3 15,6 0 1-15,-2 0-3 16,2 0 9-16,3 0-9 15,-3 0 9-15,-2 0-7 16,3 0 9-16,-1 0-16 16,-2 0 8-16,2 1-2 15,-2 0 2-15,2-1-1 16,-3 2-4-16,3 0 10 16,-5-1-4-16,2 0 5 0,-3 1-12 15,0-1 6-15,0 1-1 16,4-1 0-16,1 1 1 15,-1-1-1-15,3-1 4 16,2 0-6-16,-2 3 8 16,2-2-5-16,0 4 10 15,3-4-20-15,2 0 10 16,1-1 0-16,0 0-2 16,-2 0-3-16,-1 0 2 15,-2 0 6-15,-2 0-4 16,-2 0 4-16,-2 0-6 15,6 0 1-15,-6 0 2 16,-1 0 0-16,-6 0 0 16,-3 0-2-16,-3 0 6 0,-8 0-7 15,-2 0 6-15,-5 0-2 16,-3 0 11-16,0 0-21 16,0 0 9-16,0 0 0 15,0 0-1-15,0 0 2 16,0 0-5-16,0 0-16 15,0 0-77-15,0 0-129 16,0 0-314-16</inkml:trace>
  <inkml:trace contextRef="#ctx0" brushRef="#br0" timeOffset="10521.8344">17330 5491 188 0,'0'0'0'16,"0"0"9"-16,0 0 13 15,0 0 10-15,0 0-4 16,0 0-2-16,0 0 5 16,4 0 2-16,-2 0 0 15,1 0-14-15,-3 0 15 16,0 0-19-16,0 0 6 0,0 0-18 15,0 0 4-15,0 0 2 16,0 0 4-16,0 0 15 16,0 0-14-16,0 0 21 15,0 2 3-15,0 3-10 16,0 1-25-16,-2 0 3 16,-4 1-3-16,-1-1-3 15,-3-1 5-15,-1-1-5 16,-1 0 9-16,-1 1-6 15,-5-1 15-15,1 1-15 16,-3-2 4-16,-2-1-2 16,-3 2-5-16,0-2 0 15,-3-2 1-15,-2 3-4 0,0-3 10 16,-1 0 2 0,-2 0-3-16,-3 0 20 0,0 0-26 15,-2-3 21-15,2-4-11 16,1 0 1-16,1-2-2 15,0 1-7-15,-1 0 2 16,5-1 0-16,0-1 17 16,2 0-16-16,3-2 22 15,0-2-16-15,2 2 8 16,2-1-3-16,3 0-7 16,2 1-5-16,1-1 0 15,5 1 8-15,-4-1-11 16,5 0 16-16,0 2-12 15,2-1 1-15,-2 0-2 0,4-1-1 16,1-1 6-16,1-1-9 16,0-1 7-16,1 0-1 15,-1 0 18-15,2-2-24 16,1 2 7-16,0-3-5 16,0-1-2-16,0 0 0 15,0 0 2-15,0 1-4 16,0-4 8-16,4 5-8 15,4 0 4-15,-1 0 10 16,4 2-2-16,-1 1-20 16,2 0 9-16,3 2 1 15,-1 1-1-15,2-1 2 16,1 1-8-16,0 0 14 0,5-1-8 16,1 0 7-1,2-4-12-15,4-1 6 0,1-1-2 16,-1 1 2-16,1 1 0 15,3 0-3-15,-2 3 8 16,2 0-11-16,0 3 12 16,3 2-6-16,2-1 12 15,0 4-24-15,-2-4 8 16,0 2 4-16,-2 1-1 16,-1 0 0-16,-2 1-5 15,1 0 12-15,-1-2-4 16,0 2 4-16,3-1-12 0,-4 3 6 15,0-2-1 1,-3 0 0-16,0 2 1 0,1 2-2 16,3 0 3-16,4 1-5 15,2 1 8-15,0-2-5 16,-1 2 15-16,-2 0-26 16,-2 0 12-16,-1 0 0 15,-1 0-1-15,0 2 2 16,1 3-8-16,-1 1 14 15,1 4-7-15,2-2 7 16,-2 1-12-16,1 3 5 16,-2-2-1-16,-4 1-1 15,-3 0 2-15,-4 1-1 16,-1 4 4-16,0-3-11 0,0 1 16 16,0 2-10-16,-3-3 16 15,2 3-28 1,0-1 14-16,1 1 0 0,-1 0-2 15,-1 2 1-15,-3 0-3 16,-1-2 8-16,-4 1-6 16,-4 0 7-16,-2 0-10 15,-2 2-1-15,0 2 4 16,0 4 2-16,0 0 0 16,0 0-3-16,-5-1 7 15,1-1-9-15,-1-4 11 16,-1-3-5-16,0 1 11 15,0-4-24-15,-3 0 10 0,-2 0 2 16,1-1-1 0,-2 1 0-16,1-1-6 0,-4 1 14 15,-3 0-14-15,0-1 17 16,-5 1-20-16,0-1 9 16,-1-1-1-16,3 2 0 15,0-1-1-15,4-2-5 16,4 0-32-16,4-3 20 15,1 2-14-15,1-2 3 16,1-2-7-16,0-1 4 16,0 1-17-16,-4-1 7 15,-1-1-15-15,1-1-15 16,4-2-61-16,0 0-121 0</inkml:trace>
  <inkml:trace contextRef="#ctx0" brushRef="#br0" timeOffset="13003.2788">16850 5454 99 0,'0'0'348'0,"0"0"-324"15,0 0 35-15,0 0 4 16,0 0-26-16,0 0-10 15,0 0-8-15,1 2 19 16,-1-2 5-16,0 0 17 16,0 0-34-16,0 0-14 15,-6 0-9-15,-3 0-3 16,-3 0 6-16,2 0-2 16,-2 0 8-16,-2 0-11 15,1 0 21-15,-2 0-20 0,-2 0 17 16,1 0-14-1,1 0 4-15,-3 0-4 0,-1 0 3 16,1 0 3-16,-6 0-6 16,-1 0-3-16,-5 0 4 15,-3 0 1-15,-1 0-5 16,-3-3-4-16,-1-3 2 16,0-2 0-16,2 1 2 15,-3-1-2-15,1-2 0 16,-3 2 4-16,1-1-7 15,1-2 8-15,-2 3 4 16,-2-3 1-16,1 3-17 16,1-2 11-16,2 2-4 0,2-1 0 15,-2 3 4 1,3-2-8-16,-1 1 10 0,1 0 2 16,5 0-4-16,-1 0-4 15,1-2 2-15,1 2-2 16,2 0 0-16,-4 0-1 15,4 0 0-15,0 2 1 16,5-1-12-16,1 0 24 16,6 1-12-16,2-1 13 15,3-2-19-15,3 0 11 16,2-3-5-16,-2-1 11 16,4 4-4-16,-2-3 17 15,2 1-23-15,-1-1 30 16,2 0-24-16,3-2 6 0,0 0-10 15,0 2-3 1,0-2 17-16,0 1 7 0,0-4-20 16,4-1 8-16,4-1-22 15,2-1 21-15,-2-2-9 16,2 2 9-16,0-2-22 16,3-1 10-16,3-1 1 15,2-1 0-15,3-2 0 16,4 2-6-16,0-1 12 15,4 2-9-15,3 2 11 16,3-1-16-16,5 3 8 16,2 2-3-16,1 0-1 15,-1 3 3-15,1 2 0 16,1 0-1-16,5 3-9 16,2-1 22-16,5 1-12 0,4 0 14 15,3 1-26-15,-1 1 10 16,4 0 3-16,-2 1 0 15,2 2 1-15,-1-1-9 16,-6 2 16-16,-1 2-8 16,-3-2 7-16,0 0-14 15,3-1 3-15,3-2-1 16,2 1 3-16,-3 2 2 16,-8 2-1-16,-3-1 0 15,-5 2-10-15,5 0 22 16,3 0-24-16,0 0 16 15,5 0-6-15,-2 0-21 0,2 2 20 16,-2 5 3-16,-1 1-2 16,1 0-6-16,0 5 18 15,0 2-10-15,-3 0 9 16,-4 3-14-16,-2 1 6 16,-4 0 0-16,0 3-2 15,1-1 2-15,-1 0 0 16,-3 0 1-16,-5 1-10 15,-5-4 18-15,-9 0-11 16,-3 2 14-16,-8-1-24 16,0 6 7-16,-2-1 5 15,5 1 0-15,0-1 2 16,3-3-9-16,-3 2 15 0,0 2-11 16,-3-4 12-16,-5 6-18 15,-4 1 7-15,0 1-2 16,0 2 1-16,-7-2 1 15,-7 1 0-15,-1 0 3 16,-2-3-13-16,-4 1 24 16,-3-3-14-16,-5 2 17 15,-4-3-30-15,-2 0 11 16,-5-3 1-16,1 0-3 16,-2-1-4-16,-3-2 7 15,-1 1 1-15,-3-3-11 16,-1 0 17-16,0-4-8 15,1-2-16-15,3-1-1 16,6-1-7-16,1-6-8 0,4 4-26 16,-1 0-42-16,29-6-42 15,2 0-80-15</inkml:trace>
  <inkml:trace contextRef="#ctx0" brushRef="#br0" timeOffset="15321.0173">11561 3923 464 0,'0'0'336'0,"0"0"-336"16,0 0 4-16,-111-35 10 15,78 35 9-15,-1 4 15 16,-3 18-25-16,3 6 10 0,2 5-22 15,4-1 29-15,7-1-15 16,6-2-1-16,6-1-10 16,9-5-3-16,0 0 1 15,0-4 11-15,24-3-8 16,4-4 1-16,9-4-5 16,7-1-1-16,2-3-17 15,-3-2-51-15,2-2-57 16,-36 0-74-16,2 0-235 15</inkml:trace>
  <inkml:trace contextRef="#ctx0" brushRef="#br0" timeOffset="15600.2665">12055 3903 765 0,'0'0'7'0,"0"0"-7"16,0 0 2-16,0 0 53 15,-9 75-11-15,-5-43-23 16,-1-1-16-16,3-2 9 16,-1-3-7-16,4-2-7 15,1-3 0-15,4-1 9 0,1-4-11 16,3-2 2-1,0-2-44-15,0-4-74 0,0-8-33 16,0 0-91-16</inkml:trace>
  <inkml:trace contextRef="#ctx0" brushRef="#br0" timeOffset="15793.7474">12245 4210 589 0,'0'0'22'16,"0"0"-19"-16,0 0 25 15,0 0-1-15,0 0-25 16,0 0-2-16,-68 60-14 0,65-57-31 16,3-3-94-16,0 0-122 15</inkml:trace>
  <inkml:trace contextRef="#ctx0" brushRef="#br0" timeOffset="16243.5712">13208 3849 689 0,'0'0'34'0,"0"0"-20"16,0 0 29-16,0 0-38 15,0 0 1-15,-97 10-1 16,55 20 14-16,3 8 34 16,3 2-14-16,10 0 1 0,9-2-23 15,8-5-3-15,9-4-11 16,0-4 0-16,3-6-3 15,20-4 0-15,6-8-4 16,9-2-54-16,8-4-4 16,-28-1-91-16,1 0-101 15</inkml:trace>
  <inkml:trace contextRef="#ctx0" brushRef="#br0" timeOffset="16573.9649">13507 3941 695 0,'0'0'27'16,"0"0"-24"-16,0 0 65 15,0 0 3-15,0 0-21 16,45 77-30-16,-45-57-11 15,0-1-4-15,-20-3 6 16,-3-2-9-16,1-5 3 16,4-2-4-16,6-3-1 15,7-1 2-15,4-1-2 16,1-2 0-16,0 0 6 0,13 0-14 16,16 0 6-16,7 0 1 15,4 0-61-15,0-5-29 16,-26 1-80-16,-1 2-118 15</inkml:trace>
  <inkml:trace contextRef="#ctx0" brushRef="#br0" timeOffset="17383.1044">14646 3745 861 0,'0'0'55'0,"0"0"-44"16,0 0 17-16,0 0-23 15,0 0-5-15,-106 71 1 16,76-55 2-16,-3 0-6 15,2-1 9-15,1 0-1 16,8-4-1-16,7-4-8 16,6 1 0-16,3-3-18 15,6-2-27-15,0-2-25 16,0 2-4-16,9-2 71 0,6 0 3 16,3 4 8-16,-3-2-4 15,1 3 10-15,-2 0-7 16,0 1 2-16,1 1 22 15,5 2 11-15,2-2-13 16,1-1 4-16,5-1-29 16,-3-4 0-16,-3 1-2 15,-19-3-100-15,-1 0-172 16</inkml:trace>
  <inkml:trace contextRef="#ctx0" brushRef="#br0" timeOffset="17983.4983">14877 3738 274 0,'0'0'403'15,"0"0"-340"-15,0 0-20 16,0 0-30-16,0 0 87 16,0 0-77-16,-20 62-16 15,-3-36-2-15,1-3-1 16,2-3-2-16,10-5 5 15,4-4-8-15,6-4 8 16,0-3 1-16,0-3-4 16,12 1 12-16,7-2-16 15,1 0-1-15,-3 1 1 16,-4 3-11-16,-5 6 11 16,-6 8-8-16,-2 6 4 0,0 6 8 15,-20 2-8-15,-5-5 4 16,0-1 0-16,4-5 0 15,1-6 0-15,10-2 0 16,5-5 2-16,5-2-11 16,0-2 19-16,5 1-6 15,15-2 1-15,0-2-10 16,4-1 2-16,-3 0-1 16,-6 0 1-16,1-11 3 15,-7-5 4-15,-3-1 0 16,-3-1 24-16,-3 1-14 15,0 3 27-15,0 0-5 0,0 2-9 16,-4 4-1-16,-1 1-20 16,2 0-3-16,3 4 0 15,0 2 14-15,0-1-14 16,0 1 23-16,0-2-24 16,9-1-4-16,9 0-9 15,5-2 10-15,0 2-7 16,1 0-15-16,1-1 12 15,2-1-30-15,-1 0-3 16,-1 2-65-16,-19 0-91 16,-2 2-156-16</inkml:trace>
  <inkml:trace contextRef="#ctx0" brushRef="#br0" timeOffset="18306.3327">15454 3657 777 0,'0'0'66'15,"0"0"-49"-15,0 0-9 16,0 0 68-16,0 0-60 16,0 0-15-16,-86 89-1 15,62-72 4-15,8-4-13 16,4-5 6-16,12-4-19 0,0-2-49 15,0-2 45-15,18 0 9 16,2 0 17-16,3 0-3 16,1 0-2-16,-2-6 3 15,-1 1 1-15,0 2-6 16,1-2-15-16,2 4-9 16,-1 0-24-16,-2 1-15 15,-18 0-93-15,-3-2-295 16</inkml:trace>
  <inkml:trace contextRef="#ctx0" brushRef="#br0" timeOffset="18545.6874">15321 3917 457 0,'0'0'123'0,"0"0"-1"16,0 0-32-16,0 0-18 0,0 0-48 15,0 0 65-15,28 54-82 16,9-49-2-16,-1 1-3 15,-4 0-1-15,-2 4-1 16,-6 8 4-16,-13 7 0 16,-8 5 10-16,-3 6 53 15,-3 1-37-15,-17 0-12 16,-2-2-14-16,-2-3-8 16,3-4-14-16,14-26-109 15,2-2-186-15</inkml:trace>
  <inkml:trace contextRef="#ctx0" brushRef="#br0" timeOffset="24892.5259">18035 3148 542 0,'0'0'18'0,"0"0"75"16,0 0 38-16,0 0-40 15,0 0-12-15,0 0-42 16,0 0-12-16,0 0 5 16,-86 44-1-16,42-12-22 15,6 1 33-15,10-2-25 16,10-5-10-16,9 0 7 15,9-3-4-15,0-1-5 16,6-3-2-16,16-3 23 16,8-2-19-16,3-8 28 15,1-5-29-15,2-1 11 0,-5 0 6 16,0-18 1-16,-1-2 16 16,-7-2-28-16,-2 1 41 15,-9-1-32-15,-2-2-5 16,-10 1-11-16,0 1-6 15,-5-2 0-15,-20 3-26 16,-3 4 7-16,0 8-43 16,2 5 13-16,4 4-59 15,4 0-21-15,15 0-108 16,1 4-70-16</inkml:trace>
  <inkml:trace contextRef="#ctx0" brushRef="#br0" timeOffset="25296.4305">18629 3082 848 0,'0'0'106'16,"0"0"4"-16,0 0-43 0,0 0-61 15,0 0-1-15,0 0 39 16,-34 87-24-16,21-58-19 15,4-1 11-15,1-3-4 16,1-5-8-16,-3 0 0 16,2-4 6-16,2-2-13 15,3-3-5-15,3-3-65 16,0-3-78-16,6-4-9 16,18-1 84-16,-12 0-76 15,4-2-174-15</inkml:trace>
  <inkml:trace contextRef="#ctx0" brushRef="#br0" timeOffset="25783.981">18980 3102 624 0,'0'0'139'16,"0"0"-30"-16,0 0-64 15,0 0 84-15,0 0-35 16,6 77-45-16,-24-46-3 15,-6-3-32-15,-4 0 6 16,-8-5-16-16,-3-2 6 16,-4-3-2-16,1-5-16 15,3-3-17-15,8-6-15 0,4-4 1 16,8 0-15-16,5 0 17 16,3 0-10-16,3 0 24 15,4-4-38-15,4-2 44 16,0-1 10-16,4-4-18 15,20 3-10-15,7-1 13 16,1 6 21-16,-3 2 0 16,-3 1-2-16,-8 0 6 15,-3 3 17-15,-3 11-1 16,-2 4 30-16,-6 2-13 16,-4 0-5-16,0 1-9 15,0-3-10-15,0 0 0 16,-1-5-11-16,-2-1 12 0,3-4-11 15,0-1-3-15,0 0 6 16,12-1-5-16,10-2 12 16,5 0-5-16,0-4-7 15,-1 2-7-15,-1-2-14 16,-1 0-105-16,-18 0-30 16,-2 0-170-16</inkml:trace>
  <inkml:trace contextRef="#ctx0" brushRef="#br0" timeOffset="26638.6391">19266 3213 641 0,'0'0'69'16,"0"0"14"-16,0 0-49 16,0 0-23-16,0 0-10 15,0 0-1-15,94 0 3 16,-74 3-5-16,-2 0 6 15,-9-3-4-15,-5 1 9 0,-4-1-18 16,0 6 6-16,-13 3-14 16,-20 7 17-16,-13 6 43 15,4 1 14-15,8 0-16 16,8-2 16-16,13-2-25 16,4-7-7-16,8 2-25 15,1-4 0-15,0-1 0 16,7 0 4-16,14-5 1 15,4-1-5-15,2-3-3 16,3 0-32-16,0 0 31 16,1-4-51-16,2-5 21 15,-7 1-13-15,-9 3 12 0,-5 3 34 16,-11 2 1-16,-1 0 4 16,0 0 0-16,0 0 27 15,0 0-18-15,0 0 5 16,0 0-11-16,0 0 3 15,0 0 3-15,2 0 10 16,1 0-5-16,7 0-17 16,5 0 27-16,3 0-21 15,3-3 19-15,-4-4-20 16,0-4-6-16,0 3 1 16,-4-5-2-16,1-2-1 15,-4 3-2-15,-2-1 3 16,-4 5 2-16,-1 1 5 15,-3 4 0-15,0 2 40 16,0 1-7-16,0 0-37 0,0 0-2 16,-9 5 0-16,-9 12 36 15,0 4-17-15,2-1 24 16,5 3-40-16,4-4 15 16,2-2-10-16,3-1-16 15,2-2 6-15,0-1 1 16,0-3 0-16,0 0-10 15,13-2 8-15,12-1 3 16,5 1-18-16,6 0 10 16,3-2-26-16,0 0-82 15,-1-6-26-15,-27 0-140 0,-4 0-238 16</inkml:trace>
  <inkml:trace contextRef="#ctx0" brushRef="#br0" timeOffset="27184.8848">20109 3196 579 0,'0'0'64'16,"0"0"-19"-16,0 0 33 15,0 0-45-15,0 0 11 16,0 0 13-16,0 0 16 15,56 73 20-15,-56-46-37 16,0 1 0-16,0-2-29 16,-2-3-4-16,-11-1-22 15,-1-4 18-15,-5-4-15 16,1-2-8-16,0-5-52 16,0-1-50-16,5-4-19 15,1-2-52-15,6 0-29 16,3 0-85-16</inkml:trace>
  <inkml:trace contextRef="#ctx0" brushRef="#br0" timeOffset="27382.0981">19902 3379 482 0,'0'0'98'0,"0"0"-37"15,0 0-45-15,0 0 25 16,0 0-23-16,84-9 0 15,-62 9-6-15,1 0-10 16,-1 0 7-16,-1 1-7 16,-5 3-4-16,-4 2-14 0,-6-2-86 15,-6-4-117-15</inkml:trace>
  <inkml:trace contextRef="#ctx0" brushRef="#br0" timeOffset="27823.554">20045 3471 275 0,'0'0'81'16,"0"0"45"-16,0 0-29 15,0 0-59-15,0 0-3 16,0 0-21-16,-1 74 17 16,19-60-12-16,7-2-16 15,2 1-3-15,1-3 4 16,1-3-5-16,-6 1 6 15,-3-4 19-15,-8 0-11 0,-8 0-8 16,-1-2-3-16,-3 2-4 16,0-2 2-16,0 0-1 15,0 1-2-15,0-2 6 16,0 5 1-16,0 1 6 16,-1 2 20-16,-11 4-25 15,-3 5 19-15,0 1 9 16,-1 3-8-16,5 1-2 15,1-4-19-15,7-2 16 16,3-2-19-16,0-5 26 16,0-3-17-16,10-1 29 15,8-1-26-15,9-2 5 0,4 0-9 16,5-2-7-16,0-1-2 16,-3 0 10-16,-5 0-7 15,-6 0-3-15,-8 0-31 16,-14 0-91-16,0-6-190 15</inkml:trace>
  <inkml:trace contextRef="#ctx0" brushRef="#br0" timeOffset="28282.3226">19314 3820 52 0,'0'0'698'16,"0"0"-600"-16,0 0 37 0,0 0-63 15,0 0-56-15,0 0-14 16,0 0 6-16,-7 53-5 16,16-34 4-16,-5 3 13 15,-1 1 38-15,-3 1-31 16,0-1-2-16,-4-4-24 15,-10-2 3-15,-3-2-3 16,1-4-2-16,2-2-13 16,5-4-35-16,6-2 12 15,3-3-41-15,0 0-6 16,7 0-87-16,5-8-149 16,0-1 8-16</inkml:trace>
  <inkml:trace contextRef="#ctx0" brushRef="#br0" timeOffset="28504.9404">19493 3938 751 0,'0'0'13'0,"0"0"74"15,0 0 7-15,0 0-60 16,0 0 20-16,0 0-36 16,11 60 5-16,-11-54-20 15,0 2 12-15,11-4-12 16,11 0 22-16,8-1-16 15,-1 0-4-15,-2 3-10 16,-2-3 14-16,-7 0-19 16,-6 0-14-16,-7-2-45 15,-5-1-118-15,0 0-203 0</inkml:trace>
  <inkml:trace contextRef="#ctx0" brushRef="#br0" timeOffset="28835.6668">19320 4082 678 0,'0'0'81'0,"0"0"-2"16,-89 59-18-16,80-41-35 16,4-4-21-16,5-1-4 15,0-1 2-15,0-3-3 16,5-3 0-16,9 0 6 0,5-4-4 15,1 1 2-15,-3-1 5 16,-1 0-16-16,-5 0 7 16,-4 2 0-16,-3 1 4 15,0 2 5-15,-4 1 19 16,0 1-2-16,0-4 6 16,3 0-32-16,4 1 0 15,9-3-2-15,7 0-22 16,8-2-66-16,1-1-56 15,-21 0-111-15,-2 0-85 16</inkml:trace>
  <inkml:trace contextRef="#ctx0" brushRef="#br0" timeOffset="29076.695">19662 4273 643 0,'0'0'115'15,"0"0"-61"-15,0 0 84 16,0 0-82-16,0 0-30 15,0 0-13-15,-87 36-10 16,69-34-2-16,8 0-1 16,3 0 4-16,7 0-10 15,0 2 12-15,0 1 15 16,4 3 7-16,14 0 10 16,9 1-29-16,6 1 13 15,3 0-22-15,2 1-2 16,-1 1-36-16,-25-10-113 15,-4-2-184-15</inkml:trace>
  <inkml:trace contextRef="#ctx0" brushRef="#br0" timeOffset="41451.1861">12960 6148 377 0,'0'0'11'0,"0"0"1"0,0 0 69 15,0 0-17-15,0 0-12 16,0 0-16-16,0 0 33 15,0 0-5-15,0 0-1 16,0 0-57-16,-9 11 5 16,9-9 6-16,0-2-6 15,0 0-4-15,0 0 1 16,0 0 2-16,0 0-8 16,0 0 3-16,0 0 0 15,0 0-1-15,0 0 4 16,0 0-7-16,0 0 1 0,0 0 10 15,0 0-13-15,0 0 3 16,0 0-4-16,0 2 2 16,9 1 0-16,15 2 21 15,0-3 5-15,9 1-10 16,4-1-8-16,2 1 5 16,3 1-9-16,2 0 10 15,0-1-11-15,-1 3-5 16,-3 0 2-16,-1 1-1 15,5-1 0-15,3-1 2 16,8-2-3-16,5 0 5 16,2 0-5-16,1 0 8 0,0-1-6 15,-5 3 10 1,-2-2-18-16,-5 0 8 0,-3 0 0 16,0-2-1-16,-4-1 1 15,0 0-4-15,-3 0 11 16,-2 0 6-16,0 0-12 15,0 0 8-15,1 0-5 16,1-1-4-16,-1-4 2 16,1 2-1-16,0 1-2 15,2-2 8-15,-1 3-6 16,-2-3 1-16,-2 3 1 16,-4-4 9-16,4 2-23 15,-2 3 13-15,0-4-2 0,-3 3 0 16,1-2 1-16,-1 0-7 15,2 2 13-15,1-2-4 16,-1 0 3-16,-1 2-12 16,1 0 7-16,-1 1-1 15,2-2 0-15,3 2 0 16,2 0-5-16,1-2 10 16,0 2-8-16,1-1 6 15,-4 0 0-15,-3-1 8 16,-2 0-22-16,-5 2 11 15,-3 0 0-15,0 0-1 16,-1 0 3-16,3 0-9 16,2-3 14-16,0 0-4 15,-2 1 1-15,1-3-8 0,-7 2 3 16,-2 0 0-16,-4 2 1 16,-1-2 0-16,-2 1-5 15,1 2 9-15,-5-1-8 16,-2 1 8-16,-2 0-5 15,-1-1 12-15,0 1-20 16,-1 0 9-16,1-2 0 16,-1 0-1-16,-2 2 1 15,1-2-8-15,-2 2 16 16,1 0-7-16,-1 0 6 16,0 0-14-16,0 0 5 15,0 0-10-15,0 0-68 16,0 0-69-16,0 0-156 0,0 0-185 15</inkml:trace>
  <inkml:trace contextRef="#ctx0" brushRef="#br0" timeOffset="60350.9527">4736 6245 718 0,'0'0'1'0,"0"0"8"15,0 0 5-15,0 0 66 16,0 0-29-16,0 0-38 15,0 0-3-15,-44-39-7 16,44 39-2-16,0 0-2 16,0 0 12-16,0 0-16 0,7 0 10 15,2 0 3-15,0 4 14 16,3-1-10-16,0-2 13 16,6 1-5-16,0-2 17 15,1 0-29-15,4 0 9 16,2 0-16-16,2 0-1 15,3 0 0-15,1 0 0 16,5 0 0-16,4 0 6 16,-1 0-10-16,1 0 12 15,3 0-6-15,2 0 11 16,1 0-24-16,1 1 12 16,0 0-1-16,3-1 0 15,3 0 1-15,4 0-7 16,4 0 12-16,2 0-2 15,-2-7 3-15,-3 0-14 0,3 1 6 16,-1 0 1-16,-3-2 0 16,8-3-1-16,-2 1-2 15,-2 0 6-15,3 2-15 16,-4 4 24-16,-6 1-12 16,1 3 13-16,-3 0-26 15,-2 0 13-15,-3 0 0 16,-2 0 0-16,-2 0 2 15,-4 0-8-15,3 0 12 16,-2 0-3-16,5 0 1 16,1 0-5-16,2-4 1 15,4-3-1-15,5-1-2 0,-1 2 5 16,-2-1-4-16,1 1 1 16,-1 2-10-16,4 0 22 15,0-2-13-15,0 5 14 16,-2-4-24-16,-1 1 13 15,-1 0-1-15,-5-1 0 16,-3 1 2-16,-2 2-10 16,-1-2 17-16,-3 3-10 15,-1 0 8-15,-2-1-13 16,-3 2 6-16,-1-4-1 16,-3 2-1-16,0 0 2 15,-2 0 0-15,0 2 0 16,-3-1-10-16,0 1 21 0,0 0-11 15,-1-1 12-15,4 1-24 16,-5 0 12-16,2-2 0 16,-4 2 0-16,1 0 1 15,-7 0-8-15,-7 0 14 16,-1 0-10-16,-2 0 11 16,-5 0-14-16,0 0 8 15,0 0-4-15,0 0-1 16,0 0-18-16,0 0 0 15,-12 0-78-15,1 0-45 16,5 0-153-16,0 0-113 16</inkml:trace>
  <inkml:trace contextRef="#ctx0" brushRef="#br0" timeOffset="61963.5041">6940 4153 263 0,'0'0'32'15,"0"0"-19"-15,0 0 16 16,0 0-5-16,0 0-3 15,0 0-5-15,-81-27-11 16,71 25 7-16,1-1 25 16,3 0 12-16,0 2 11 15,-1 0-27-15,7-1 43 16,-3 2-25-16,0 0 8 16,3-1-18-16,-2 0-3 15,2-1 4-15,0 2-10 16,0 0 10-16,0 0-41 0,0 0 13 15,0 0-14-15,0 0 0 16,5 0 2-16,13 7 9 16,1 2 11-16,2-1-3 15,4 2-3-15,4 0-13 16,-1 2 23-16,0 1-26 16,1 1 31-16,-1 3-30 15,2 1 5-15,-2-2 0 16,-2 1-6-16,-1-1 0 15,-1-1 1-15,-5-2-4 16,1-2 11-16,-4 1-7 16,-2-4 4-16,-3-2-7 15,-3 0 2-15,-1-2-1 16,-2-3 1-16,-2-1 1 0,0 0-1 16,-3 0-12-16,0 0 6 15,0 0-28-15,0 0 9 16,0 0-56-16,0 0-20 15,0 0-249-15,-3 0-56 16</inkml:trace>
  <inkml:trace contextRef="#ctx0" brushRef="#br0" timeOffset="62324.5408">7373 4179 600 0,'0'0'67'0,"0"0"-8"16,0 0 44-16,0 0-65 15,0 0-33-15,0 0 5 16,24 28 8-16,-11-7 29 16,2-3-11-16,0 2 3 15,-2-4-36-15,-5 1 6 16,2-1-7-16,-7-2 3 15,-3-1-2-15,0 1 0 16,0-2 5-16,-10 2-7 16,-13-2 32-16,-7 3-26 15,-8-5 7-15,-1 2-10 0,-3-1-4 16,-1-1 0-16,6-1 1 16,1 0-5-16,6-1-6 15,6 0 7-15,8 3-79 16,16-10-67-16,0-1-196 15</inkml:trace>
  <inkml:trace contextRef="#ctx0" brushRef="#br0" timeOffset="68215.3153">6464 6884 530 0,'0'0'114'0,"0"0"-105"0,0 0 1 16,0 0 75-16,0 0-51 16,0 0-31-16,0 0-3 15,-16 0 0-15,16 0 31 16,0 0 1-16,0 0 24 15,7 0-12-15,4 0 14 16,4 0-41-16,1 0-5 16,5 0-7-16,0 0-4 15,3 0 2-15,1 0 3 16,9-2 4-16,2-2-7 16,6-1 6-16,1 2-4 0,2 2-5 15,3 1 5 1,-2 0 1-16,2 0-6 0,-5 0 2 15,0 0-11-15,-1 0 19 16,1 0-9-16,5 0 9 16,3 0-20-16,0 0 11 15,2 0-1-15,2 0 0 16,0 0 0-16,-2 0-4 16,1 0 10-16,-7 0-6 15,-5 0 7-15,-3 0-12 16,-5 0 9-16,2 0-7 15,-5 0 3-15,-1 0 0 16,-2 0-1-16,-2 0 3 16,5 0-10-16,5 0 16 15,1 0-4-15,2 0 3 16,6 0-14-16,1 0 8 0,-4 0-1 16,-1 0 0-16,-5 0-1 15,-6 0-7-15,-2 0 16 16,-6 3-13-16,-3-3 11 15,-7 0-9-15,1 0 6 16,-5 0-6-16,-2 0 1 16,-2 0 2-16,0 0 0 15,-1 0 2-15,-3 0-11 16,0 0 19-16,0 0-8 0,0 0 4 16,0 0-10-1,0 0 4-15,0 0-11 0,0 0-24 16,0 0-29-16,-3 0-28 15,-1 0-46-15,3 0-126 16</inkml:trace>
  <inkml:trace contextRef="#ctx0" brushRef="#br0" timeOffset="70950.9278">11134 9207 661 0,'0'0'82'15,"-87"-25"-69"-15,46 21 33 16,-1 2 44-16,1 2-42 16,-2 0 20-16,0 20-43 0,-3 9-5 15,-2 9-13-15,-1 11 20 16,1 6 5-16,5 3-5 15,9 1 14-15,14-1-35 16,13-3 14-16,7-6-12 16,1-7 2-16,20-4 5 15,6-7-27-15,9-6 17 16,10-10-9-16,5-8 4 16,4-7-23-16,0 0-14 15,-7 0-56-15,-2-5 11 16,-4-7-89-16,-36 5-73 15,1-1-127-15</inkml:trace>
  <inkml:trace contextRef="#ctx0" brushRef="#br0" timeOffset="72069.0763">11455 9107 519 0,'0'0'56'16,"0"0"8"-16,0 0 61 16,0 0-17-16,0 0-20 15,0 0-78-15,0 0 9 0,-15 5 19 16,-8 40 20-16,-5 12-10 15,-2 10-2-15,2 5 4 16,-2 0-41-16,3-6 34 16,0-6-42-16,4-6 8 15,3-3-1-15,8-7-16 16,5-7 6-16,4-8-6 16,3-13-32-16,0-2-50 15,1-7-16-15,17-6-57 16,-9-1-50-16,3-1-262 15</inkml:trace>
  <inkml:trace contextRef="#ctx0" brushRef="#br0" timeOffset="72616.6106">11798 9435 667 0,'0'0'117'0,"0"0"-85"16,46-94 56-16,-22 72-53 0,4 4 44 16,-1 10-62-1,-6 8 18-15,-3 0-31 16,-6 19 7-16,-9 19 21 0,-3 7 22 15,-2 3-1-15,-18-2-40 16,-3-4 5-16,-1-8-7 16,2-5 2-16,3-11-8 15,5-6-10-15,9-8-3 16,5-4-6-16,0 0 3 16,0-6-4-16,20-15-17 15,5-5 4-15,7-5 20 16,1 0-49-16,-2 2 19 15,0 5-11-15,-5 6 35 16,-4 8-3-16,-7 8 17 16,-3 2 0-16,-6 8 5 0,-2 21 64 15,-2 3-19-15,-2 4 19 16,0-3-38-16,0-4 8 16,0-2-39-16,0-4 8 15,-3-2-7-15,0-7 3 16,0-3-8-16,3-5-20 15,0-5-3-15,0-1-69 16,7 0 56-16,15-6-102 16,-12-6-81-16,-1 1-132 15</inkml:trace>
  <inkml:trace contextRef="#ctx0" brushRef="#br0" timeOffset="73089.3456">12442 8809 711 0,'0'0'94'0,"0"0"-42"0,0 0 25 16,0 0-32-16,0 0-3 15,0 0 24-15,96 8-26 16,-78 10 39-16,-11 3-61 16,-7-1 10-16,-1 3-28 15,-29-1 11-15,-11-4-5 16,-3-3-2-16,0-1-5 15,7-6 10-15,7-2 10 16,8-1-3-16,9-2 19 16,7 0-35-16,6 3-5 15,0-2 0-15,10 3 5 16,20-1-2-16,10-5 10 16,10-1-14-16,3 0 18 15,2 0-24-15,-4 0-3 0,-8 0-19 16,-5 0-72-16,-8 0-49 15,-30 0-141-15,0 0-388 16</inkml:trace>
  <inkml:trace contextRef="#ctx0" brushRef="#br0" timeOffset="74956.444">15848 9354 627 0,'0'0'32'0,"0"0"73"15,0 0-27-15,0 0 9 16,21-82-35-16,-21 70 2 16,-7 1-30-16,-7 0 32 15,-8 7 10-15,-5 4-39 16,-9 0-11-16,-11 19-14 15,-6 11 27-15,-2 11-20 16,3 4 43-16,9 1-31 16,11-3 24-16,12 0-44 15,12-2 11-15,8-3-9 16,0-1 1-16,18-7-8 16,12-3 12-16,10-7-1 0,6-7-7 15,8-8-9-15,1-4-93 16,-2-1-50-16,-36 0-79 15,-5-2-177-15</inkml:trace>
  <inkml:trace contextRef="#ctx0" brushRef="#br0" timeOffset="75317.1885">16308 9365 744 0,'0'0'114'16,"0"0"-73"-16,87-11 80 15,-64 25-13-15,-3 8-74 16,-10 4 12-16,-10 4-34 16,0 0 11-16,-15 0-14 15,-16-3-8-15,-8-2-1 16,2-5 6-16,4-5-13 15,8-7 22-15,11-2-15 16,10-3 5-16,4 0-10 16,0 2 12-16,3 1-15 15,19 2 10-15,14-1-2 16,3 0 0-16,6-3 1 16,2 0-10-16,-2 1-16 0,0-1-57 15,-6-3-98-15,-30-1-117 16,-2 0-343-16</inkml:trace>
  <inkml:trace contextRef="#ctx0" brushRef="#br0" timeOffset="76321.0467">16859 9487 275 0,'0'0'302'16,"0"0"-279"-16,0 0 136 15,0 0-63-15,0 0-21 16,0 0-40-16,-8 1 39 16,8-1-48-16,0 1 15 15,0-1-37-15,0 7-4 16,-4 4 2-16,-4 8 13 0,-2 5 74 16,-2 2-79-16,-2 2 45 15,-4-4-46-15,1-2 2 16,0-2-7-16,2-4-4 15,5-6 0-15,2-3 0 16,7-6-4-16,1-1 2 16,1 0-18-16,27-20 15 15,11-8 2-15,13-3-3 16,5-3-8-16,-1 3 4 16,-4 3-5-16,-9 7 4 15,-7 9 5-15,-12 7-5 16,-8 5 22-16,-5 0-17 15,-8 2 18-15,-2 14-1 16,-1 5 1-16,0 2 6 16,0-1-2-16,-7 1-7 0,-4-5-9 15,3-2 11-15,1-5-15 16,4-3 14-16,3-2-20 16,0-3-53-16,0-2-34 15,0-1-32-15,18 0-2 16,-9 0-93-16,2-7-66 15</inkml:trace>
  <inkml:trace contextRef="#ctx0" brushRef="#br0" timeOffset="76585.3428">17698 9072 917 0,'0'0'52'0,"0"0"-23"0,0 0 59 16,0 0 13-16,-58 124-39 16,24-63-37-16,1 2 38 15,3-5-37-15,2-7 2 16,3-6-28-16,4-7 0 16,4-7 0-16,4-4-2 15,7-6-16-15,6-5-79 16,0-4-49-16,12-7-40 15,3-5-90-15,0 0-325 16</inkml:trace>
  <inkml:trace contextRef="#ctx0" brushRef="#br0" timeOffset="76839.6591">17736 9624 706 0,'0'0'27'0,"0"0"96"16,0 0 3-16,0 0-56 15,94 42-61-15,-63-42 25 16,-6 0-33-16,-8-3 38 16,-5-13-37-16,-11 1 64 15,-1-5-52-15,0-1 25 16,-3 1-12-16,-12 2-25 0,0 5 1 16,2 5 12-16,6 2-23 15,4 6 8-15,1 0-41 16,2 0-109-16,0 0 10 15,2 11-99-15,5-5-24 16</inkml:trace>
  <inkml:trace contextRef="#ctx0" brushRef="#br0" timeOffset="77283.6737">18292 9549 353 0,'0'0'343'15,"0"0"-242"-15,0 0 45 0,0 0-56 16,0 0-55 0,0 0-1-16,-113-38-11 0,80 53-9 15,8-3-7-15,14 1-10 16,8-2 17-16,3-5-28 16,0 0-31-16,19-6 41 15,6 0-34-15,-3 0 10 16,-1 2 14-16,-6 7 12 15,-8 10-6-15,-4 14 16 16,-3 9 36-16,0 10-20 16,-16 3 29-16,-3 0-31 15,-1-3 6-15,2-8-16 16,-2-6-7-16,0-9 8 16,-4-7-6-16,-3-5 92 15,-1-9-98-15,0-5 64 16,3-3-63-16,5 0 42 0,2-11-36 15,4-6 4-15,7-5 0 16,4 1-11-16,3-3-1 16,0-1 6-16,6-1-16 15,13-1-37-15,7 0-15 16,3-2-120-16,-15 19-49 16,-2 2-230-16</inkml:trace>
  <inkml:trace contextRef="#ctx0" brushRef="#br0" timeOffset="77940.5071">18609 9590 894 0,'0'0'33'15,"0"0"104"-15,0 0-57 16,0 0-50-16,0 0-30 15,0 0 9-15,-35 25 0 16,20-7-8-16,0 0 46 16,3-5-44-16,4-3 0 15,3-5-1-15,4-3-2 16,1-2 0-16,0 0-17 0,0 0 13 16,0 0-29-16,10-5 28 15,2-5-37-15,4 0 36 16,-1-3-45-16,1 1 39 15,1 0 7-15,-5 4 5 16,0 2-1-16,-5 6 1 16,1 0-11-16,-2 0 22 15,-2 0 2-15,-2 0-4 16,-2 0 7-16,0 8-10 16,-6 3 22-16,-14-2 5 15,-2 1-22-15,0-2 17 16,4-2-25-16,3 0 31 15,6-3-32-15,6-1 20 0,3-2-17 16,0 0-5 0,0 0 6-16,11 0 13 0,14-12-19 15,12-7 8-15,5 1-25 16,1-2 34-16,2-3-28 16,-3 9 27-16,-5 3-32 15,-6 9 7-15,-4 2 7 16,-5 0 2-16,-6 19 0 15,-8 3-2-15,-6 3 6 16,-2-1 34-16,0-4-23 16,0-5 28-16,-9-3-31 15,3-4-7-15,4-1-5 16,2 0-2-16,2-2 1 16,25 1-30-16,9-1 19 0,7-1-58 15,-1-1-28-15,-29-3-75 16,-3 0-133-16</inkml:trace>
  <inkml:trace contextRef="#ctx0" brushRef="#br0" timeOffset="79389.6108">15138 7789 690 0,'0'0'7'16,"0"0"27"0,0 0 87-16,-83-38-22 0,47 38-30 15,-12 0-32-15,-8 12 16 16,-10 22-25-16,0 5 51 16,8 10-44-16,16 4 17 15,15-2-43-15,17-2 6 16,10-3-10-16,0-9-2 15,12-5-6-15,19-9 17 16,11-5-11-16,13-6 1 16,6-7-8-16,4-3-40 15,-3 2-77-15,-43-4-95 0,-8 0-192 16</inkml:trace>
  <inkml:trace contextRef="#ctx0" brushRef="#br0" timeOffset="79685.6799">15498 7989 866 0,'0'0'61'0,"0"0"-47"16,0 0 116-16,0 0-81 0,-45 77-10 16,35-53-25-16,2-3-13 15,2 0-2-15,0-4 13 16,2-5-34-16,-2 1-10 16,3-6-35-16,1 0-93 15,2-7-99-15,0 0-144 16</inkml:trace>
  <inkml:trace contextRef="#ctx0" brushRef="#br0" timeOffset="80536.9086">16639 7897 706 0,'0'0'88'0,"0"0"-78"16,0 0 97-16,0 0-38 15,0 0-26-15,-101-2-35 16,44 2 10-16,-6 0-11 0,-4 0 11 16,8 0 26-16,5 0-6 15,14 2 16-15,10 4-37 16,9 0 14-16,9 5-28 16,9 5 3-16,3 5 9 15,3 3-25-15,25 1 16 16,10 1-6-16,4-2 1 15,2-4 5-15,-4-2-12 16,1-5 18-16,-3-1-9 16,0-2-1-16,-4-3-4 15,2-2-47-15,-3-3-27 16,-2-1-21-16,0 2-50 0,-26-3-98 16,1 0-208-16</inkml:trace>
  <inkml:trace contextRef="#ctx0" brushRef="#br0" timeOffset="80970.7492">17442 8036 810 0,'0'0'21'16,"0"0"16"-16,0 0 64 15,0 0-88-15,0 0 0 16,-96-52 4-16,50 69 4 15,2 11 25-15,5 0-22 16,10-1 39-16,9 0-46 16,9-3 10-16,5-1-18 15,3-1-10-15,3-2 1 16,0-3 0-16,0-2 0 16,7 0 0-16,11-2-6 0,3-3 16 15,8-1-20 1,0-3-7-16,7-1-20 15,1 1-54-15,-4-2-47 0,-22-4-127 16,-5 0-245-16</inkml:trace>
  <inkml:trace contextRef="#ctx0" brushRef="#br0" timeOffset="81721.2392">17715 8160 425 0,'0'0'277'0,"0"0"-263"0,0 0 74 15,0 0-5-15,0 0-14 16,0 0-24-16,79 62 35 16,-70-43-33-16,-5 2 8 15,-4-1-32-15,0 2 3 16,-9-2-7-16,-16-3-6 15,-3-5-13-15,-4-2 11 16,6-2-8-16,4-4 3 16,5-1 3-16,9 0 6 15,4-2-23-15,4 2 9 0,0-2-1 16,0 1 0-16,15 3 1 16,15 1-10-16,9-1 20 15,5 3-4-15,-1-2-5 16,2-2-4-16,-6 4-63 15,-9-3-67-15,-29-3-109 16,-1-2-213-16</inkml:trace>
  <inkml:trace contextRef="#ctx0" brushRef="#br0" timeOffset="83843.2272">14586 8224 375 0,'0'0'28'16,"0"0"68"-16,0 0 5 0,0 0-13 15,0 0-25-15,0 0 30 16,0 0-52-16,-15 0 32 15,15 0-38-15,0 0 4 16,0 0-13-16,0 0-13 16,0 0 5-16,0 0-11 15,0 0 12-15,0 0-19 16,0 0 26-16,0 0-26 16,10 0 6-16,4 0 19 15,1 4-18-15,0 1-7 16,0 3 8-16,1-2-13 15,4 0 11-15,-2 1-2 0,2-1 16 16,0 0-39 0,1-2 19-16,-2 2 0 0,-2-1 0 15,-3 0 3-15,0-3-14 16,1 3 23-16,1-3 5 16,4 0-13-16,3 1 11 15,3-1-12-15,-1 2-3 16,-1 0 0-16,-3-1 2 15,-6 0-4-15,-6 0 9 16,-2-2-16-16,-2-1 18 16,-5 0-9-16,0 0 18 15,0 0-30-15,0 0 15 16,0 0-3-16,0 0 0 16,0 0 0-16,0 0-7 0,0 0 19 15,0 0-2-15,0 0-7 16,0 0 17-16,0 0-12 15,0 0 8-15,0 0-11 16,0 0-3-16,0 0-4 16,0 0 9-16,0 0-19 15,0 0 24-15,0 0-16 16,0 0 27-16,0 0-45 16,0 0 22-16,0 0 0 15,0 0-1-15,0 0 5 16,0 0-16-16,0 0 24 0,0 0-10 15,0 0 7 1,0 0-17-16,0 0 8 0,0 0 0 16,0 0-1-16,0 0 2 15,0 0-5-15,0 0 8 16,0 0-14-16,0 0 20 16,0 0-8-16,0 0 16 15,0 0-36-15,0 0 16 16,0 0 2-16,0 0-2 15,0 0 5-15,0 0-13 16,0 0 22-16,0 0-10 16,0 0 5-16,0 0-12 15,0 0 5-15,0 0-1 16,0 0 1-16,0 0-7 0,0 0-1 16,0 0-30-16,0 0 37 15,0 0-22 1,0 0 14-16,-5 0 2 0,-8 0-10 15,-1 2 14-15,-2-1 3 16,1-1 0-16,-1 0 2 16,2 0-10-16,1 0 18 15,4 0-8-15,3 2 5 16,3-2-13-16,3 1 6 16,0-1-3-16,0 0 3 15,0 0 0-15,0 3-6 16,8 0 13-16,11 2 11 15,2 1-14-15,6 1 15 0,1 0-1 16,5 2-33 0,4-2 16-16,5 0-1 0,0-1 3 15,-1-1-2-15,-8-1 4 16,-10-1 6-16,-9 0-5 16,-7-2 3-16,-6 1-17 15,-1-2 8-15,0 0-4 16,0 2-22-16,0 0-41 15,-14 4-75-15,4-4-59 16,4-2-162-16</inkml:trace>
  <inkml:trace contextRef="#ctx0" brushRef="#br0" timeOffset="84488.7783">16295 8510 589 0,'0'0'63'0,"0"0"84"16,0 0-10-16,0 0-31 16,0 0-27-16,0 0 0 15,0 0-75-15,-38-19-4 16,40 19-3-16,18 8 3 0,13 1 13 16,9 3-4-16,15-2 22 15,10 0-29-15,12 0 47 16,5 0-44-16,5 1 44 15,4 0-46-15,1 0 18 16,-2 2-1-16,-4-1-19 16,-9-1 22-16,-9-2-18 15,-8 0 29-15,-12-3-30 16,-16-3 18-16,-14-2-15 16,-8-1-7-16,-11 0 8 15,-1 0 8-15,0 0-3 16,0 0-1-16,0 0-24 15,0 0 15-15,0 0-6 0,0 0-108 16,-13 0-23 0,4 0-182-16,0 0-154 0</inkml:trace>
  <inkml:trace contextRef="#ctx0" brushRef="#br0" timeOffset="86544.173">10616 10125 38 0,'0'0'33'0,"0"0"12"16,0 0-7-16,0 0 3 16,0 0-26-16,0 0 5 15,0 0-17-15,-55-10-3 16,47 10-4-16,-3 0-15 0,2 0-1 16,6 0-16-1,1 0-80-15</inkml:trace>
  <inkml:trace contextRef="#ctx0" brushRef="#br0" timeOffset="88492.2362">11089 10199 272 0,'0'0'71'15,"0"0"-56"-15,0 0 74 16,0 0-44-16,0 0 24 16,0 0-39-16,9 14 21 15,-9-11-10-15,0 0 12 16,-7-1-21-16,-2 1-6 15,-3-2 6-15,1-1-13 16,-1 0 24-16,-2 0-29 16,-3 0 41-16,-4 0-33 15,-3 0 25-15,-1 0-44 16,-2 0 14-16,-3 0-5 16,0 0-10-16,0 0 22 0,1 0-22 15,-1 0 48-15,1-4-35 16,0-5 37-16,-4-2-49 15,-2-2 13-15,0-3-9 16,-1 0 1-16,2-3-8 16,-2 1 9-16,3-1-8 15,2 1 8-15,-1-2 41 16,1-1-49-16,4-1 25 16,-1-1-20-16,3-4-6 15,3 1 0-15,3-5 8 16,3-2-19-16,4-1 26 15,4-4-14-15,4-1 6 16,4-3-12-16,0 0 13 0,0-2-13 16,4 3 5-16,7-4 0 15,2 2-2-15,1-3 2 16,-1-6-13-16,5-3 26 16,3-2-36-16,0 3 6 15,6 6 12-15,3 4-44 16,1 3 12-16,3 3 13 15,5 0-2-15,1 3 18 16,5 0-10-16,1 2 3 16,1 3 25-16,-1 3-28 15,-3 2 7-15,3 0-4 16,1-2-9-16,0 4 8 0,7-1 4 16,0 2-5-16,7 1 11 15,2 3 12-15,-1 0-13 16,1 5 22-16,-3 1-30 15,-1-1-1-15,-1 2 2 16,4 1 4-16,-6-2 1 16,1 2 0-16,-2 1 18 15,-1-1-8-15,6 2 8 16,1 1-14-16,0 1 9 16,2 2-8-16,-2 1 3 15,-2 0-1-15,0 2 2 16,-3 1 0-16,-5 0-11 15,-6 0 25-15,-2 0-10 0,-6 4 6 16,-1 6-15 0,1 2 13-16,1 1-8 0,0 1 5 15,1 3-3-15,-1 0-3 16,-1 4 11-16,-3-1 18 16,-2 2-26-16,-6-3 26 15,-5 1-22-15,0-2-7 16,-6 0 2-16,1 1 2 15,-2-1-3-15,2 2 1 16,-2-1-13-16,-2 3 27 16,-1-1-7-16,-3-1 3 15,-5 2-11-15,-3 0 6 16,0 3-6-16,0 2 0 16,0-2 3-16,0 3-12 0,-3 1 21 15,2 0-12-15,-4 1 5 16,5-2-8-16,-5-1 8 15,1 0-10-15,-2 1 5 16,-1 0 0-16,-4 0-2 16,-4 0 5-16,-3 1-16 15,-4 0 29-15,-3 1-13 16,-2 2 10-16,0 1-26 16,0 1 16-16,0-1-3 15,2-3 0-15,3-3 3 16,-2-5-12-16,1 0 18 15,-2-2-8-15,-5 0 6 16,3 0-8-16,-3 1 5 0,1 2-8 16,0-1 4-1,1-1 0-15,3-3 0 0,-1-1 1 16,-1-2-14-16,-3 0 28 16,0-3-10-16,1 1 4 15,-1-1-18-15,0 2 10 16,3 1-1-16,-1-1 0 15,1-2 3-15,-1 0-13 16,1-3 21-16,-3 1-12 16,-3 0 8-16,-1-1-7 15,-3 2 1-15,1-3-2 16,0 1-3-16,0 0 4 0,-3-2 0 16,2-1 3-1,-2 2-10-15,-5-3 25 0,2 1-4 16,-6 1-10-16,2-3 4 15,-2 2 3-15,0-2-11 16,1-1 5-16,3 1-2 16,1 1-6-16,1-1 22 15,0-1-14-15,-2 1 0 16,0 0-4-16,-2-2 9 16,1 3-18-16,2-2 9 15,3 0-1-15,6 0 0 16,2-3 2-16,4 1-13 15,0-1 25-15,-2 0 6 0,0 2-15 16,-3-1-10 0,3 2 10-16,2-2-6 0,7 2 1 15,3-3 0-15,7 0-11 16,7 0 27-16,-2 0-12 16,5 0-2-16,-1 0 25 15,2 0-17-15,0 0-18 16,0 0 8-16,0 0 0 15,-1 0-1-15,-4 0 9 16,-1 0-23-16,2 0 33 16,1 0-20-16,0 0 16 15,-3 0-28-15,3 0 16 16,0 0-2-16,1 0 0 16,-1 0 0-16,3 0-10 0,-1 0 21 15,1 0-19-15,0 0 21 16,0 0-26-16,-2 0 5 15,2 0-1-15,0 0-41 16,0 0-21-16,-1 0-37 16,-1 0-71-16,-1 0-235 15</inkml:trace>
  <inkml:trace contextRef="#ctx0" brushRef="#br0" timeOffset="91569.2401">16275 11600 759 0,'0'0'81'16,"0"0"-18"-16,0 0 119 15,0 0-115-15,0 0-15 16,0 0 2-16,0 0-25 16,0 0 16-16,-12-41-43 15,24 18 62-15,11-7-63 16,8-3 34-16,6 1-16 16,8 1-36-16,3 5 17 15,1 8 0-15,-3 8 0 16,-9 10-1-16,-4 0-11 15,-8 10 24-15,-8 17-14 0,-5 6 13 16,-9 9-14-16,-3 2 7 16,0-3-4-16,-7-4 1 15,-8-5 3-15,-5-3-8 16,-1-6 13-16,0-3-18 16,-1-3 22-16,4-6-11 15,3-2 20-15,6-6-42 16,6-1 21-16,3-2-1 15,0 0 0-15,27-10 2 16,12-15-8-16,7-2 12 16,6-7-14-16,4-3 8 15,-4 1-1-15,-3 5-47 16,-3 7 23-16,-12 11 2 16,-7 10 7-16,-9 3 15 0,-6 7 1 15,-9 14 3-15,-3 5-3 16,0 0 51-16,0 1-42 15,0-2 12-15,-1-5-16 16,-2-1-5-16,-1-5 0 16,4-1 5-16,0-4-19 15,0 0 29-15,0-3-11 16,7-2 5-16,5-3-18 16,4-1 0-16,2 0-22 15,4 0-22-15,4 0-59 16,-17-2-82-16,1-5-191 15</inkml:trace>
  <inkml:trace contextRef="#ctx0" brushRef="#br0" timeOffset="92424.7713">17591 11499 531 0,'0'0'72'0,"0"0"66"16,0 0 1-16,0 0-64 15,0 0-20-15,0 0-29 0,3-49-6 16,13 44-8 0,1 4-5-16,2 1-7 0,2 0 15 15,0 0-17-15,4 0 10 16,7 3-7-16,2 5 19 15,8 1-39-15,1 2 20 16,3-2-1-16,-1 0 0 16,0-1 5-16,4 0-3 15,2-1 3-15,3 1 32 16,-1-2-32-16,2 1 17 16,-3 0-16-16,-5-1-5 15,-4 1 15-15,-4-2-6 16,0 1 5-16,1-2-6 15,5 0 14-15,0 1-19 16,2-3 21-16,-3-2-9 0,-8 0-3 16,-8 0-3-16,-12 0-10 15,-10 0 0-15,-6-2 7 16,0-8-18-16,-1 1-62 16,-19 0-75-16,7 4-82 15,1 1-101-15</inkml:trace>
  <inkml:trace contextRef="#ctx0" brushRef="#br0" timeOffset="92725.8473">18767 11366 713 0,'0'0'1'0,"0"0"137"16,0 0-5-16,0 0-36 15,76 81 4-15,-76-35-18 16,-3 1-11-16,-21-4-14 16,-6-4-6-16,-4-4-48 15,-2-7 24-15,-4-2-20 16,2-6 7-16,3-4 8 16,3-1-41-16,9-6 18 15,7-2-4-15,8-1 3 16,5-3-36-16,1 0-6 15,2-2-58-15,0-1 18 0,0 0-74 16,5 0-210 0</inkml:trace>
  <inkml:trace contextRef="#ctx0" brushRef="#br0" timeOffset="93563.6077">19863 11472 816 0,'0'0'13'16,"0"0"70"-16,0 0 58 15,0 0-58-15,-37 103 2 16,-6-69-46-16,-2-1 21 16,-4-4-29-16,2-4 4 15,-3-5-12-15,0-4-7 16,-3-6-9-16,1-4 7 15,5-4-19-15,6-2 25 16,8 0-19-16,9 0 22 0,10-10-46 16,7-2 24-16,7-5-3 15,0-1-1-15,6-6-32 16,16 2 30-16,6 1-40 16,0 5 44-16,0 6-13 15,-4 9 2-15,-3 1 7 16,-2 0 0-16,2 6 4 15,0 8 1-15,-2 1-5 16,2 4 11-16,0 0-27 16,0 4 42-16,0 4-20 15,-2 2 19-15,1 5-27 16,2 0 20-16,2 0-13 0,6-4 7 16,2-5-3-16,7-4-6 15,6-7 18-15,1-4-2 16,6-5-6-16,-2-5-5 15,2 0 0-15,-3 0-3 16,-2 0 6-16,-3-15-3 16,-4-2-3-16,-4-6 11 15,-3-4-23-15,-5-5 29 16,-7-4-19-16,-6-1 27 16,-3-2-50-16,-6 0 23 15,-6 2 2-15,0 1 0 16,0 5 0-16,-19 6-12 15,-12 4 24-15,-13 8-21 0,-13 7 23 16,-7 4-26 0,-8 2 12-16,-2 0-3 0,2 6 3 15,5 5 0-15,11-4 0 16,8 3 5-16,12-1-27 16,8 2 35-16,4 2-26 15,3-2-103-15,21-8-144 16,0-3-356-16</inkml:trace>
  <inkml:trace contextRef="#ctx0" brushRef="#br0" timeOffset="95497.8889">16428 8968 421 0,'0'0'30'16,"0"0"97"-16,0 0-30 15,0 0-11-15,0 0-27 0,0 0 5 16,-63-58-6 0,51 49-8-16,-6 1-22 0,-2 2-23 15,-6 1 4-15,-4 3 3 16,-3 2 9-16,-5 0-14 15,0 0-4-15,-4 0 6 16,-1 0-9-16,-5 0 6 16,-2 2-2-16,-5 3-8 15,-3 1 20-15,-7-2-12 16,-8 2 3-16,0-2-7 16,1 6 1-16,4-1-1 15,2 2 6-15,3 1 2 16,-1 2-3-16,3-1-2 15,3 5 17-15,5 4-11 16,6 3 27-16,3 6-35 0,1 7 5 16,3 3 1-1,-1 5-7-15,1 4 0 0,4-3 1 16,7 2-10-16,5-4 23 16,10-1-18-16,8-1 12 15,5-2-8-15,1-3 6 16,0-2-9-16,3-2 6 15,9-1 5-15,7 1 2 16,5 0-7-16,7 3 0 16,11-2 15-16,10 3-5 15,9-1-2-15,5-2-22 16,4 1 14-16,2-3-3 0,4 3 0 16,-3-1 1-1,4 0-10-15,0 1 19 16,6-1-12-16,4 0 10 0,2-1-16 15,4 1 5-15,5-1-1 16,8 1-5-16,4 1 9 16,1-4 0-16,-4 0 0 15,-5-2-13-15,-8 0 29 16,-3-4-12-16,-2 0 5 16,-1-2-18-16,0 0 13 15,2-2-5-15,-1 1 1 16,2-1 0-16,3 1-12 15,3 0 27-15,0-4-19 0,0-5 15 16,-1 0-12-16,-7-3 15 16,-4 0-24-16,-5-1 15 15,-1 1-5-15,1 0 0 16,-1 3 5-16,-1-4-19 16,-4 2 32-16,-3-2-21 15,-2-3 18-15,2-2-30 16,1-4 16-16,0-1-1 15,2 0 0-15,-1-1 3 16,0-8-13-16,-2-4 22 16,-2 1-2-16,-5-5-9 15,-2 3 18-15,-7-4-5 16,-2-1-26-16,-4-3 12 16,-5-4 0-16,-7-1-1 0,-4-3 5 15,-8-3-19-15,-4-3 30 16,-6-3-18-16,-3-3 15 15,-3-6-24-15,-3 1 12 16,-3-3 0-16,-3-1 0 16,0 0 0-16,0 2-12 15,-5 0 26-15,-8 0-21 16,-8-1 18-16,-6 3-9 16,-7-1 15-16,-8 1-34 15,-10 0 16-15,-9-3-1 16,-7 1-1-16,-10-2 5 15,-9-1-18-15,-11 1 32 16,-9 1-17-16,-6 1 15 0,-5 1-28 16,-1 2 9-16,-2-4 5 15,-1 2 0-15,5-2 0 16,10 6-6-16,16 8 15 16,18 8-19-16,12 11 23 15,7 2-19-15,8 5 26 16,3 4-40-16,5 6 18 15,5 0-10-15,5 0-46 16,0 0-18-16,-1 6 16 16,-2 4-84-16,25-6-49 15,-2-3-213-15</inkml:trace>
  <inkml:trace contextRef="#ctx0" brushRef="#br0" timeOffset="105866.5958">9494 5390 588 0,'0'0'5'0,"0"0"22"16,0 0 41-16,0 0 32 0,0 0-64 15,0 0 4-15,0 0-8 16,0 0 6-16,0 0 15 15,0 0-14-15,24-18 1 16,-24 18-25-16,0 0 24 16,0 0-38-16,0 0-2 15,0 17 12-15,-6 7 52 16,-7 4-38-16,-2 4-12 16,-4 5 14-16,-3 0-25 15,-1 4 30-15,-4 0-32 16,-6 1 27-16,3-2-21 15,-1 1 6-15,1-5-9 16,6-1-3-16,-1-1 0 16,8-3 6-16,0-5-14 15,3-5 19-15,5-6-9 0,0-2 7 16,2-2-17-16,-1-1 10 16,2-2-4-16,2-2 2 15,1-3-14-15,3-1-5 16,0-2-47-16,0 0 14 15,0 0-31-15,3 0 53 16,16-13-83-16,2-7-33 16,-15 10-59-16,3 0-108 15</inkml:trace>
  <inkml:trace contextRef="#ctx0" brushRef="#br0" timeOffset="106310.4089">9412 5511 428 0,'0'0'54'0,"0"0"42"16,17-73-26-16,-14 66 54 16,0 3-75-16,-2 2-13 15,1 2-7-15,-2 0 23 16,0 0-38-16,0 0-2 15,0 2-3-15,4 15 54 16,-3 8 23-16,4 6-51 16,1 4 23-16,2 7-41 0,3 0 15 15,0 0-27 1,1 2 18-16,0-4-9 0,0-1-24 16,-2-2 10-16,0-5 0 15,-2-3 0-15,1-2 3 16,-4-9-12-16,0-4 19 15,-2-2-7-15,-1-1 3 16,-1-2-12-16,1-2 5 16,-1-1-1-16,-1-1-1 15,0 0-21-15,0-1-4 16,0-3-43-16,0 1 7 16,0-1-23-16,0 1 40 0,-7-2-86 15,0 0-56 1,-1 0-45-16</inkml:trace>
  <inkml:trace contextRef="#ctx0" brushRef="#br0" timeOffset="106536.4397">9299 5935 454 0,'0'0'120'0,"0"0"33"16,0 0 52-16,0 0-115 15,0 0-46-15,0 0-38 16,67-38 26-16,-15 35-30 15,2 0 10-15,-6 2-12 16,-2 1 0-16,-9 0-1 16,-7 0 4-16,-3 0-10 15,-8 0 1-15,-4 0-5 0,-6 0-90 16,-4 0-73-16,-5 0-63 16,0 0-50-16</inkml:trace>
  <inkml:trace contextRef="#ctx0" brushRef="#br0" timeOffset="107963.6265">12143 6210 463 0,'0'0'96'0,"0"0"0"15,0 0 34 1,0 0-22-16,0 0-24 0,0 0-22 16,-26-44 10-16,26 44-20 15,0 0-11-15,-4 0-41 16,-5 15 0-16,-9 13 8 16,1 11 49-16,-2 5-53 15,1 4 4-15,-3 3 9 16,2 2-8-16,-4 0 43 15,1-4-49-15,1-3 3 16,3-4-4-16,3-8-2 16,8-5 0-16,1-4 1 15,3-5-8-15,1-5 14 0,1-3-21 16,1-3 2 0,0-5-21-16,0-2-59 0,0-2-2 15,0 0 4-15,0 0 14 16,6 0 4-16,6-12-147 15,-8 3 42-15,1 2-166 16</inkml:trace>
  <inkml:trace contextRef="#ctx0" brushRef="#br0" timeOffset="108699.1922">11987 6373 511 0,'0'0'57'0,"0"0"36"16,0 0 26-16,0 0-14 16,0 0-48-16,0 0-22 15,-13-62 12-15,19 53-21 16,9-2 40-16,6-1-57 15,4 0 12-15,2 2-13 16,4 0 18-16,-1 3-10 16,0 1-4-16,-3 2 5 15,-1 4-16-15,-3 0 18 16,1 0-12-16,-2 0 6 16,-4 6-1-16,-3 9-21 15,2 1 10-15,-6 3-1 0,-5 1 11 16,-3 0-9-16,-3 0 3 15,0-2 5-15,-15 0 5 16,-15 0-14-16,-8-1 14 16,1-2-14-16,1-3-1 15,6-3 4-15,8-3-4 16,6-2 0-16,9-4 3 16,3 1-16-16,4-1 28 15,0 0-30-15,0 0 14 16,7 0 0-16,16 3-19 0,5 2 20 15,6 4 0-15,-2 3 2 16,-1 6-11-16,-3 2 18 16,-4-1-10-16,-5 3 9 15,-7-2-12-15,-7-1 4 16,-5-1-2-16,0 0 2 16,-18-1 5-16,-11-1 6 15,-5-1-9-15,-4-3 24 16,2-4-24-16,0-1 43 15,0-4-39-15,6-3 24 16,-3 0-25-16,0 0 7 16,1 0-6-16,0-8-3 15,1 2-6-15,4-4 16 0,6 3-11 16,3 1 5-16,5-1-14 16,4 4 7-16,1-2-18 15,4-1-40-15,3-1-47 16,1 3-157-16,0-4-332 15</inkml:trace>
  <inkml:trace contextRef="#ctx0" brushRef="#br0" timeOffset="119456.6769">2530 5455 360 0,'0'0'67'0,"0"0"-38"16,0 0 62-16,0 0-4 15,0 0-50-15,0 0 12 16,0 0 4-16,0 0-45 16,-12 0 25-16,6 0-17 15,-3 0 3-15,0 0 6 16,-3 0-6-16,0 0-7 16,-1 0 1-16,-2 0 2 0,0 0-10 15,2 0 34 1,-1 0-38-16,-2 0 20 0,4-1-15 15,-3 1-5-15,0-3 21 16,-3 1-16-16,0 2 9 16,-4-1-7-16,-5 1 9 15,0 0-14-15,0-1 0 16,0-2 6-16,2 0-9 16,7-2 23-16,3 1-1 15,2 0 4-15,4-1-23 16,-2-1 33-16,3-2-35 15,0-1 34-15,-4-1-24 16,6-1-1-16,-4-1-2 0,2 0-8 16,-1 0 15-1,3 0-13-15,-1-1 3 0,1 1 11 16,0-2 1-16,1 2-9 16,1-2-7-16,1 0-1 15,0 0-1-15,0-4 1 16,3 1 0-16,0-5-5 15,0 1 14-15,0 0-27 16,0-2 36-16,0-1-18 16,0-1 20-16,0 0-40 15,0 0 19-15,0 5 1 16,0-4 0-16,0 4 4 16,0-1-19-16,0 0 30 15,0 2-15-15,3-3 13 0,0-1-23 16,-2 0 10-16,2 0-3 15,0 3 2-15,0 3 2 16,-1 2-6-16,-1 2 10 16,1 3-24-16,-1 0 38 15,-1 0-19-15,0 2 20 16,0 2-40-16,0 3 19 16,0 0 1-16,0 1 0 15,2-2 5-15,-1 3-22 16,-1 0 34-16,2-1-30 15,-2-1 33-15,3 2-38 16,0-1 18-16,7-1-7 16,7 1 4-16,11-3 3 15,11 2-4-15,13-3 9 16,5 2-22-16,2-1 34 0,-2 1-17 16,-6 4 20-16,-5 0-40 15,-9 0 18-15,-7 0 2 16,-6 0-3-16,-9 0 7 15,-5 0-16-15,-5 0 26 16,-4 0-12-16,-1 0 9 16,0 0-11-16,0 0 4 15,0 0-4-15,0 0 4 16,0 0-4-16,0 0 0 16,0 0 10-16,0 0-22 0,0 0 28 15,0 0-13 1,0 0 15-16,0 0-36 0,0 0 11 15,0 0 0-15,0 9 5 16,0 5 2-16,-4 5-13 16,2 4 27-16,1 3-16 15,-1 9 14-15,1 3-21 16,-2 5 9-16,3 4-1 16,-1 0 0-16,1-2 2 15,0-1-5-15,0-4 8 16,0 1-23-16,0-2 39 15,0 3-21-15,0-3 17 16,0 1-32-16,7-3 15 16,-1-4 1-16,3-5 0 15,0-3 1-15,-2-7-14 0,1-3 26 16,-4-4-15-16,-1-2 13 16,-1-3-17-16,-1-3 6 15,-1-2-2-15,0 0 1 16,0-1 1-16,0 0-4 15,0 0 11-15,0 0-13 16,0 0 21-16,0 0 1 16,0 0-5-16,-6 0-22 15,-6 0 7-15,0 0 4 16,0 0 0-16,-1 0 1 16,4 0-15-16,0 0 23 15,6 0-30-15,0 0-12 0,-3 5-26 16,0 3-79-16,5-5-66 15,-1-2-78-15</inkml:trace>
  <inkml:trace contextRef="#ctx0" brushRef="#br0" timeOffset="121990.1089">12927 4778 560 0,'0'0'213'15,"0"0"-179"-15,0 0 34 16,0 0 29-16,0 0-45 16,0 0-8-16,17-49-19 15,-17 48 18-15,0-1-32 16,0-1 46-16,0 0-54 15,-5-1 11-15,-8-2 5 0,-5 3-37 16,-6-2 18 0,0 1 0-16,-4-2-2 0,-4 4 8 15,-1 0-19-15,-5 0 26 16,-1-2-10-16,0 0 8 16,3-1-20-16,3 1 9 15,4 1-3-15,2 0 2 16,3 1 2-16,0 0-6 15,5 0 16-15,-1 0-26 16,3 2 30-16,3 0-17 16,3 0 23-16,1 0-42 15,1 0 18-15,2 11 3 0,-2 5-2 16,1 4 6 0,2 1-16-16,0 4 29 15,-1 5-10-15,0 3 2 0,-1 7-9 16,0 6 0-16,-2 4 0 15,1 2 0-15,0 1 3 16,2-8-9-16,1-6 17 16,3-5-26-16,1-4 33 15,2-5-21-15,0-1 25 16,0-6-44-16,0-1 21 16,0-5 1-16,0-2 0 15,2-5 5-15,4 0-20 0,-5-3 30 16,2 0-20-1,3-1 19-15,9 1-16 0,9 3 2 16,9-2 0-16,8 1 0 16,4 0 4-16,7 0-9 15,1 1 15-15,5 0-29 16,-1 1 38-16,-1-2-18 16,-2 3 19-16,-5-1-40 15,-4 0 19-15,-9-2 1 16,-9 0-1-16,-11-2 7 15,-4 1-19-15,-9-3 27 16,0 0 0-16,-3 0-11 16,3 0 33-16,-1-10-35 15,-1-2-1-15,1-2 0 16,-2-2 2-16,0 0-5 0,0-8 15 16,0-1-20-1,0-5 24-15,0-4-9 0,0-2 11 16,0-6-30-16,0-2 12 15,-8 2 0-15,-1 1 0 16,-1 2 8-16,1 5-5 16,3 2 11-16,1 5 3 15,2 0-4-15,2 0-19 16,-2 2 6-16,0 6-4 16,3 4 3-16,-2 5 1 15,1 4-2-15,-1 5-15 16,2-1 6-16,0 2-39 15,-1 0 10-15,-2 3-131 16,0 13 130-16,-3 2-121 16,4-11-17-16,-1 1-99 0</inkml:trace>
  <inkml:trace contextRef="#ctx0" brushRef="#br0" timeOffset="135596.6629">6594 12561 488 0,'0'0'7'16,"0"0"2"-16,0 0-8 15,0 0 9-15,0 0-1 16,0 0-7-16,0 0 40 16,0 0-23-16,0 0 22 15,0 0 0-15,-6 9-14 16,6-9 19-16,0 0-32 15,0 1 12-15,0 0-15 0,0 1 5 16,0 2 2-16,0-1-13 16,0 0 4-16,0 2-9 15,0-1 2-15,0-1 1 16,9 1 8-16,-1-1-4 16,3 0 34-16,1-1-35 15,5 1 24-15,-1-2-25 16,2 1-3-16,3-1 9 15,3-1-10-15,6 1-1 16,4-1 8-16,8 0-21 16,1 0 33-16,3 0-19 15,4 0 21-15,3 0-44 16,2-1 23-16,3-3-1 16,-5 1 0-16,-1-2 5 15,-3 3-17-15,-4 2 28 0,-2-1-15 16,-1 1 11-16,0-3-14 15,1 3 4-15,-3-1-2 16,2-1 4-16,0 2-3 16,-3 0-1-16,-5 0 8 15,0 0-27-15,-4 0 41 16,-3 0-24-16,-2 2 26 16,-5 2-48-16,1-1 24 15,-2 1 0-15,-1 0 0 16,1-3 5-16,5 2-19 15,-3 0 31-15,5 1-18 16,-1-1 12-16,-1 1-22 0,1 2 11 16,-1-4-1-1,3 4 1-15,1-2 0 0,-1-1-6 16,0 0 13-16,4 0-30 16,2 0 46-16,6-2-24 15,5 1 23-15,0 0-44 16,5-2 21-16,-1 0 1 15,1 0-4-15,0 0 10 16,-1 2-23-16,-2 1 34 16,-4 0-19-16,0-3 17 15,2 4-25-15,0-2 10 16,0 3-1-16,3-1 1 16,0 2 0-16,1-2-6 15,0 1 13-15,-2-4-28 16,0 3 44-16,-4-2-23 0,3 1 20 15,-6 1-40-15,0-2 18 16,-3-1 2-16,-5-1-1 16,0 0 6-16,-1 0-22 15,0 0 34-15,1 0-19 16,5 0 15-16,3 0-24 16,4 0 11-16,5 0-2 15,3-3 1-15,4-2 1 16,0 1-6-16,-2 0 12 15,-2-2-29-15,-3 3 47 0,0-1-28 16,-2 1 25 0,-4 0-42-16,-1 1 20 0,0-2 1 15,1 3 0-15,1-4 3 16,-4 2-17-16,-2-2 31 16,-1 0-16-16,-3 0 9 15,1 1 2-15,-4 0-7 16,4-1 11-16,-5 3 2 15,2-2 3-15,-1 0-11 16,-2 0 4-16,0 0-14 16,-1-1 19-16,2 1 7 15,0-1-16-15,1 3-5 16,0-2 2-16,-2 2-7 0,1 2 0 16,-6-4 3-1,0 4-19-15,-2-1 35 0,-5-2-22 16,-1 1 18-16,-4 0-26 15,-3 2 11-15,0-2 0 16,-5 1-2-16,0-1 2 16,0 1-3-16,-3-1 7 15,0 1-26-15,0 1 45 16,0-2-16-16,0 1 8 16,0 0-30-16,2-1 19 15,-2 2-4-15,0 0 0 16,0 0 7-16,0 0-9 15,1 0 23-15,-1 0 1 16,2 0-18-16,-2 0 7 0,0 0-6 16,0 0-5-1,1 0 3-15,-1 0-2 0,2 0-2 16,-2 0 6-16,0 0-28 16,1 0 46-16,-1 0-19 15,0-2 15-15,3 2-38 16,-3-1 21-16,0 1-2 15,0 0 0-15,0 0 8 16,0 0-20-16,0 0 36 16,0 0-29-16,0 0 21 15,0 0-25-15,0 0 16 16,0 0-14-16,0 0 7 16,0 0 0-16,0 0-5 15,0 0 9-15,0 0-22 16,0 0-4-16,0 0 16 0,0 0-117 15,0 0 12-15,0 0-129 16,-7 0-149-16</inkml:trace>
  <inkml:trace contextRef="#ctx0" brushRef="#br0" timeOffset="137538.0834">5421 11853 261 0,'0'0'421'16,"0"0"-352"-16,0 0-48 15,0 0 111-15,0 0-90 16,0 0-18-16,0 0-12 16,-34 3 4-16,34-3 18 0,0 0-19 15,0 0 13-15,0 0-18 16,0 0 33-16,0 0-38 15,3-3-1-15,18-9 0 16,0 2-4-16,10-5 0 16,1 4 6-16,3 3-20 15,-2 0 32-15,0 2-28 16,-5-1 24-16,2 2-21 16,-6 1 18-16,0 1-21 15,1-1 10-15,-1 2-1 16,0 2-3-16,-2 0 7 15,2 0-24-15,0 0 42 0,6 0-24 16,-2 0 19 0,6 0-31-16,2 0 15 0,-3 6 0 15,0 0-1-15,-3 0 4 16,-3 3-17-16,-4 1 28 16,-4-2-26-16,-3 1 26 15,-3 0-19-15,-1-2 16 16,-1-1-22-16,-4 1 10 15,1 1 1-15,0 1-3 16,0-1 8-16,-2-2-25 16,0 3 41-16,3 0-20 15,-2-1 10-15,4 1-22 16,-1-2 9-16,-2 0 2 16,-1-2-1-16,-2 2 3 15,-1-3-14-15,-2 0 28 0,-2 1-30 16,0-2 28-16,0 1-28 15,1-1 23-15,-1-1-18 16,3 0-13-16,-2 2-3 16,1-3-6-16,-1 0-45 15,2-1 30-15,-1 0-61 16,-2 3 31-16,3-3-58 16,-3 0 31-16,0 0-115 15</inkml:trace>
  <inkml:trace contextRef="#ctx0" brushRef="#br0" timeOffset="137933.5661">6367 11659 489 0,'0'0'56'15,"0"0"11"-15,0 0 34 16,0 0 11-16,0 0-111 16,0 0 11-16,12-31-3 15,-3 37 40-15,3 11-33 16,-3 3 39-16,4 4-45 16,-4 4 17-16,-1 3 0 15,-4 2-20-15,-2 1 12 16,-2-1-5-16,0 0 18 0,0-2-30 15,-14-3 29 1,-5-2-31-16,-1-4 15 0,-2-2 0 16,-2-3-14-16,4-3-2 15,1-1 17-15,6-5-44 16,4-2 27-16,5 0-45 16,2 0-87-16,2 0-16 15,0-6-67-15,0 0-97 16</inkml:trace>
  <inkml:trace contextRef="#ctx0" brushRef="#br0" timeOffset="140891.3001">10003 17019 602 0,'0'0'44'16,"0"0"-17"-16,0 0 67 16,0 0-48-16,0 0-38 15,0 0 2-15,0 0 16 16,-8 5-22-16,8-5 65 16,0 0-58-16,0 0 51 15,0 0-38-15,0 2 15 16,0-2-11-16,6 0-8 15,10 0 35-15,6 0-53 16,5 0 55-16,1 0-41 0,5 0-2 16,0 0-11-16,1 0-3 15,3 0 0-15,5 0 0 16,1 0-1-16,2 0 11 16,3 0-32-16,-2-3 49 15,3-2-23-15,2 2 18 16,-3 0-43-16,-1 0 22 15,0 3-1-15,-1-1 0 16,-1-1 7-16,7 2-26 16,3-4 38-16,9 0-17 15,2-1 10-15,3 3-17 16,-5-2 5-16,-3 4-1 16,-3 0-1-16,-1 0 2 15,-2 0-5-15,0 0 13 0,1 0-35 16,-3 0 54-16,-1 0-29 15,-1 0 27-15,1 3-48 16,-1-2 23-16,4 1 0 16,-2-2 0-16,-1 0 7 15,-2 4-25-15,-2-3 36 16,-3 2-23-16,1 0 18 16,3-1-26-16,1-2 13 15,5 0-2-15,0 2 1 16,0-1 1-16,-2 1-6 15,0 0 14-15,-2 0-36 16,-3 0 56-16,-2-1-33 0,-4 1 31 16,-1 1-52-16,-2-2 16 15,-6 1 10-15,1-1-2 16,-1 1 7-16,-1-1-24 16,-1 0 38-16,0-1-21 15,-1 0 17-15,1 0-26 16,-2 3 12-16,-4-1-2 15,-1-1 0-15,-8 1 1 16,-5-2-9-16,-5 0 19 16,-3 0-39-16,-3 1 59 15,1-1-30-15,-1 2 24 16,0-2-45-16,0 0 23 16,0 0-2-16,0 0 0 15,0 0 5-15,0 0-22 0,0 0 35 16,0 0-22-16,0 0 18 15,0 0-22-15,0 0 8 16,0 0-2-16,0 0 0 16,0 0-16-16,0 0-41 15,-7 0-120-15,1 0-52 16,3 0-365-16</inkml:trace>
  <inkml:trace contextRef="#ctx0" brushRef="#br0" timeOffset="145599.9777">22980 1036 95 0,'0'0'202'0,"0"0"-122"15,0 0-19-15,0 0 54 16,0 0-55-16,0 0-24 16,0 0 0-16,0 0-4 15,-1-3 11-15,1 3-12 16,0-1 22-16,0 1-38 16,0 0 39-16,0 0-41 15,0 0 16-15,0 0-27 16,0 0 7-16,0 0 6 15,0 0-8-15,0 0 14 16,0 0-16-16,0 0 4 0,0 0 3 16,0 6 3-16,1 10 3 15,4 4 2-15,2 1-11 16,-1 1 3-16,-2 5-6 16,1-4 2-16,-2-1-11 15,1 1 17-15,-2-3-11 16,-1-3 9-16,-1-2-19 15,0-1 11-15,0 4-4 16,0 1 7-16,0 1-5 16,-1 0-4-16,-4-1 16 15,4-2-11-15,1-3 3 16,0-3-9-16,0-3 4 16,0-3-1-16,3-2 3 15,4-2 1-15,4-1-4 16,-1 0 9-16,3 0-13 0,3 0 17 15,1-7 0-15,3-5-5 16,8-8-11-16,1-1 8 16,3-6-5-16,0 1 5 15,-1 1-1-15,-3-3-5 16,1 2 16-16,-3 2-7 16,3 2-3-16,-2-2 0 15,1 5-5-15,2 0 0 16,-2 0 0-16,-2 4 1 15,-4 2-5-15,-3 3 11 0,-5 3 2 16,-5 3-7 0,-2 2 49-16,-4-2-47 0,0 3 10 15,-1 0-7-15,-1 1-7 16,1-2 3-16,-2 2 2 16,1 0-10-16,-1 0 20 15,0 0-17-15,0 0 12 16,0 0-20-16,0 0-9 15,0 0-61-15,0 0-110 16,0 0-79-16,-4 0-81 16</inkml:trace>
  <inkml:trace contextRef="#ctx0" brushRef="#br0" timeOffset="148257.4244">26765 2271 503 0,'0'0'18'16,"0"0"94"-16,0 0-48 15,0 0-41-15,0 0-20 16,0 0 2-16,0 0 17 16,-9-4 11-16,9 4 33 15,0 0-31-15,0 0 32 0,0 0-51 16,0 0-5 0,12 0-7-16,9 0-4 15,3 0 0-15,1 2 5 0,5 2-3 16,-2 1 5-16,1 0 24 15,1 0-30-15,-2-2 22 16,-1 2-17-16,1 0 8 16,2-2-9-16,0 1-3 15,3-1 2-15,-2 2 2 16,2-1 1-16,1-1 2 16,0 1 10-16,-1-2-15 15,-1 1 2-15,-4-2 3 16,-3 1-9-16,-3 0 3 15,1-1 2-15,-4 0-10 16,4 1 19-16,-3-2-4 0,2 0-7 16,0 0 12-16,2 0-6 15,-5 0 0-15,1 0 2 16,-4 0 16-16,-4 0-3 16,-3 0-20-16,-3 0 17 15,-2 0-17-15,-2 0 21 16,-2 0-17-16,0 0-15 15,0 0 7-15,0 0-2 16,0 0-20-16,0 0-72 16,-17 0-46-16,-11 0 7 15,11-3-80-15,-3 0-177 16</inkml:trace>
  <inkml:trace contextRef="#ctx0" brushRef="#br0" timeOffset="149435.9284">23319 2308 451 0,'0'0'131'16,"0"0"-104"-16,0 0 69 15,0 0-1-15,0 0-28 16,0 0-42-16,0 0 29 16,22 8-33-16,-16-8 26 15,-3 0-36-15,2 0 14 16,-1 0-10-16,5 0 1 15,0 0-5-15,1 0-6 0,7 0 6 16,-1 0-5 0,5-5 11-16,4 4-9 0,-1-1-12 15,3 1 7-15,0 0-3 16,1-1 0-16,2 0 3 16,-1 2-9-16,-1 0 18 15,2 0-4-15,1 0-5 16,3 0 19-16,-1 0-18 15,0 0 12-15,-6 0-11 16,-5 0 4-16,-10 0-9 16,-3 0 8-16,-8 0-18 15,1 0 22-15,-2 0-12 16,0 0 10-16,0 0-20 16,0 0-14-16,3 0-58 0,2 0-59 15,-4 0-85-15,1 0-74 16</inkml:trace>
  <inkml:trace contextRef="#ctx0" brushRef="#br0" timeOffset="150649.683">26983 2911 584 0,'0'0'65'16,"0"0"45"-16,0 0 14 0,0 0-42 16,0 0 1-16,0 0-55 15,0 0 11-15,-22-38-8 16,22 38-10-16,0-2-7 16,0 1-10-16,10 1-1 15,9 0 15-15,8 0-8 16,5 0-3-16,4 0-9 15,0 1 9-15,3 6-7 16,0 0 10-16,3 2-8 16,-2-1 4-16,-4-1 9 15,-3 0 8-15,-3-2-14 16,-2 0 24-16,-3-2-21 16,-1 0-10-16,-4-2-1 0,-3-1 3 15,-6 0 8 1,-3 0-10-16,-7 0 29 0,1 0-24 15,-2 0 25-15,0 0-24 16,0 0-14-16,0 0 6 16,0 0-21-16,0 0-42 15,-22 0-59-15,-10 0-67 16,11 0-46-16,-1-1-84 16</inkml:trace>
  <inkml:trace contextRef="#ctx0" brushRef="#br0" timeOffset="151736.4018">23449 2710 311 0,'0'0'102'16,"0"0"-81"-16,0 0 42 16,0 0 23-16,0 0-45 15,0 0-11-15,0 0 4 16,-3 6-9-16,3-5 50 16,0-1-33-16,0 0-2 15,0 2-34-15,0-2-8 16,0 1 2-16,1 2 0 15,9 0 44-15,7 0-10 16,5 1 2-16,8 1-29 16,3-3 32-16,4 2-38 0,5 1 3 15,1 0 3 1,2-1-7-16,1 2 12 0,2-1-4 16,1-3 27-16,2 3-26 15,-3-2 43-15,-2-1-30 16,-4 2 29-16,-8-1-48 15,-7 0 10-15,-8-2-11 16,-7 1-1-16,-7-2-1 16,-4 1 6-16,-1-1-13 15,0 0 21-15,0 0 0 0,0 0-9 16,2 0-1 0,-2 0-1-16,1 0-3 15,-1 1 0-15,0-1 3 0,0 0-12 16,0 2 11-16,0-2-15 15,0 0-60-15,0 1-57 16,0 1-92-16,0-1-108 16,0-1-20-16</inkml:trace>
  <inkml:trace contextRef="#ctx0" brushRef="#br0" timeOffset="153485.3743">27114 3578 405 0,'0'0'55'16,"0"0"47"-16,0 0 5 15,0 0-46-15,0 0 17 0,0 0-53 16,0 0 23 0,-48-21-24-16,48 21 15 15,0 0-2-15,0 0-5 0,0 0 27 16,2 0-40-16,15 0 46 15,5 0-60-15,2 0 14 16,4 0-11-16,0 0-8 16,3 0 3-16,2 6-1 15,0-1-1-15,2 3 6 16,-3-2 5-16,3-1-7 16,1 2 33-16,4 0-36 15,2 1 19-15,0 4-15 16,2-2-5-16,-1-2 12 15,2-1-10-15,-6-1 12 16,-5-4-3-16,-5 3 20 0,-1-2-24 16,-1-1 23-16,-8 1-22 15,-2-2-10-15,-11 1 2 16,-3-2 14-16,-2 0-4 16,-1 0-1-16,0 0-17 15,0 0 24-15,0 0-17 16,0 0 0-16,0 0-19 15,0 0-71-15,-1 0-33 16,-13 1-56-16,5-1-20 16,-4 0-76-16</inkml:trace>
  <inkml:trace contextRef="#ctx0" brushRef="#br0" timeOffset="155402.9338">23231 3735 289 0,'0'0'222'0,"0"0"-154"16,0 0 22-16,0 0 7 16,0 0-63-16,0 0-1 15,0 0-26-15,3 14 30 16,2-11 8-16,1-2 16 15,2 0-23-15,0 2-30 0,2 0 14 16,5 1-14-16,4 1 17 16,6-1-21-16,4 0 2 15,2-1 3-15,3 1-9 16,-1 2 9-16,-1-2-7 16,-1 2 1-16,0-2 10 15,2 1 2-15,1-1-12 16,2-3 8-16,0 2-5 15,2 0 4-15,0-2 3 16,1 1-2-16,0-2 13 16,-2 3-23-16,-3-2 8 15,-3-1 3-15,-3 1 0 16,-1-1-2-16,-1 1-10 16,1-1 7-16,0 0-7 0,3 0 0 15,0 0 6-15,-1 0-13 16,0 0 19-16,-2 0-10 15,1 0 5-15,-4 0-10 16,1 0 3-16,1 0 0 16,-6 0 0-16,0 0 1 15,-1 0-5-15,2 0 10 16,0 0-22-16,3 0 33 16,1 0-18-16,-2 0 14 15,2 0-26-15,1 0 10 16,0 0 3-16,1 0 0 15,0 2 2-15,0-1-12 16,-2-1 20-16,2 0-14 0,3 0 14 16,1 0-17-16,5 0 9 15,0 0-4-15,1 0 2 16,1 0 0-16,0 0-3 16,4 0 7-16,-3 0-20 15,0 2 33-15,-1-2-18 16,-3 0 15-16,0 0-28 15,-2 0 14-15,0 0 0 16,-3 0 0-16,0 0 4 16,0 0-14-16,1 0 22 15,2 0-14-15,0 0 12 16,1 0-16-16,0 0 6 0,1-3 0 16,-5-1 0-16,-4 0 1 15,-2 1-4-15,-5 0 8 16,-2 2-20-16,-1-1 31 15,-1 1-17-15,3-1 14 16,-1 1-26-16,5-2 8 16,2 2 5-16,-3-1 0 15,3 1 3-15,-4-1-13 16,0 1 20-16,-5-1-13 16,-3 2 13-16,0 0-18 15,-2-2 8-15,3 2-1 16,1-4 0-16,1 3 1 15,1 0-2-15,4-1 7 0,-2 2-23 16,1 0 36 0,-1-2-19-16,0 2 14 0,-6-2-26 15,-3 2 13-15,-5 0 0 16,-2 0 7-16,-1 0-2 16,1-2 17-16,2-1-15 15,1 3 20-15,5-3-20 16,-3 0-6-16,1 0 0 15,-2 2-1-15,-3-1 0 16,-1 2 0-16,-2 0-4 16,0-1 8-16,0 1-19 15,0 0 1-15,0-2-22 16,-5 1-147-16,-2-2-71 16,-3 0-356-16</inkml:trace>
  <inkml:trace contextRef="#ctx0" brushRef="#br0" timeOffset="158554.043">21998 2915 162 0,'0'0'389'15,"0"0"-362"-15,0 0-5 16,0 0 59-16,0 0-32 0,0 0-28 16,0 0-6-16,35 0 0 15,-34 0 20-15,-1 0-31 16,0 0 23-16,0 0-16 15,0 0 45-15,0 0-44 16,0 0 13-16,0 0-19 16,0 0-1-16,0 0 2 15,-10 0-2-15,-7 0 13 16,-7 0-7-16,-1 0-1 16,-2 0-4-16,-3 0-9 15,-1 0 3-15,-2 0 0 16,-3 0 4-16,0 0-3 15,-1 0-2-15,-6 0 10 16,-2 0-16-16,-7 0 15 16,-3 0-10-16,-6 0 16 0,-10 0-26 15,-2 0 12-15,-10 0 0 16,-4 0-1-16,-1 0 4 16,0 0-11-16,0 0 17 15,3 4-2-15,-4-2-2 16,-1 8-1-16,2-2-4 15,-1 6 0-15,-1 2 2 16,1 3 0-16,-2-2-4 16,4 1 8-16,-3 0-14 15,-2-2 16-15,2 1-7 0,1 0 15 16,5-1-31 0,4-2 15-16,2 2 0 0,2-2 0 15,3 1 4-15,1 1-13 16,4 2 20-16,-5 3-14 15,0 0 8-15,-5 1-10 16,3-1 5-16,0-2 0 16,1 1-2-16,2 0 7 15,1-4-10-15,2 1 10 16,5 0-8-16,3-1 6 16,1 1 11-16,-1 2-5 15,-1 5-11-15,-1-2 3 16,2 3-1-16,0 0 0 15,2 4 1-15,-2 1-12 16,-1 3 22-16,-4-1-9 0,2 2 1 16,3 1-4-16,-1-3 1 15,6-1-2-15,-1 0-2 16,-1-1 4-16,1 0 0 16,-3 2 7-16,-1 0-14 15,1 6 17-15,-1-3-11 16,0 2 18-16,0-2-31 15,0 3 14-15,3-3 0 16,6 1-1-16,5-3 0 16,6 3-8-16,0-1 18 15,2 2-16-15,-1 3 14 16,1 0-14-16,1 0 7 0,-3 3 0 16,0-1-1-16,0 2 2 15,1-2-5-15,1 3 11 16,5-1-13-16,3 0 12 15,2 1-5-15,7-1 10 16,1-1-22-16,3 1 8 16,1 0 3-16,0 3-3 15,0 2 7-15,-4 5-12 16,-1 1 18-16,-2 0-5 16,-4-1 2-16,-2-1-10 15,-3-5 3-15,2-2 0 16,1-4-1-16,0-2 4 15,0 2-9-15,-4 4 16 0,-2 2-6 16,-1 0 1 0,1 0 15-16,0 0-15 0,-1 7-7 15,-2 2 2-15,2 2 0 16,3-3-1-16,1-1 4 16,-2-1-15-16,-1 4 25 15,-3 0-8-15,-3 5 2 16,-2-4-1-16,-2-2 0 15,1-4-3-15,1 0 6 16,2-2-9-16,0-1 0 16,0 0 10-16,2-3-12 15,1 0 8-15,-1-3 0 0,6 1 10 16,-4 1-21 0,-1 4 5-16,-1 4 0 0,0 7 0 15,1-4 7-15,2 2-15 16,1 0 21-16,5 0-4 15,1 4-3-15,3 4-11 16,-3 5 5-16,2-1 0 16,-4 1 0-16,2-1 1 15,-1-2-6-15,-2 0 12 16,-1 2-15-16,-3-2 16 16,1 0-13-16,2-2 20 15,1 4-29-15,2 3 14 16,1-2 0-16,0 1-2 15,0 2 5-15,-1-4-15 16,2 4 24-16,-2-1-11 0,-2-1 6 16,2-2-14-1,-2-2 6-15,0 0 1 0,0-3 0 16,0-1 2-16,-1 0-10 16,-3-4 16-16,3 5-12 15,-1 3 8-15,4 2-3 16,1-2 11-16,0-4-24 15,2-2 12-15,-2 0 0 16,-1 5-1-16,1-1 3 16,0-2-14-16,-1 2 24 15,8-10-12-15,-4 4 9 16,1-1-18-16,-1-3 8 0,3-9 0 16,1-5 1-16,1 0-1 15,-2 2-16-15,-1 3 34 16,0 1-15-16,1-2 5 15,1-4-8-15,0-1 13 16,0-3-22-16,4-2 10 16,-2-3 0-16,-1-1-2 15,3 2 5-15,-1-3-15 16,-1 0 24-16,4-3-15 16,0-2 15-16,3-5-17 15,1-2 8-15,-1 0-3 16,2-1 0-16,-3-1 4 15,3 0-10-15,1 0 17 16,0-1-10-16,0 0 6 16,0-1-4-16,3 4 7 0,-2-4-19 15,-2 2 9-15,4-1 0 16,-1 3 0-16,-1-2 3 16,1 1-14-16,0 2 24 15,-3 0-13-15,2 2 8 16,-1-3-16-16,-2 4 8 15,2-2 0-15,-1 0-1 16,2 4 5-16,-2-1-11 16,4 2 16-16,-2-2-11 15,3 0 10-15,-1-5-12 16,1 0 14-16,-2-1-20 16,1-1 10-16,-1-1 0 15,-2 1 0-15,0 2 2 0,0 1-14 16,0 4 24-16,2-5-10 15,1 1 6-15,2-4-16 16,2-5 6-16,-1-4 2 16,4-5 0-16,-1-1-6 15,2-2-1-15,0 0-61 16,0-6 55-16,0-15-51 16,0-8-41-16,0-7-65 15,0 20-49-15,0 3-36 16</inkml:trace>
  <inkml:trace contextRef="#ctx0" brushRef="#br0" timeOffset="159040.7158">12436 11381 226 0,'0'0'246'16,"0"0"-182"-16,0 0 33 15,0-77-39-15,3 70-6 16,0 6-21-16,0 1-3 15,2 0 19-15,-2 18 24 16,4 9 1-16,1 4-43 16,-2 3 3-16,3 0-31 15,1-5 29-15,-1-2-29 16,0-5-1-16,0-4 4 16,-2-4-4-16,1-5 9 0,-2 0-9 15,0-1 10-15,4-3 0 16,1-3 14-16,6 2-12 15,3-4 24-15,2 0-36 16,1 0 9-16,-2 0-9 16,-3-6 0-16,-1 1 0 15,-5 1 3-15,-1 0-15 16,2 0 28-16,-4-1-16 16,0-1 9-16,3 0-18 15,-1-2 7-15,-2-1 2 16,1 0 0-16,-3 2 1 15,-1 2-11-15,-1 0 21 16,-2 1-17-16,0 3 15 16,1-1-14-16,-2 2 7 0,-2-1-4 15,0 1-1-15,0 0-28 16,1 0-30-16,-1-2-55 16,0 1-64-16,0-2-118 15</inkml:trace>
  <inkml:trace contextRef="#ctx0" brushRef="#br0" timeOffset="162963.6949">6414 14331 561 0,'0'0'40'15,"0"0"-26"-15,0 0 38 16,0 0-34-16,0 0-11 16,0 0 11-16,0 0 13 15,0 0 41-15,4 21-38 16,-4-16 35-16,-9 0-31 16,-8 1 29-16,-2-1-53 15,-5 2 2-15,-1-1 3 16,-2-2 1-16,3 0 9 15,0-1-25-15,-1 0 52 16,4-1-54-16,-3-2 30 16,2 0-12-16,-2 0-20 15,-1 0 4-15,-2-11-4 0,4-1 0 16,-5-5 10-16,1-2-16 16,-1-4 26-16,1-3-11 15,-1 0 2-15,1-3-16 16,9 1 6-16,0-3-1 15,9-2 5-15,6-3-3 16,3-4-2-16,0-2 9 16,0-2-26-16,9 2 34 15,9 1-29-15,-2 3 40 16,7 2-53-16,2 5 25 0,2 2 0 16,4 1-3-1,0 2 6-15,4-2-20 0,1 1 34 16,-2 3-21-16,5 0 21 15,4 3-33-15,0 0 16 16,-1 4 0-16,-2 1 0 16,-5 7 2-16,-7 1-11 15,-3 5 19-15,-5 3-29 16,-1 0 38-16,-2 0-27 16,-1 0 34-16,3 12-50 15,-2 1 24-15,2 2 0 16,-2 4-2-16,-1 2 7 15,1 4-21-15,-4 5 32 0,-7 2-15 16,-5 5 14 0,-1 2-24-16,0 5 9 0,-4 2 0 15,-14 2-4-15,-2 2 8 16,-5 0-11-16,0-4 18 16,-5-2-28-16,3-4 35 15,-3-3-18-15,4-4 28 16,1-3-48-16,3-5 22 15,3-3-2-15,4-3 0 16,0-4 7-16,3-3-23 16,3-2 32-16,0-1-14 15,2-1 13-15,1-2-29 16,1-1 14-16,2-1-3 16,-1-1 3-16,1-2-8 0,3-1 6 15,0 2-46 1,0-2 17-16,0 0-89 0,0 0 6 15,0 0-161-15,0 0-106 16</inkml:trace>
  <inkml:trace contextRef="#ctx0" brushRef="#br0" timeOffset="171477.3818">12861 14289 579 0,'0'0'165'16,"0"0"-128"-16,0 0 77 15,0 0-16-15,0 0-59 16,0 0-1-16,0 0-31 15,0 0 9-15,-16 0-7 0,16 0 41 16,0 0-38-16,0 1 14 16,0-1-18-16,0 0 10 15,0 0-15-15,0 0 10 16,0 0-26-16,0 0 38 16,0 0-19-16,0 1 10 15,0 1-24-15,0-2 10 16,0 1-2-16,9-1 0 15,0 2 0-15,0-2-6 16,3 1 13-16,1 2-31 16,-1-1 52-16,2 1-29 15,1 3 27-15,2-2-52 0,2 1 28 16,1 0-2 0,0 1 0-16,-2 0 7 0,-1-2-29 15,2 2 44-15,0 0-26 16,2 0 20-16,1 1-26 15,2-1 10-15,3 1 0 16,0-3-2-16,1 2 1 16,-1-2-6-16,0 0 14 15,0 1-36-15,1-1 59 16,-1-2-32-16,-2 4 28 16,-1-4-52-16,0 0 22 15,0 2 4-15,6 1 0 16,0-1 5-16,-4 1-23 15,3-2 36-15,-4 1-21 16,2-4 17-16,1 4-25 0,3 0 13 16,2-2-4-16,2 4 1 15,2 1 1-15,0-1-5 16,-1 1 13-16,1 1-36 16,-1-2 57-16,0 1-30 15,0-2 26-15,0-1-50 16,2 1 23-16,0-3 2 15,-1 0 0-15,3 2 7 16,2-2-27-16,0 1 41 16,0-2-25-16,2-1 17 15,1 2-17-15,3-2 4 16,-3 0-4-16,-1 0 1 0,0 0 3 16,0 0-6-1,1 0 12-15,4 0-35 0,2 0 58 16,3 0-33-16,-1-3 30 15,1 0-52-15,-6 1 24 16,1 2 2-16,-2 0 0 16,-1 0 5-16,-1-2-26 15,-1 2 44-15,0-2-27 16,1 0 18-16,-1-2-22 16,-1 1 8-16,-1-1-1 15,-3 1-2-15,-2 1 3 16,1 1-6-16,-1-1 16 15,-2 1-40-15,-2 1 61 0,2-3-32 16,-2 0 26 0,-1-1-50-16,1 1 20 0,2-3 5 15,-3 2 0-15,-2 0 4 16,-1 0-24-16,-4 0 43 16,0 0-31-16,-5-1 24 15,-1 2-27-15,-3 1 12 16,-2 1-2-16,1-4 0 15,1 3 1-15,2-1-7 16,-1-2 17-16,-1 4-41 16,-3-1 62-16,1 1-32 15,-2 1 27-15,-2 0-52 16,2-1 22-16,-3 1 4 0,0-2-2 16,3 2 11-16,0 0-29 15,-1 0 40-15,2 0-26 16,-3 0 20-16,2 0-22 15,-3 0 9-15,2 0-2 16,5 0-4-16,-1 0 5 16,3 0-5-16,-2 0 13 15,-3 0-35-15,1 0 54 16,1 0-29-16,0 0 27 16,1 0-50-16,-1 2 22 15,0-1 3-15,-3 0 0 16,7-1 6-16,3 3-25 15,4 0 39-15,4 0-25 16,-2 0 22-16,-1 0-28 0,-2-3 12 16,-2 3-2-16,-4-3-2 15,1 0 3-15,-4 0-6 16,2 0 14-16,-1 0-36 16,5 0 59-16,3 0-34 15,0 0 29-15,1-3-52 16,-3 3 24-16,0 0 2 15,1 0-1-15,0 0 7 16,-4 0-27-16,-3 0 42 16,0-2-27-16,1 1 23 15,-2 1-28-15,-3-1 11 16,-2-1 0-16,-2 1-4 0,0-2 4 16,0 1-7-1,1-1 15-15,1 3-39 0,-1-1 62 16,-2 1-32-16,3-1 28 15,-3 1-54-15,-2-2 24 16,1 0 3-16,-2 2 0 16,-1 0 6-16,-1 0-29 15,-1 0 47-15,-1-1-30 16,1 0 24-16,-1 1-29 16,1 0 11-16,-2 0 0 15,1 0-4-15,-1 0 4 16,0 0-7-16,0-2 14 15,0 2-37-15,2 0 63 0,-1 0-36 16,-1 0 30-16,2 0-54 16,-2 0 24-16,0 0 3 15,0 0 0-15,0 0 5 16,0 0-25-16,0 0 42 16,0 0-27-16,0 0 21 15,0 0-25-15,0 0 10 16,0 0-2-16,0 0-2 15,0 0 3-15,0 0-5 16,0 0 15-16,0 0-38 16,0 0 59-16,0 0-28 15,0 0 21-15,0 0-46 16,0 0 23-16,0 0-1 16,0 0 0-16,0 0 8 0,0 0-28 15,0 0 42-15,0 0-30 16,0 0 25-16,0 0-26 15,0 0 10-15,0 0-2 16,0 0-2-16,0 0 3 16,0 0-6-16,0 0 12 15,0 0-34-15,0 0 56 16,0 0-30-16,0 0 29 16,0 0-54-16,0 0 24 15,0 0 3-15,0 0 0 16,0 0 7-16,0 0-28 15,0 0 42-15,0 0-32 16,0 0 30-16,0 0-32 16,0 0 14-16,0 0-2 15,0 0-2-15,0 0 3 0,0 0-7 16,0 0 15-16,0 0-36 16,0 0 56-16,0 0-42 15,0 0 14-15,0 0 0 16,0 0-93-16,0 0 27 15,0 0-15-15,0 0-75 16,0 0-31-16,0 0-89 16</inkml:trace>
  <inkml:trace contextRef="#ctx0" brushRef="#br0" timeOffset="174887.9417">10861 15024 418 0,'0'0'1'15,"0"0"50"-15,0 0 12 16,0 0 16-16,0 0-66 15,0 0 15-15,0 0-22 16,0 0 8-16,-61-52 30 16,56 52-3-16,1-1 13 15,4 1-54-15,0 0 56 16,0 0-33-16,0 0 50 16,0 0-62-16,0-3 33 15,0 3-21-15,0 0-1 16,0 0 7-16,-3 0-28 15,3 0 42-15,0 0-42 0,0 0 70 16,0 0-65 0,0 0 28-16,0 0-24 0,-6 4-4 15,-11 22 8-15,-14 17 57 16,-17 9-16-16,-10 2-35 16,-3-1 26-16,1-6-42 15,8-5 25-15,7-7-1 16,5-4-49-16,4-3 21 15,2-7 0-15,8-3-2 16,7-6-4-16,7-5-6 16,5-2-74-16,7-5 22 15,0 0-148-15,9-8-33 16,3-6-245-16</inkml:trace>
  <inkml:trace contextRef="#ctx0" brushRef="#br0" timeOffset="175352.6985">10367 15063 580 0,'0'0'58'16,"6"-83"-35"-16,-6 59 123 15,6 9-59-15,-6 5-34 16,3 6 68-16,-3 2-48 16,0 0 6-16,0 1-58 15,0 1 15-15,0 0-27 16,0 0-2-16,5 14 41 15,1 1-47-15,2 0 60 16,3 1-52-16,1 1 48 0,3 6-36 16,1 2-7-16,4 2-8 15,-1 3-4-15,-1 1-2 16,0 0 12-16,-5 3-26 16,2 0 43-16,-3 0-21 15,3 0 12-15,-2 0-39 16,2-5 19-16,-1-1 0 15,0-3-3-15,-3-6 9 16,0-2-23-16,-4-5 35 16,-3-3-36-16,-1-4 37 0,-3-2-24 15,2-3 36 1,-2 0-59-16,1 0 28 0,-1 0 0 16,0 0-1-16,0 0 12 15,0 0-33-15,0 0 52 16,0 0-28-16,0 0 12 15,0 0-28-15,0 0-98 16,0 0-146-16,0 0-323 16</inkml:trace>
  <inkml:trace contextRef="#ctx0" brushRef="#br0" timeOffset="178314.6913">23250 5548 708 0,'0'0'19'0,"0"0"14"15,0 0 51-15,0 0 59 16,0 0-104-16,0 0-4 16,0 0-26-16,-64-12 0 15,64 12-18-15,0 0 21 16,0 0-17-16,0 0 12 16,1 0 6-16,8 4-7 15,0 1-5-15,5 1 26 16,2 3-13-16,5-2-4 15,6 5 4-15,6 2 7 16,4 2-14-16,6 1 30 0,5-1-26 16,4-1-1-16,0 1-6 15,1 0-4-15,-3 2 0 16,1 4 7-16,-6 2-21 16,-3 2 30-16,-2 4-14 15,-3 0 8-15,-1-1-18 16,-5-2 8-16,-1-5-1 15,-5 0-1-15,-2-5 2 16,-5-1-4-16,-3-4 14 16,-6 0-30-16,-3-5 40 15,-2-1-23-15,-1-4 23 16,-3 1-40-16,3 0 14 0,-3-3-17 16,0 3-16-16,0-3-49 15,0 1-19-15,0-1-119 16,0 0-47-16</inkml:trace>
  <inkml:trace contextRef="#ctx0" brushRef="#br0" timeOffset="178594.9432">24054 5748 730 0,'0'0'44'16,"0"0"28"-16,0 0-31 15,0 0 42-15,0 0-66 0,0 0 37 16,79 33-32-16,-73 1 25 16,-4 3-23-16,-2-3-14 15,0 2 9-15,-21-4-12 16,-9 0 7-16,-7-2-7 16,-5-3 1-16,-1-4 7 15,4-3-9-15,6 1 7 16,6 0-26-16,5 0-69 15,5 2-55-15,6-1-42 16,11-18-106-16</inkml:trace>
  <inkml:trace contextRef="#ctx0" brushRef="#br0" timeOffset="181894.4591">25336 6736 295 0,'0'0'85'16,"0"0"-59"-16,0 0 92 15,0 0-57-15,0 0-13 16,0 0-35-16,0 0 19 15,3 0 0-15,-3 0-14 16,0 0 4-16,0 0-19 16,0 0 33-16,0 0-28 15,0 0 43-15,0 0-40 16,0 0 23-16,0 0-33 0,0 0 9 16,0 0-4-16,0 0-3 15,0 3-6-15,0 0 16 16,0-2-4-16,0 3 10 15,-2-4-4-15,1 2-1 16,-1-2-14-16,1 0 4 16,-4 4 8-16,-1-4 4 15,-1 4-16-15,-5 0 16 16,0 1-3-16,1-2 4 16,-2 1-12-16,4-1-2 15,-1-1 9-15,-2-2-12 16,1 0 20-16,-4 0-14 0,-2 0-5 15,-4 0 19 1,-2 0-19-16,-4 0 8 0,0 0-8 16,-2-5 9-16,-1 1-15 15,-2-4 6-15,0 1-1 16,0 0 6-16,-1-2-4 16,2-1 5-16,3-1 6 15,1 3 12-15,3-3-15 16,2 1 4-16,4 0-4 15,-1-1-10-15,2-2 17 16,-2 1-12-16,4-1-10 16,-5 1 18-16,3 2-16 15,0 0 12-15,-2-2-11 16,2 2 17-16,-2-1-29 16,0-1 14-16,-1-1 0 0,1 2-3 15,4-2 8-15,-2 1-22 16,5 1 35-16,1 0-15 15,2 2 6-15,2-3-18 16,4 2 8-16,0-1 1 16,3 0 0-16,0-4 2 15,0 1-10-15,0-1 20 16,2-2-19-16,7 3 16 16,-1-1-11-16,0 1 21 15,0-1-37-15,2-2 18 16,5-2-1-16,0 1-1 15,4-1 4-15,0 1-20 0,0-2 36 16,3 3-21-16,1-3 14 16,1 6-22-16,2-1 9 15,1 2-2-15,1 1 1 16,2 1 6-16,2 1-11 16,-4 2 20-16,0 0-22 15,2 1 23-15,0 0-18 16,4 0 22-16,4 1-34 15,1 1 16-15,-1-1 1 16,1 3-2-16,-3-1 6 16,-2 1-19-16,2 1 30 15,3-1-14-15,1 2 9 16,-1-1-20-16,0 2 9 0,-2 0 1 16,-1 0-1-1,-4 0 4-15,0 0-9 0,-2 0 15 16,-1 0-18-16,0 0 20 15,-4 2-18-15,2 4 28 16,-1 0-40-16,-3 1 19 16,1 0 0-16,-1 4-2 15,1-3 4-15,-1 3-17 16,1 2 30-16,-1 0-18 16,1 2 17-16,-2 1-28 15,0 2 13-15,-4-2 0 16,1 3 0-16,-3 1 2 0,0 0-9 15,-4 0 18-15,0-1-22 16,-3 2 25-16,-3-1-17 16,0-2 24-16,-2 0-40 15,0 0 20-15,-2-5 0 16,-2 2 0-16,0-2 4 16,0 1-18-16,0 3 28 15,-2-1-8-15,-9 3 1 16,0-3-12-16,-2 2 5 15,1-4 0-15,1 1 0 16,-3-2 3-16,0 0-8 16,-2-2 12-16,-2 0-12 15,-3-1 17-15,2 0-11 16,-3-1 20-16,-1-1-42 16,-4-2 21-16,-4 2 0 0,-7-1 0 15,-1-1 5-15,-2 0-20 16,2-2 30-16,1 1-17 15,3-1 15-15,1-1-23 16,5 0 10-16,-1-2-1 16,0-1 0-16,-1 2 2 15,-3-2-7-15,1 0 13 16,0 0-18-16,0 0 25 16,2 0-16-16,1 0 23 15,3 0-41-15,5 0 20 16,-1 0 0-16,3 0-4 15,3 0 9-15,4 0-18 0,7 0 26 16,3 0-12-16,3 0 10 16,-2 0-22-16,2 0-25 15,0 0-111-15,0 0-126 16,-1-2-357-16</inkml:trace>
  <inkml:trace contextRef="#ctx0" brushRef="#br0" timeOffset="186770.786">11212 17349 735 0,'0'0'13'0,"0"0"64"0,0 0-23 15,0 0-46-15,0 0 4 16,0 0-5-16,0 0 47 15,0 0-17-15,38-59 26 16,-36 57-47-16,-2 2 33 16,0 0-10-16,0 0 3 15,0 0-2-15,0 0-36 16,0 0 21-16,0 0-9 16,0 0-4-16,0 0 3 15,0 10-30-15,0 9 15 16,0 9 0-16,0 7 4 15,-6 3 3-15,-2 3-7 16,1 4 20-16,0-1-5 0,1 6-7 16,1-3-9-16,-1 1 7 15,0-7-11-15,-1-2 5 16,-2-3 0-16,1-3-4 16,-1-1 10-16,-1-4-27 15,2-5 44-15,1-3-22 16,2-6 14-16,1-3-30 15,-2-1 2-15,5-4-27 16,-1-4-21-16,2-2-43 16,-1 0 12-16,1 0-52 15,0 0 3-15,0-14-88 16,0 4 91-16,0 1-74 0</inkml:trace>
  <inkml:trace contextRef="#ctx0" brushRef="#br0" timeOffset="187551.9785">11285 17442 524 0,'0'0'165'15,"0"0"-82"-15,0 0 29 16,0 0-49-16,0 0-37 15,0 0 24-15,11-59 5 0,-11 59 53 16,-3 0-67 0,-13 0-12-16,-2 0-13 0,-4 11-27 15,-2 1 17-15,0 2-6 16,3-1 0-16,0-4 7 16,2 1-18-16,1 0 27 15,0 1-16-15,5-3 11 16,-2 3-19-16,4-3 8 15,1 1-3-15,1-4 2 16,5-1 2-16,-1 0-6 16,5-4 12-16,0 0-29 15,0 0 44-15,0 0-28 0,0 0 30 16,0 0-48 0,0 0 22-16,12 0 2 0,3 0 0 15,3 0 8-15,7 2-22 16,2 7 33-16,1 2-11 15,2 0 2-15,3 2-7 16,0 0 5-16,-2-2-8 16,-2-2 0-16,-6-1 3 15,0 1-7-15,-7 0 13 16,0-2-14-16,-2 3 14 16,-1-6 11-16,-5-1 2 15,-1 0-42-15,-2-3 21 16,-4 0-1-16,1 0 11 15,-2 0-7-15,0 0 54 16,0-10-48-16,1-8 21 0,1-6-20 16,1-5-21-16,1-6 10 15,-4-1 0-15,0-3-1 16,0 2 4-16,-12-3-8 16,-4 2 14-16,-2 4 19 15,1 7-27-15,0 5 47 16,3 5-33-16,1 4-12 15,4 7-1-15,3 6-2 16,3 0 0-16,0 0 1 16,2 0-14-16,1 0 1 15,0 0-6-15,0 0-28 16,-2 0 0-16,2 6-54 0,0 10-29 16,0-5-95-16,0-8-112 15,0-3-268-15</inkml:trace>
  <inkml:trace contextRef="#ctx0" brushRef="#br0" timeOffset="189134.7801">12660 17131 597 0,'0'0'78'16,"0"0"18"-16,0 0-40 15,0 0-31-15,0 0-25 16,0 0 4-16,0 0 13 15,5 0 9-15,-5 0 68 16,0 0-49-16,0 0 60 0,0 0-62 16,0 0 6-16,0 0-40 15,0 0-4-15,0 0 0 16,0 0 5-16,0 8-11 16,0 13 18-16,0 11 39 15,0 7-54-15,0 3 26 16,0-1-15-16,0 0-13 15,0-2 8-15,0 3 10 16,0 1-18-16,0 1 8 16,0-2-17-16,0-2 34 15,0-5-22-15,0-8 18 16,0-1-41-16,0-5 20 0,0-1 0 16,0-3 0-16,-2-1 6 15,-1-3-22-15,0-7 36 16,3-1-26-16,0-4 21 15,0-1-30-15,0 0-25 16,0 0-2-16,0-5-38 16,0-12-133-16,0-5 19 15,0 10-95-15,0 0-243 16</inkml:trace>
  <inkml:trace contextRef="#ctx0" brushRef="#br0" timeOffset="189809.5463">12790 17156 715 0,'0'0'140'0,"0"0"-5"15,0 0 0-15,0 0-117 16,0 0 2-16,0 0-20 15,-36 10 0-15,9 11 0 16,-1-3 9-16,-2 1-22 16,2-4 28-16,5-2 23 15,1-2-30-15,3 0 14 0,4-1-15 16,0 0-6-16,4 1 8 16,2-1-5-16,2-1-4 15,3 0 9-15,2-5-31 16,2 2 45-16,0 0-21 15,0 3 17-15,13-2 0 16,2 1-15-16,3 2 5 16,0-3-7-16,5 3 11 15,2 0-24-15,3 0 33 16,2 0-16-16,4-3 5 16,2-2-14-16,0-2 3 15,3-3 0-15,-7 0 2 16,-2 0-1-16,-7-3-1 15,-4-6 8-15,-5-6-14 16,-6 1 22-16,-3-3 9 0,1-1-15 16,-3-4-7-16,-3-1-1 15,0-3-2-15,0-5 0 16,0-2 5-16,0-2-19 16,-6 2 30-16,-3 0-13 15,-4 4 11-15,-1 1-9 16,-4 4-2-16,3 1-3 15,-1 6 9-15,-1 4-3 16,0 4-12-16,2 3-5 16,1 5-4-16,5 1-10 15,3 0 14-15,3 0-90 16,-1 0 3-16,3 0-54 0,-1 1 19 16,2 2-26-16,0 0 10 15,-1-3-12-15,1 0-141 16</inkml:trace>
  <inkml:trace contextRef="#ctx0" brushRef="#br0" timeOffset="190961.4287">14085 15157 832 0,'0'0'5'16,"0"0"62"-16,0 0 20 16,-23-83 23-16,12 74-80 15,0 3 43-15,-5 5-70 16,2 1 25-16,-9 7-26 15,-6 19 0-15,-2 10 13 16,1 3-2-16,3 7 48 16,3 5-54-16,2 4 81 15,3 4-85-15,3-3 3 0,6-4-1 16,7-4-5 0,3-8 0-16,0-7-15 0,0-3 6 15,0-8-81-15,0-6 59 16,0-6-112-16,-3-4 4 15,-1-6-66-15,-2 0-112 16</inkml:trace>
  <inkml:trace contextRef="#ctx0" brushRef="#br0" timeOffset="191257.6363">13633 15601 695 0,'0'0'49'15,"0"0"63"-15,0 0-72 16,0 0-31-16,92-55 4 0,-50 45 2 15,2 1-4 1,-1 3 0-16,-4 3-22 0,-4 3 9 16,-6 0-39-16,-7 0-28 15,-3 0-42-15,-8 0 28 16,-4 0 64-16,-2 0 19 16,-2 5 6-16,0 6 110 15,-3 4-26-15,0 0 2 16,0 0-73-16,0-1 26 15,0-2-18-15,0-1-23 16,-3-2-8-16,0-1-2 16,0-4-2-16,0-4-123 15,3 0-52-15,-2 0-97 16</inkml:trace>
  <inkml:trace contextRef="#ctx0" brushRef="#br0" timeOffset="191409.2319">14013 15424 765 0,'0'0'72'15,"0"0"-24"-15,0 0-27 16,0 0-21-16,0 0-164 16,0 0-83-16</inkml:trace>
  <inkml:trace contextRef="#ctx0" brushRef="#br0" timeOffset="191862.0222">14264 15218 852 0,'0'0'87'0,"0"0"-70"16,0 0 76-16,9 72 74 15,-15-21-126-15,-6 3 18 16,0-5-59-16,-1-3 20 16,2-9 2-16,1-10-22 15,2-8 30-15,7-9-60 0,-1-7 28 16,2-3-1 0,0 0-4-16,3-9-34 0,20-12 38 15,3-5-35-15,6 0 29 16,1 5-75-16,-2 6 59 15,-3 8-14-15,-6 7 37 16,-5 0 2-16,-5 4 5 16,0 12 11-16,-6 1-3 15,-6 1 31-15,0 0-42 16,0 2 61-16,-6-6-53 16,-13 2 2-16,-2-1-8 15,1-2-4-15,3-2 0 16,3-3 10-16,8-3-24 15,0-2 14-15,5-3-9 16,1 0-129-16,0 0-32 0,0 0-150 16,8-8-313-16</inkml:trace>
  <inkml:trace contextRef="#ctx0" brushRef="#br0" timeOffset="192156.5174">14968 15227 944 0,'0'0'66'0,"0"0"-48"0,0 0 96 16,-91 64-39-16,64-12-67 15,9 3 66-15,7-5-61 16,8-5 32-16,3-5-24 15,0-9-40-15,4-4 19 16,11-5 0-16,0-2-1 16,4-4 3-16,5-5-19 15,4-3-45-15,5-3-9 16,4-5-111-16,-23 0-51 16,1-1-314-16</inkml:trace>
  <inkml:trace contextRef="#ctx0" brushRef="#br0" timeOffset="192636.2975">15307 15338 681 0,'0'0'95'15,"0"0"22"-15,0 0 31 16,0 0-90-16,0 0 25 16,0 0-74-16,19-48 15 15,-1 48-2-15,1 0-11 0,0 0-5 16,0 10 25 0,-3 8 11-16,-5 2-41 0,-4 1 11 15,-5-1 11-15,-2 0-15 16,0-3 7-16,0-1-29 15,-8-5 14-15,-1-4 0 16,5-3 0-16,1 0-2 16,3 0-5-16,0 4 1 15,0 3-9-15,10 1 30 16,2 2-19-16,-3-2 26 16,-2 2-41-16,-2-1 19 15,-5-1 0-15,0-2-4 16,0 2 11-16,-16-1-9 15,-2-1 23-15,-2-2-13 16,4-2 10-16,1-2-36 0,6-2-5 16,3-2-39-16,6 0-63 15,0 0-150-15,0-10-221 16</inkml:trace>
  <inkml:trace contextRef="#ctx0" brushRef="#br0" timeOffset="192891.5113">15746 15265 525 0,'0'0'475'0,"0"0"-455"16,86-18 159-16,-70 39-79 0,-8 13-77 16,-8 8 18-16,0 5-33 15,-6 2 47-15,-18-2-55 16,-1-7 56-16,-2-5-34 15,-1 0-39-15,1-7 17 16,3-1-4-16,4-5 4 16,7-5-87-16,4-3 6 15,9-4-146-15,0-10-2 16,0 0-160-16</inkml:trace>
  <inkml:trace contextRef="#ctx0" brushRef="#br0" timeOffset="193380.0225">16717 15422 768 0,'0'0'183'0,"0"0"-147"16,0 0 130-16,0 0-157 16,0 0 7-16,0 0-1 15,97-15-6-15,-61 13 21 16,-1-1-22-16,4 0 27 0,-8-1-17 15,-5 0-5 1,-7-2 7-16,-7 2-40 0,-3 0-66 16,-4-4-37-16,-5 4-54 15,0-2-153-15</inkml:trace>
  <inkml:trace contextRef="#ctx0" brushRef="#br0" timeOffset="193598.4403">17000 15127 834 0,'0'0'77'16,"0"0"80"-16,0 0-103 15,0 0 96-15,-59 83-105 16,42-35 5-16,-2 2 6 0,7-4-44 16,1-2-12-16,5-8 38 15,3-5-44-15,2-3 22 16,-1-6-32-16,2-4-79 15,0-5-77-15,0-13-113 16,0 0-193-16</inkml:trace>
  <inkml:trace contextRef="#ctx0" brushRef="#br0" timeOffset="193992.9047">17979 15116 1008 0,'0'0'18'16,"0"0"74"-16,-27-75-5 15,3 69-48-15,-1 6 13 16,1 6-45-16,-3 25 33 16,-1 13-33-16,1 9 29 15,2 8-21-15,4 4 6 0,4 1 12 16,-1-3-18 0,2-3-15-16,-3-8 25 0,2-7-40 15,1-5 43 1,2-6-29-16,-1-6 32 0,2-5-62 15,0 0 23-15,2-9-58 16,2-3-44-16,-4-9-140 16,10-2-50-16,0-1-473 15</inkml:trace>
  <inkml:trace contextRef="#ctx0" brushRef="#br0" timeOffset="194309.7863">17483 15601 766 0,'0'0'69'0,"0"0"21"16,0 0-69-16,0 0-6 0,120-53-15 16,-75 45-4-16,1 1-26 15,0 1-2-15,2 2 30 16,-8-1-102-16,-2 2 41 16,-7 0-18-16,-4 2 18 15,-4-1-31-15,-4 0 94 16,-3 2 2-16,-9 0 30 15,0 0 55-15,-7 0-22 16,0 1 56-16,0 12-10 16,-2 2 19-16,-7 3-87 15,0-2 45-15,0 1-81 16,5-2 5-16,2-2-12 0,2-1-11 16,0-3 10-16,0-2-120 15,0-7-101-15,0 0-144 16</inkml:trace>
  <inkml:trace contextRef="#ctx0" brushRef="#br0" timeOffset="194478.3525">18030 15409 864 0,'0'0'88'0,"0"0"-67"16,0 0 68-16,0 0-77 15,0 0-24-15,0 0-153 0,10-24-86 16</inkml:trace>
  <inkml:trace contextRef="#ctx0" brushRef="#br0" timeOffset="194908.42">18430 15129 888 0,'0'0'142'16,"0"0"-118"-16,0 0 114 15,0 0 11-15,-33 123-56 0,9-66-22 16,-5-2-35 0,4-6-34-16,1-7 34 0,4-7-54 15,3-7 45-15,1-7-28 16,4-6 40-16,2-5-78 15,6-6 30-15,4-2-24 16,0-2-17-16,17 0-50 16,12-4 76-16,4-8-98 15,0 4 13-15,-5 3-23 16,-7 5 78-16,-6 0 14 16,-7 7 40-16,-4 9 36 15,-4 4 28-15,0 1 42 16,0-3-90-16,-6 0 84 15,-7-1-68-15,-6-5 42 16,0-2-65-16,0-4 18 0,4-2-24 16,2-3-3-16,4-1 0 15,4 0-14-15,4 0 7 16,1 0-131-16,0 0-62 16,1-7-276-16</inkml:trace>
  <inkml:trace contextRef="#ctx0" brushRef="#br0" timeOffset="195172.7134">18908 15230 1039 0,'0'0'12'15,"0"0"179"-15,0 0-65 16,-111 92-19-16,78-48-86 15,8-1 3-15,8-4-10 16,8-8-9-16,6-6-10 16,3-5 28-16,0-3-42 15,0-2 40-15,7-3-36 16,9 0 15-16,6-1-43 16,3-3-115-16,-14-8-86 15,-2 0-148-15</inkml:trace>
  <inkml:trace contextRef="#ctx0" brushRef="#br0" timeOffset="195487.951">19107 15383 788 0,'0'0'32'0,"0"0"60"16,0 0 41-16,0 0-48 15,0 0-69-15,18 82 18 16,-37-60-28-16,-4-5 51 16,-1-2-52-16,2-1 41 15,4-7-46-15,1-1 29 16,5-2-14-16,5 0-8 16,3 0-14-16,4 0 23 0,0 5-35 15,0 1 38-15,17-3-29 16,10 1 25-16,4-6-30 15,5-2-7-15,0 0-17 16,-1 0-60-16,-24 0-111 16,-3-5-136-16</inkml:trace>
  <inkml:trace contextRef="#ctx0" brushRef="#br0" timeOffset="195736.6176">19571 15263 799 0,'0'0'116'0,"0"0"29"0,0 0 72 16,15 103-131-16,-20-57 51 16,-12 0-97-16,-9-2-4 15,-10-5-31-15,-9-1-5 16,-5-5 0-16,-2-4 5 15,4 0-24-15,0-1-56 16,3-5-20-16,32-20-165 16,1 0-71-16</inkml:trace>
  <inkml:trace contextRef="#ctx0" brushRef="#br0" timeOffset="198786.0459">22889 7338 493 0,'0'0'103'0,"0"0"-36"16,0 0 43-16,0 0-66 0,0 0-4 15,0 0-32 1,0 0 41-16,0 5-26 15,0-5 31-15,0 0-36 0,0 0 10 16,0 1-9 0,0-1-8-16,0 0-3 0,0 0-2 15,0 0 22-15,0 0-26 16,0 0 44-16,0 0-46 16,0 0 17-16,0 0-9 15,0 0-8-15,0 0 0 16,0 0 8-16,0 0-6 15,5 0 7-15,3 0 10 16,0 0-14-16,1 0 3 16,-2 0 0-16,4 0-8 15,-1 0 4-15,-1 0 2 0,4 0 3 16,1 0-2 0,2 0 5-16,2 0 2 0,2 2 3 15,0-1-7-15,3 2-19 16,4-1 12-16,4-2-3 15,4 2 0-15,0 0 4 16,1 0 17-16,1 3 1 16,1-1-20-16,1 1 7 15,7-3-15-15,0 2 8 16,5-4-4-16,2 0 1 16,1 0 1-16,-6 0-1 15,-4 0 5-15,-6 0 1 16,-8 0 14-16,-4 0-8 15,-6 0 5-15,-2 0-32 0,-3 0 20 16,-2 0-4-16,-2 0 10 16,-2 0-8-16,-1 0 9 15,0 0 5-15,1 0-5 16,-1 0-2-16,2 0-13 16,-1 0 4-16,0 0 0 15,3 0 2-15,-2 0-1 16,1 0 1-16,-1-3 10 15,-3 2-4-15,-2 1 7 16,-2-2-2-16,-3 2 3 16,0 0-32-16,0 0 12 15,0 0 0-15,0 0-32 16,0 0-49-16,0 0-21 0,2 0-138 16,-1-2-104-16</inkml:trace>
  <inkml:trace contextRef="#ctx0" brushRef="#br0" timeOffset="200780.2714">25870 7195 418 0,'0'0'85'16,"0"0"11"-16,0 0 8 15,0 0-22-15,0 0-25 16,0 0 11-16,0 0-44 16,-18-13 30-16,18 13-35 0,0 0 28 15,0 0-41-15,0 0-5 16,0 0-1-16,0 0 0 15,0 0-2-15,0 0 5 16,0 0-16-16,0 0 26 16,0 0-14-16,0 0 12 15,0 0-22-15,0 0 10 16,0 0 1-16,9 0 34 16,1 0-27-16,5 0-6 15,0 0 15-15,3 0-14 0,2 0 7 16,-1 0-13-1,3 0 12-15,-1 0-8 0,5 0 4 16,2 0 7-16,-1 0 7 16,-1 0-11-16,3 2 9 15,-2 0-5-15,1 1 6 16,1 0-8-16,-1-2-13 16,-1 1 8-16,-2 2-4 15,-1-3 5-15,-3 2-1 16,0-1 3-16,-2-1 8 15,-2 2-5-15,0-3-3 16,0 2-6-16,2 0 4 16,0 0-7-16,3-1 2 15,0 0 0-15,-1 1-2 16,-3 1 8-16,-1 0-22 0,-3 0 34 16,1-1-19-16,-2 1 12 15,2-1-22-15,-1 1 10 16,0-3 1-16,2 0 0 15,0 0 3-15,-3 2-14 16,2-2 24-16,-1 0-17 16,2 0 14-16,1 0-14 15,0 0 6-15,0 0-4 16,1 0 1-16,-3 0 1 16,2 0-5-16,-1 0 11 15,3 0-23-15,0 0 34 16,-1 0-17-16,1 0 13 15,0 0-26-15,1 0 9 0,0 0 4 16,-4 0 0 0,2 0 4-16,-3 0-16 0,1-2 25 15,1 0-16-15,-2-2 14 16,1 0-20-16,1 0 12 16,-4-3-5-16,5 3 2 15,-4 0 0-15,2-2-3 16,-3 0 11-16,0 0-17 15,1 0 25-15,1 0 2 16,-3 2-10-16,-1-2-14 16,0 0 9-16,-3 3-3 15,1-3 0-15,-1 2 4 16,0-2-17-16,0 0 30 16,-1 4-20-16,2-4 14 0,0 2-19 15,-2 0 8-15,0-2-1 16,0 3 0-16,-6 0 1 15,1 2-3-15,-1-1 6 16,-1 1-21-16,0 1 17 16,0 0-6-16,0 0-46 15,0 0-5-15,0 0-64 16,0 0-21-16,0 0-61 16,0 0-63-16</inkml:trace>
  <inkml:trace contextRef="#ctx0" brushRef="#br0" timeOffset="203430.2309">23960 7247 479 0,'0'0'73'0,"0"0"24"16,0 0 4-16,0 0-66 15,0 0-4-15,0 0 5 16,0 0 7-16,0 0 7 15,0 0-29-15,0 0 11 16,-6 0-22-16,-6 0 21 16,2 0-21-16,-2 0 18 15,-3 0-22-15,1 0 9 16,0-3 6-16,0 1-15 16,-2-2 9-16,1-1-6 15,-3 1 20-15,0-3-25 16,-1-2 33-16,-2 1-37 0,1-5 11 15,-2 0 5-15,0-3 4 16,4 3 1 0,-2-3-19-16,5 1 18 0,1-1-9 15,1-1 1-15,2 3 3 16,0-3-30-16,2 0 17 16,-1 1-2-16,2-2 0 15,4 2 4-15,1 0-13 16,0 1 21-16,3-3-9 15,0 3 7-15,0 0-18 16,0 0 8-16,0 1 0 16,0 1-1-16,3 1 1 15,6-1-3-15,2 0 7 16,2 2-20-16,-1-1 34 16,-1 0-19-16,0 0 17 0,0 0-32 15,0 1 15-15,0 1 1 16,-1 0-2-16,2 2 3 15,0-1-12-15,4 2 22 16,1 2-14-16,1 0 15 16,0 3-22-16,0 0 10 15,1 1-4-15,2 1 4 16,3 0 0-16,1 0-3 16,-1 0 9-16,-3 0-22 15,-2 0 32-15,-1 0-19 0,-4 3 21 16,2 3-36-16,-3-2 16 15,0 4 2 1,0 2-1-16,-1 1 2 0,3 0-13 16,-2 2 24-16,0-1-8 15,-1-2 5-15,-2 2-18 16,0-1 7-16,-3 0 1 16,-1-1 0-16,-1 0 1 15,-1 1-4-15,1-3 10 16,-1 3-18-16,-1 1 25 15,-1-2-16-15,-2 2 24 16,0 0-41-16,0 1 20 16,0 1 0-16,0 2-2 15,0 1 4-15,0 1-12 16,-5-1 23-16,-2 0-12 0,-1 0 8 16,-1-1-18-16,-2 2 9 15,0-2-1-15,-1-2 0 16,-1-1 2-16,-2 1-6 15,-3-2 12-15,-2-1-17 16,-4-1 20-16,-4 0-9 16,-2 0 19-16,-1-2-40 15,1-2 19-15,2-2 1 16,3 2-1-16,2-4-9 16,8 1-20-16,3 1-112 15,12-4-79-15,0 0-308 16</inkml:trace>
  <inkml:trace contextRef="#ctx0" brushRef="#br0" timeOffset="273164.7952">22930 15965 254 0,'0'0'58'0,"0"0"3"16,0 0 4-16,0 0-20 15,0 0 14-15,0 0-33 0,0 0 44 16,0 0-34-16,-39-32 35 16,32 30-42-16,3 1-3 15,1 1 9-15,0-1-17 16,3 1 13-16,0 0-26 16,-2 0 29-16,2 0-34 15,0 0 21-15,0 0 1 16,0 0-43-16,0 0 21 15,0 0 0-15,0 0-1 16,0 0 8-16,0 0 2 16,0 0-8-16,0 0 50 15,8 0-50-15,3 1 11 16,2 3-10-16,2 0-2 0,4 4 0 16,6-2 2-16,5 0-8 15,5 1 23-15,-3-1-20 16,3 0 17-16,2 0-14 15,1 0 22-15,3 1-44 16,-1 2 22-16,1-4-1 16,-3 0-2-16,-2-2 6 15,0-1-17-15,-3-2 30 16,1 0-15-16,1 0 11 16,-1 0-24-16,0 0 11 15,-1 0 0-15,4 0 0 16,-1 0 2-16,2 0-11 0,-1 4 22 15,3-1-25-15,-4 0 27 16,-3 0-17-16,-1-2 26 16,-2 2-46-16,0 2 23 15,0-3-2-15,0 2 1 16,1 2 0-16,-1-2-14 16,3 2 30-16,-2-2-16 15,-1 1 13-15,0-3-24 16,0-2 11-16,-1 2 1 15,1 0-1-15,-1-2-17 16,-4 0 13-16,4 0-21 16,-1 0 13-16,2 0 26 15,-2 0-26-15,3 0 20 16,-1 0-19-16,0-5 2 0,0-1 8 16,0-1 0-16,-4 0 2 15,0 0-19-15,-4-2 38 16,2 4-17-16,0-1 9 15,0 1-22-15,1 0 9 16,-1 0 2-16,2 2 0 16,-1-2 0-16,-3-3-7 15,-2 2 18-15,-4 1-19 16,-2 0 17-16,-1 2-12 16,-4-1 20-16,-3 0-34 15,0 2 16-15,0-2 1 16,-3 4 0-16,-2-1 5 0,1 0-21 15,-2 1 35-15,0 0-16 16,0 0 6-16,0 0-17 16,0-2 8-16,0 2 0 15,0 0 0-15,0 0-12 16,0 0-8-16,0-1-98 16,0 1-74-16,-6-3-128 15</inkml:trace>
  <inkml:trace contextRef="#ctx0" brushRef="#br0" timeOffset="279391.4423">14195 15837 159 0,'0'0'0'16,"0"0"-90"-16,0 0 90 15,-82-7 55-15,64 4-6 0,-2 0-22 16,-1-1 33-16,3-1 8 16,-3 1 5-16,4 1-43 15,-2 1-29-15,1 1 6 16,3 1-1-16,-1 0-11 16,7 0 16-16,1 0 0 15,4 0-5-15,-2 0 35 16,5 0-11-16,-1 0-1 15,1 0-15-15,-1 0-14 16,1 0 21-16,-2 0-19 16,1-1 28-16,1 1-17 15,-4 0 36-15,3 0-30 16,-1-2-15-16,0 2 38 16,3 0-7-16,0 0-27 15,0 0 0-15,0 0-12 0,0 0 21 16,0 0 0-16,0 0-12 15,8 0 22-15,4 0-19 16,1 0 7-16,2 0-11 16,3 2 5-16,0-1-18 15,5 0 26-15,3 1-11 16,1 0 1-16,3 0-7 16,-2 1 2-16,4 0-4 15,2 0 2-15,2 0 0 16,3 0-5-16,4 0 11 15,-1 0-21-15,1 1 30 16,0 0-19-16,-4-2 18 16,-2 2-28-16,-1 0 0 0,-2-1 3 15,2-1 9 1,2 1-7-16,0-3-3 0,5 0 24 16,-1 0-13-16,0 0 11 15,3 0-14-15,-5 0 4 16,2 0-1-16,1 0-1 15,-2 0 2-15,-1 0-6 16,1 0 9-16,0-1-16 16,-4-3 26-16,2-1-12 15,-6 3 12-15,-4 0-26 16,-4 0 7-16,-6 2-19 16,-3-2-2-16,-8 1 5 0,-4 1 7 15,-2 0 15-15,-2-3-3 16,1 3 9-16,-1 0 2 15,0 0-5-15,0 0-3 16,0 0 0-16,0 0-12 16,0 0 2-16,0 0-103 15,0 0 18-15,0 0-47 16,0 0 0-16</inkml:trace>
  <inkml:trace contextRef="#ctx0" brushRef="#br0" timeOffset="280770.9841">14827 15912 457 0,'0'0'84'16,"0"0"-35"-16,0 0-16 15,0 0-8-15,0 0-25 16,0 0 11-16,0 0-9 16,28 2 9-16,-22 4 5 15,-2 3-12-15,-1-1 35 16,2 1-36-16,-1-1 20 16,2 3 0-16,4 1-23 0,3 0 8 15,-1 3 2 1,2-1 4-16,0 4-8 0,1 0-8 15,-2 2 2-15,3 2 0 16,0 4-3-16,0-2 6 16,-3 0-9-16,2-3 8 15,-3 1-15-15,0 5 26 16,5-1-26-16,-4-1-100 16,3 2 113-16,-2-6 0 15,-1 2 0-15,1-1 0 16,-3 3 3-16,-1 5-14 15,-3 3 23-15,-2-3-26 16,-2-1-89-16,1 1 98 16,-4-4 10-16,0 4 0 15,0-1 35-15,-2 0-2 0,-5 2-36 16,-2-1 9-16,-2 1-22 16,0 0 48-16,-3-6-30 15,5-5 9-15,-6 1-17 16,5-4 1-16,-3 1 0 15,-1-4 2-15,1-3 2 16,-1 2 17-16,-2-2-19 16,-2 2 40-16,-3-1-39 15,1 2 20-15,0-4-23 16,-3-3 8-16,1 0-5 16,1-3-1-16,-3-1 9 15,-1-3-9-15,-3 0 37 0,-4 0-23 16,-1 0 19-1,2 0-27-15,0-3 19 0,4-4-23 16,0-2 7-16,-1 1-11 16,-2-3 8-16,-1-2-11 15,-2 0 16-15,0-1 16 16,3 0-29-16,3 0 20 16,6-1-17-16,3 2-3 15,5-2 0-15,1 2 8 16,3 2-18-16,0-1 24 15,3 1-22-15,-4 0 21 16,1-1-14-16,-2 4 18 0,1-2-34 16,4 5 16-1,-2 2 1-15,2 1 0 0,2 0 7 16,0 1-14-16,2 0 23 16,2 1-3-16,0 0-4 15,0 0-14-15,-1 0 5 16,1 0 0-16,0 0 0 15,-3 0-2-15,0 0-6 16,-5 0-27-16,5 0 27 16,-3 0-50-16,-1 0 11 15,4 0-144-15,0 0 99 16,3 0-97-16,0 0-191 16</inkml:trace>
  <inkml:trace contextRef="#ctx0" brushRef="#br0" timeOffset="281259.0313">14386 16663 316 0,'0'0'232'0,"0"0"-193"16,0 0 1-16,0 0 10 15,0 0-12-15,0 0-6 16,21-9 6-16,-21 9 79 15,-19 0-50-15,-1 0-2 0,-4 2-41 16,2 4 34 0,0 0-44-16,4-1 7 15,-1-2-10-15,3 0-6 0,6-2 0 16,1 2 16-16,3 0-10 16,3 1-2-16,-1 2-10 15,0 4 10-15,0-4-18 16,3 8 6-16,-1-3 3 15,2 3-3-15,0 2 9 16,0-2-24-16,0 1 36 16,0 1-15-16,0 1 10 15,0-1-26-15,0 1 11 16,3 2 2-16,1-3 0 16,0-4 3-16,0-1-17 15,1-2 30-15,-2-5-35 0,-2-1 39 16,-1-2-40-16,0-1 28 15,0 0-14-15,0 0 6 16,0 0-9-16,0 0-23 16,0 0-60-16,0 0 0 15,0 0-116-15,0 0-76 16</inkml:trace>
  <inkml:trace contextRef="#ctx0" brushRef="#br0" timeOffset="289019.923">25020 3943 502 0,'0'0'80'0,"0"0"45"0,0 0-32 16,0 0-46-16,0 0 6 15,0 0-34-15,0 0-5 16,0 0-5-16,0 0 6 16,0-17-15-16,0 17 27 15,0 0-26-15,0 0 12 16,4 1-9-16,5 14 25 16,0 4-8-16,-2 2-12 15,-4-1-3-15,0 1-3 16,0 1 20-16,0 3-18 15,0-3-8-15,2-1 4 16,-2 2-1-16,0-3 0 0,-2 0 3 16,-1-1-9-16,0-3 16 15,0 3-14-15,0-3 10 16,0-2-8-16,0-1 9 16,0-4-12-16,0-5 5 15,0 1-10-15,0-5-2 16,0 0-18-16,0 0 15 15,0 0-31-15,0 0 33 16,-1 0-36-16,-1 0 7 16,-1 0-29-16,0 0-41 15,-1-5 48-15,4-3-20 16,0 3-41-16,0-2-116 16</inkml:trace>
  <inkml:trace contextRef="#ctx0" brushRef="#br0" timeOffset="289780.0779">25157 3995 277 0,'0'0'79'16,"0"0"1"-16,0 0 26 15,0 0-33-15,0 0-29 0,0 0 0 16,12-24 1 0,-12 20 13-16,0 3-15 0,0-2-1 15,0 3-40-15,0-2 60 16,-9 2-30-16,-9 0-18 16,-3 0-13-16,-3 0-1 15,2 4 0-15,2 4 5 16,1 0-12-16,3-1 19 15,5 0-14-15,0 0 11 16,1 0-16-16,3-2 9 16,1 1-4-16,1-3 0 15,2 0 2-15,2-1-1 16,1-2-2-16,0 0-4 16,0 0 14-16,0 0-17 15,0 4 20-15,0 2-20 0,7 2 13 16,8 1-3-16,5 3 0 15,3-4 4-15,4 2-9 16,0-3 15-16,0-1-9 16,-2-1 6-16,-1-1-14 15,-3-1 5-15,-6 0-3 16,0 1-5-16,-3-3 9 16,-2 2-2-16,1-1 5 15,-5-2-11-15,-3 0 18 16,-2 0-4-16,-1 0 1 15,0 0 2-15,2 0-3 16,-2 0 6-16,0-2-10 0,0-3 5 16,0-2 6-16,0-1-6 15,0-4 31-15,0 1-33 16,0-4 17-16,-6-2-17 16,-3 3 5-16,-2-4 1 15,1 2-1-15,-2 4-9 16,-1 2 9-16,2 3-20 15,1 1 22-15,4 4-25 16,1 0-2-16,2 2-3 16,2 0-31-16,-1 0 12 15,1 0-22-15,-1 0-38 16,-5 0-26-16,2 0-49 16,-1 0-3-16</inkml:trace>
  <inkml:trace contextRef="#ctx0" brushRef="#br0" timeOffset="352768.3145">22919 15861 372 0,'0'0'67'0,"0"0"-25"15,0 0 13-15,0 0-7 16,0 0-41-16,0 0 35 0,0 0-14 16,0 0 60-16,0 0-56 15,0 0 40-15,-15 1-52 16,12-1 11-16,-1 0 2 15,1 0-22-15,-2 0 23 16,-1 0-25-16,0-7 49 16,-2 0-40-16,-2-1 29 15,0-3-34-15,-1-3-6 16,-1 1-6-16,0-3 6 16,5 1-6-16,0-2 11 15,4-6-24-15,1 1 34 16,2-4-22-16,0-3 18 15,0-2-36-15,0-2 17 16,0 1 1-16,0 1-1 0,0 1 7 16,0 1-22-16,0 4 34 15,0 0-24-15,0 0 19 16,0 3-17-16,0-1 7 16,0 7-6-16,0 0 0 15,0 6 3-15,0 3-5 16,0 1 13-16,0 4-29 15,0 0 44-15,0 0-21 16,0 1 12-16,0-2-27 16,0-1 14-16,0 2-1 15,0-2 0-15,0 4 5 16,0-2-20-16,0 2 32 0,0 0-24 16,0 0 21-1,0 0-22-15,0-2 17 0,0 2-18 16,0 0 7-16,0 0-1 15,0 0 0-15,0 0 2 16,0 0-18-16,0 0 38 16,6 0-25-16,13 0 21 15,4 0-30-15,-1 0 13 16,2 0 2-16,1 0 0 16,2 4 5-16,4 2-21 15,5 4 33-15,9 0-29 16,7 1 26-16,10 1-20 15,6-1 20-15,5 0-28 0,2-1 12 16,2-2-1-16,0 1 0 16,-2-1 6-16,-3 0-22 15,-6 3 29-15,-6 0-28 16,-5 2 5-16,-3-1-1 16,-1 2-42-16,-1-4 40 15,1-2 15-15,-2 3-2 16,0-4-10-16,-4-1 5 15,0-3-10-15,-3 1 36 16,3-2-38-16,1 1 23 16,0 0-15-16,3 0 11 15,-3 0 1-15,-2-2-6 16,-1-1 13-16,2 0-27 16,0 0 41-16,-2 0-27 0,-7 0 8 15,-5 0-4-15,-9 0-54 16,-7-1 38-16,-3-5 16 15,-1-1 2-15,1 0-11 16,4 1 27-16,7 0-26 16,3 1 24-16,4 1-21 15,0 2 19-15,-5 2-24 16,-1 0 9-16,-6 0-1 16,-5 0 2-16,-2 0-27 15,-6 0 24-15,0 0 5 16,-3 0-6-16,1 0 16 15,0-2-17-15,1 0 7 16,1-1 0-16,1 0-4 0,0 3 9 16,1 0-17-16,-2 0-7 15,-1 0 14-15,-1 0-48 16,-3 0 49-16,0 0-8 16,0 0 2-16,0 0 12 15,0 0-2-15,0 0 1 16,0 0 12-16,0 0-26 15,0 0 27-15,0 0-14 16,0 0 10-16,0 0-11 16,0 4 6-16,-6 8-5 15,0 4 13-15,-6 7-11 16,2 4-2-16,-2 3 18 0,-3-1-17 16,3-1 10-16,0-3-12 15,3-1 18-15,2-4-34 16,4-2 16-16,0-3 1 15,3-3-1-15,0 1 5 16,0-4-19-16,0 0 31 16,0-4-16-16,0 2 10 15,0-1-20-15,0-3 9 16,0 0 1-16,0 1 0 16,0-2 2-16,-2 2-8 15,2 1 14-15,-3-1-20 16,2-1 24-16,1 2-16 0,0-3 22 15,0 0-36-15,0 0 16 16,0-2 2 0,0 0-5-16,-2 0-6 0,-5 0-12 15,-8 0-91-15,6 0-89 16,-3 0-241-16</inkml:trace>
  <inkml:trace contextRef="#ctx0" brushRef="#br0" timeOffset="384175.0736">8148 14804 444 0,'0'0'102'16,"0"0"-17"-16,0 0-13 15,0 0-58-15,0 0-14 0,0 0 18 16,0 0 20-16,0 0-15 15,0 0 48-15,-4-7-62 16,4 7 2-16,0-4 16 16,0 4-14-16,0-4-13 15,0-4 16-15,0 1-30 16,9-3 40-16,-3 0-5 16,3-1-14-16,-1 0 25 15,-1 0-24-15,0-1-8 16,1 2 6-16,-2 2 1 15,1 6-14-15,-2-2 33 16,-4 4-27-16,2 0 17 16,-1 0-27-16,1 16 43 15,-2 6-32-15,-1 9 18 16,0-1-8-16,0 2-4 0,-6 2 8 16,-6-1-22-16,0-3 33 15,3-2-10-15,-2-3 2 16,2-3-33-16,1-2 19 15,2-9-3-15,1-1 0 16,4-6 5-16,1-2-24 16,0-2 41-16,0 0-25 15,0 0 13-15,0-2-7 16,0-22 13-16,9-6-32 16,8-4 11-16,-3-2-18 15,0 4 12-15,2 5 6 16,-2 4-21-16,2 1 52 0,2 6-30 15,1 1 23-15,2 2-38 16,-3 6 14-16,-3 0 5 16,-6 6 0-16,0 1-3 15,-2 0-10-15,-4 0 26 16,0 12-22-16,-3 6 23 16,0 3-17-16,0 5 23 15,0 5-35-15,0-1 15 16,-10 4 0-16,3-3-2 15,-1-1 13-15,5-7-35 16,3-3 51-16,0-5-26 16,0-5 17-16,0-2-36 0,0-1 14 15,0-3 4-15,0-2 0 16,3-2-25-16,9 0-1 16,4 0-90-16,-8 0-46 15,-2-7-155-15</inkml:trace>
  <inkml:trace contextRef="#ctx0" brushRef="#br0" timeOffset="384935.0404">8587 14583 484 0,'0'0'160'16,"0"0"-97"-16,0 0 106 15,0 0-144-15,0 0-3 16,0 0-19-16,72-22 57 16,-45 14-58-16,-4 3 12 0,-3 0-14 15,-2 3-1-15,-2 1-2 16,-2 1-7-16,-5 0-3 16,-3 0-86-16,-6 0-5 15,0 0-116-15,-2 3-9 16</inkml:trace>
  <inkml:trace contextRef="#ctx0" brushRef="#br0" timeOffset="385158.4438">8637 14679 645 0,'0'0'117'15,"0"0"-67"-15,0 0 45 0,0 0-92 16,0 0 20-1,0 0-15-15,92 5-1 0,-76-8 20 16,-2 1-52-16,-2-2 25 16,-3 1 0-16,1 1-4 15,2 0-41-15,-3-1-22 16,4 2-89-16,-11-1 0 16,-2 1-152-16</inkml:trace>
  <inkml:trace contextRef="#ctx0" brushRef="#br0" timeOffset="385743.3274">9069 14485 518 0,'0'0'110'0,"0"0"21"16,0 0-8-16,0 0-79 0,0 0 30 15,0 0-73-15,27-24 33 16,-8 20-34-16,4 2 28 16,-2 2 2-16,-2 0 4 15,-1 0-15-15,-6 0 4 16,-3 6-28-16,-3 4 27 16,-6-1-14-16,0 2 19 15,0 1-54-15,0-1 27 16,-6-3 0-16,-2-2 0 15,4 0 6-15,2-1-25 16,2-1 40-16,0 5-34 16,0 0 36-16,5-1-44 0,7 2 21 15,4 0-5 1,-4-2 4-16,0 1 2 0,-3 3-6 16,-4-3 16-16,-4 3-38 15,-1 1 55-15,0-1-27 16,-9 1 29-16,-10-1-60 15,-5-4 28-15,1 3 2 16,-2-3-2-16,7 0-74 16,3 1-50-16,14-8-212 15</inkml:trace>
  <inkml:trace contextRef="#ctx0" brushRef="#br0" timeOffset="391961.0989">9884 15512 157 0,'0'0'17'0,"0"0"25"16,0 0-10-16,0 0-3 15,0 0-2-15,0 0-4 16,0 0 10-16,0 0-28 16,-8-13 41-16,7 12-31 15,-1 0 22-15,-2-1-28 16,1 0 8-16,3 2 6 15,-2-2 4-15,1 1 24 16,-1 1-40-16,2-3 45 16,0 3-35-16,-1-2 43 0,1 0-61 15,0-1 43-15,0 0-33 16,0 0 18-16,0 0 2 16,0 2-19-16,0-3 19 15,0 4-26-15,0 0 33 16,0 0-37-16,0 0 8 15,0 0-2-15,0 0-9 16,0 0 11-16,0 0-10 16,-2 0-2-16,2 0 27 15,0 0-13-15,0 0-10 16,0 0 20-16,0 0 3 16,0 0-47-16,0 0 21 15,-1 0 0-15,1 0-3 0,-2 4 6 16,2 7-13-1,-1 3 29-15,-1 0 11 0,1 4-28 16,-2 4 22-16,0 0-14 16,-3 4 0-16,3-2 5 15,0 0-7-15,0-3-8 16,2-4 23-16,-4-1-22 16,2-1 10-16,0-2 0 15,1-1 19-15,1 0-57 16,-2-2 27-16,1 0 0 15,-3-2-1-15,3-1 7 16,-2-2-27-16,1 2 44 16,1-1-21-16,-1-2 14 15,0 2-31-15,0 0 15 0,2-2-1 16,-1 2-1-16,-1-3 4 16,3-1-13-16,-4 0 25 15,4-2-31-15,0 0 34 16,0 3-22-16,0-3 35 15,-3 0-59-15,3 0 29 16,0 0 0-16,0 0-2 16,0 0 7-16,0 0-24 15,0 0 41-15,0 0-7 16,0-3-1-16,0-5-27 16,0-6 13-16,0 1-4 15,0-2 4-15,3-1-3 16,4-4-5-16,-1 0-15 0,-1-3 0 15,-2-1 46-15,0 0-44 16,0-1 52-16,0-1-62 16,2 3 31-16,-2 1 0 15,2 4-1-15,1-1 7 16,-1 4-27-16,1 2 42 16,-2 4-21-16,0 2 17 15,-1 3-34-15,-3 2 17 16,2 2-4-16,-2 0 3 15,0 0-1-15,0 0-7 16,0 0 10-16,0 0-20 16,0 8 38-16,0 9-24 0,0 5 36 15,-9 6-58-15,0 1 27 16,0 3 0-16,-4 3-1 16,1-2 11-16,0 0-29 15,-2-2 42-15,4-5-21 16,-1-3 16-16,1-3-33 15,1-3 15-15,4-1 0 16,1-7-3-16,2-2 6 16,1-3-14-16,1-3 24 15,0-1-30-15,0 0 35 16,0 1-16-16,0-1 30 16,0 0-52-16,0-1 20 15,0-13 0-15,0-3-1 0,4-2-1 16,4-1-13-1,0-5 28-15,-1-2-39 0,2-3 26 16,0-2-2-16,-2 3-37 16,-2-1 27-16,4 6 9 15,-3 2 6-15,0 3-12 16,0 3 21-16,-2 6-29 16,2 3 35-16,-5 4-23 15,1 3 28-15,-2 0-46 16,1 0 5-16,-1 3 14 15,0 18 0-15,0 2 8 16,0 5-22-16,-1 3 39 16,-8-1-4-16,2-2-6 15,-1-1-11-15,1-5 2 0,-2-1-2 16,1-3 0-16,-1-3 5 16,3-1-12-16,-1-3 22 15,1 2-25-15,3-8 27 16,0-2-18-16,0 0 31 15,3-3-60-15,0 0 33 16,0 0-3-16,0 0 3 16,0-3 9-16,0-7-24 15,0-6 33-15,8 3-24 16,-1-6 20-16,2-2-34 16,0-2 0-16,0-1 2 15,1-1-3-15,-1 1-11 16,2-2 26-16,0 3-23 0,-3 6 7 15,-2 1 38-15,-1 9-25 16,-2 2 35-16,-2 3-58 16,-1 2 26-16,0 0-3 15,2 0 3-15,-2 15-3 16,0 8-10-16,0 4 32 16,0 7 14-16,-5-1-29 15,-1-4 24-15,-3-2-18 16,4-5-7-16,-5-2 0 15,4-4 5-15,0-3-11 16,2-3 24-16,1-2-32 16,-2-4 33-16,5-2-22 0,0 0 31 15,0-2-56 1,0 0 30-16,0 0-2 0,0 0 0 16,0-11 7-16,8-5-22 15,1-3 30-15,0 0-41 16,-1-2 35-16,0-3-18 15,1 1-15-15,-3 3 7 16,3 1 8-16,-2 5 7 16,-4 4-10-16,0 4 24 15,-1 5-30-15,-2 1 39 16,0 0-28-16,0 0 29 16,0 1-44-16,0 16 29 15,0 4-7-15,-8 3 0 0,1 0 9 16,-3-1-7-1,2-4 17-15,2-2-6 0,0-1-2 16,3-5-16-16,-1-2 5 16,2-4 0-16,1-3-3 15,1-2 7-15,0 0-12 16,0 0 20-16,0 0-21 16,0 0 23-16,0 0-1 15,0 0 6-15,0 0-38 16,0-8-20-16,0-1-7 15,0 5-67-15,0 2-192 16</inkml:trace>
  <inkml:trace contextRef="#ctx0" brushRef="#br0" timeOffset="393874.0435">9476 15566 166 0,'0'0'35'0,"0"0"-7"16,0 0 59-16,0 0-86 15,0 0 21-15,0 0-19 16,0 0 65-16,-7-4-14 15,4 3 33-15,0 0-44 16,0-1 7-16,0 0 3 16,0 0-17-16,3 2 15 15,-3-2-31-15,0 0 62 16,1 1-49-16,-1 0 39 16,-2 1-49-16,3-2 4 0,2 2 0 15,0 0-11 1,0 0-11-16,0 0 15 0,0 0-22 15,0 0 22-15,0-2 4 16,0 2-3-16,4-1-16 16,13-2 10-16,4-1-15 15,-3 1 0-15,3-1 13 16,-4-1-30-16,0 2 37 16,-1-2-16-16,-4 2 12 15,-1 1-29-15,-2 0 13 16,-3 1-3-16,-2 0-1 15,-1 1-14-15,0 0-10 16,-1 0-70-16,-2 0 29 16,0 0-83-16,0 0 2 0,0 4-130 15</inkml:trace>
  <inkml:trace contextRef="#ctx0" brushRef="#br0" timeOffset="394129.3703">9457 15641 549 0,'0'0'67'16,"0"0"84"-16,0 0-89 16,0 0-9-16,0 0-36 15,0 0-11-15,42 2 14 0,-32-5-11 16,-2 2 4-1,2-2 6-15,-1 0-4 0,0 0-3 16,2 2-24-16,-1 1 12 16,0-2-50-16,-8 0-89 15,1 0-163-15</inkml:trace>
  <inkml:trace contextRef="#ctx0" brushRef="#br0" timeOffset="394443.9125">9645 15515 544 0,'0'0'65'16,"0"0"63"-16,0 0-98 15,0 0 9-15,0 0-34 16,0 0 26-16,85-45 5 16,-60 35-8-16,-5 0 24 15,-1 4-49-15,-8 0 33 16,-1 4-25-16,-4 0-22 16,0 2 5-16,-4 0-54 15,-2 0-37-15,0 0-77 16,0 6-15-16,-5-2-96 0</inkml:trace>
  <inkml:trace contextRef="#ctx0" brushRef="#br0" timeOffset="394615.6319">9703 15543 297 0,'0'0'174'16,"0"0"-27"-16,0 0-51 15,0 0-20-15,0 0-74 16,0 0 4-16,79-27-4 15,-62 22-1-15,-4 2-2 16,-4 2-19-16,-3 1-25 16,-6 0-96-16,0 0-47 15</inkml:trace>
  <inkml:trace contextRef="#ctx0" brushRef="#br0" timeOffset="398889.8684">9230 14858 262 0,'0'0'69'0,"0"0"-37"15,0 0 93-15,0 0-76 16,0 0 10-16,0 0 4 15,0 0-8-15,0 0 13 16,6 2-39-16,-6-2 15 16,0 0-40-16,0 0 35 0,-4 0-34 15,-8-4 2-15,3-2 8 16,-2 0-15-16,1 1 19 16,1-4-15-16,-2 1-2 15,0 0 26-15,-1-4-24 16,-2 3 5-16,-1-3-4 15,-1-1 15-15,-5 3-28 16,5-4 16-16,-1-1 3 16,1 0-1-16,7-4 3 15,0-4 8-15,-1 1-14 16,4-6 29-16,1 3-27 16,-1 0-11-16,4 0 5 15,2 0-3-15,0 2 0 16,0-3 9-16,0 2-23 15,2 1 35-15,9-1-33 0,2 5 27 16,0 4-20-16,1 2 20 16,5 5-30-16,5 1 6 15,4 2 9-15,5 3-3 16,6-1 11-16,3 1-31 16,4 2 48-16,-4 0-26 15,-4 0 20-15,-10 6-38 16,-5 11 13-16,-3 4 5 15,-7 5 0-15,-1 3 2 16,-3 2-17-16,-1 1 38 16,-4 0-38-16,-1 1 33 15,-3-2-26-15,0-1 34 0,0-3-48 16,0-2 23-16,-7-2 0 16,-7-5-7-16,-4 0 16 15,-4-5-31-15,5 1 45 16,0-2-18-16,0-1 11 15,2 1-32-15,3-4 9 16,0 6-18-16,-1 0-29 16,1 2-43-16,-3 5 1 15,0 1-99-15,10-13 4 16,-2 0-81-16</inkml:trace>
  <inkml:trace contextRef="#ctx0" brushRef="#br0" timeOffset="400600.7099">8465 15072 179 0,'0'0'205'15,"0"0"-85"-15,0 0-47 0,0 0 14 16,0 0-47-16,0 0-12 16,-9-35 0-16,9 35-26 15,0 0 3-15,0 0 15 16,0 0 4-16,0 0-18 15,0 4 17-15,0 7-20 16,0 0 27-16,0 0-18 16,0 3-5-16,0 6 14 15,-15-1-3-15,0 5 3 16,-3-1-15-16,-4 3 8 16,5 0 12-16,-5-3-35 15,3 3 12-15,-2 1-3 16,-3 0 9-16,-3 2 0 0,-4-2-13 15,-1 0 27-15,-2-1-1 16,1 2-18-16,2 3 3 16,-2-4 6-16,3 3-13 15,0-3 1-15,2 3 9 16,-2 0-20-16,0 2 28 16,2 0-19-16,3-1 17 15,-2 1-18-15,9-4 25 16,-6 0-42-16,6-1 19 15,0-4 0-15,-1 5-2 16,1-1 10-16,-3-1-30 16,2 0 44-16,1 2-18 0,-2 0 10 15,0 3-28-15,3 6 12 16,2 0 0-16,3-5 1 16,5-2 1-16,-5-5-10 15,7 0 25-15,-1-3-26 16,3-1 25-16,0-1-19 15,2-2 26-15,1-3-42 16,0 0 21-16,0-1 0 16,0 1-3-16,0 2 7 15,0 1-20-15,1 2 35 16,5 2-20-16,0-1 18 16,-1-2-33-16,5 0 16 15,-2-1 0-15,-1-1-2 16,3-2 6-16,-2 3-18 15,6-2 28-15,0 0-20 0,1 0 20 16,2-1-17-16,-1-1 25 16,0-2-40-16,0 1 18 15,0 3 0-15,-3-5-6 16,4 4 15-16,-2-2-29 16,4 0 41-16,0 0-22 15,1-1 18-15,-1 0-34 16,2-2 17-16,0 1 0 15,0-3-2-15,1 0 4 16,-2 1-15-16,-1-2 28 0,5 0-26 16,-3 2 22-1,6-2-14-15,1-1 24 0,3-1-42 16,-2 0 21-16,-1-1 0 16,-1 1-5-16,-5 0 10 15,2 1-26-15,-3-3 42 16,0 1-36-16,-2-1 35 15,2-1-40-15,0-2 12 16,0 0 8-16,1 0 0 16,-1 0 5-16,-1 1-18 15,2 0 26-15,-1 2-26 16,-3-1 27-16,1-1-22 16,0 0 28-16,-2 1-40 15,2 0 20-15,-2-1 0 16,5 0-6-16,0 3 13 0,-2-2-26 15,-1 2 38-15,-5-2-24 16,2 2 21-16,-5-2-32 16,-3 3 2-16,0-5 14 15,-2 1-1-15,0 1 5 16,-1-2-16-16,-1 0 26 16,-3 0-23-16,-1 0 21 15,0 0-16-15,0 0 24 16,0 0-40-16,0 0 9 15,0 0-40-15,0 0-47 16,0 0-114-16,0 0-38 16</inkml:trace>
  <inkml:trace contextRef="#ctx0" brushRef="#br0" timeOffset="400947.7825">8714 16838 321 0,'0'0'112'0,"0"0"-86"16,0 0 104-16,0 0-79 16,0 0 8-16,0 0 1 15,0 0-5-15,24 49-1 0,-24-32-29 16,0-3 2-1,0 2-15-15,0-2 19 0,-2-1-22 16,-6 0 23-16,-3 0-11 16,0-2-31-16,-5 2 13 15,-2-1-3-15,2-2 0 16,-2 0 5-16,3-3-22 16,4-1-17-16,1-2-11 15,3-2-77-15,-1-2-20 16,7 0-59-16,-1 0-151 15</inkml:trace>
  <inkml:trace contextRef="#ctx0" brushRef="#br0" timeOffset="435735.7965">8105 15130 112 0,'-9'-3'60'0,"8"0"-5"15,-2 0 25-15,1 3-40 16,1-1-27-16,-1 1-5 16,1 0 2-16,-2 0 18 15,2-2-20-15,-2 2 32 16,1-2-17-16,-1 2 2 15,0 0 14-15,0 0-22 16,0 0-10-16,3-2 3 16,-3 2 1-16,1 0 1 15,-2 0 29-15,-2 0-41 16,2 0 35-16,1 0-26 16,0 0-6-16,0 0 30 15,0 0-33-15,1 0 4 0,1 0 17 16,1 0-9-16,0 0-3 15,0 0-13-15,0 0 6 16,0 0-2-16,0 0 5 16,0 0-2-16,0 0-3 15,0 0 9-15,0 0-31 16,0 0 45-16,0 0-21 16,3 0 15-16,9 0-24 15,1 0 18-15,-1 0-11 16,4 0 0-16,-2 0 7 15,-2 0-20-15,0 0 30 16,0 0-16-16,-1 0 13 0,3 0-23 16,2 0 10-16,-1 0-2 15,0-3 0-15,2 2 1 16,-1-1-7-16,-1-2 15 16,1 2-31-16,1-3 48 15,-1 2-26-15,-1 0 19 16,3 2-36-16,-1-2 13 15,0 2 5-15,0-2-1 16,2 2-15-16,-1-2 9 16,0 1-4-16,1-2-4 15,-2-1 30-15,4-1-30 16,-1-2 14-16,-1 1 1 16,1 1-3-16,-2-1 3 0,-3 4-1 15,-3-1 0 1,0 2-15-16,0 1 32 0,3-1-26 15,-2 2 30-15,2-1-40 16,3-2 11-16,1-1 1 16,1-2 6-16,1-3-14 15,-2 1 16-15,-1 1-9 16,-3 0-1-16,0 2 20 16,0 1-20-16,-5 1 0 15,1 0-5-15,5 3-4 16,-2-1 8-16,-1-2 9 15,5-1-17-15,-2-1 10 0,2-1 18 16,-1 1-10-16,-1 0 14 16,1 3-26-16,-3 0 14 15,0 0-1-15,-2 2 0 16,4-2-2-16,-2 2-8 16,-1 0 17-16,1-3-34 15,-3 2 6-15,0 1 17 16,-4-5 3-16,2 2 1 15,2-1 15-15,-1-1-5 16,5-1 11-16,0 1-11 16,1 0 19-16,-4 3-8 15,-1-2-15-15,-1 2 7 16,-4-1-17-16,0 0 5 16,-4 1-1-16,-1 2 0 15,1 0 1-15,-2 0-17 0,0 0 31 16,0 0-38-16,0 0 36 15,0 0-26-15,0 0-10 16,0 0-3-16,0 2-70 16,0 1-47-16</inkml:trace>
  <inkml:trace contextRef="#ctx0" brushRef="#br0" timeOffset="444751.1882">10995 16583 531 0,'0'0'111'0,"0"0"13"16,0 0-84-16,0 0 18 15,0 0-57-15,0 0 41 16,0 0-29-16,0 0 21 16,0 0-31-16,-15-31 18 0,15 28 4 15,0-3-10-15,0 0 29 16,0 0-42-16,0-4 41 15,5 0-33-15,4-1 4 16,0-1-9-16,-1 1-5 16,0 0 19-16,1 0-8 15,0-1-11-15,1 0 19 16,1 2-8-16,-2 0 5 16,4 0 4-16,1 1 6 15,2-2-45-15,1 2 20 16,0-1-1-16,-3 3 0 15,1 2 7-15,-6 3-22 16,1 0 42-16,0 1-28 0,1 1 17 16,1 0-31-16,1 0 15 15,-2 0-2-15,1 0 1 16,-5 0 2-16,-1 0-8 16,-1 0 16-16,-1 0-37 15,-1 0 57-15,1 0-33 16,-2 0 35-16,1 1-62 15,-2 2 27-15,1 2 4 16,-2 0-1-16,0 6 7 16,0 7-27-16,-13 5 42 15,-5 2-12-15,-2 0 5 16,1-2-23-16,1-2 9 16,-1-1-3-16,2-3 2 15,-1-1 2-15,3-2-6 0,-2-2 13 16,1 0-38-1,3-2 62-15,3-2-35 0,-1 1 32 16,2-2-58-16,0-1 22 16,2-2 7-16,1-1-2 15,-1 1-2-15,-1-2-14 16,2 1 36-16,3 0-34 16,1-2 40-16,2-1-48 15,0 0 19-15,0 0 1 16,0 0 4-16,0 0 0 0,0 0-7 15,0 0 16 1,0 0-39-16,0 0 60 0,0 0-31 16,0 0 29-16,0 0-56 15,0 0 21-15,0 0 7 16,0 0-1-16,0 0 6 16,8 0-29-16,1 0 49 15,3 0-28-15,-2 0 20 16,1-2-34-16,4-1 17 15,-5 1-3-15,3 1 1 16,-5 0 2-16,3 0-8 16,-5 1 15-16,1 0-34 15,-4 0 54-15,0 0-30 16,0 0 33-16,0 0-60 16,0 0 27-16,0 3 3 0,0 0 0 15,0 0 4-15,1 0-25 16,-1-2 42-16,2 1-20 15,-2-1 15-15,1 0-31 16,2-1 15-16,-3 0-1 16,2 0-1-16,-1 0 4 15,0 2-8-15,1-2 14 16,0 0-38-16,-2 0 60 16,1 0-61-16,1 0 59 15,-1 0-56-15,-1 0 19 16,1 0 9-16,2 0-1 15,2 0 4-15,-2 0-23 16,6-6 30-16,-3-1-36 16,1 2 44-16,-1-1-40 0,-3 2 20 15,2 0 0-15,-4 0 1 16,3 1 1-16,-2 0-6 16,-1 0 17-16,1 1-39 15,-4 1 56-15,1 0-33 16,1-1 35-16,-2 0-60 15,1 2 27-15,-2 0 3 16,0-1-1-16,0 1-10 16,0 0 0-16,3-1 18 15,-3 1-37-15,4-2 43 16,-2 2-26-16,-1 0 2 16,-1 0 6-16,2-2 3 15,-2 2 2-15,1 0-5 0,-1 0 8 16,0 0-26-16,2 0 31 15,-2 0-33-15,0 0-9 16,0-2 18-16,0 2-66 16,1-3-10-16,-1 2-136 15,0 1-121-15</inkml:trace>
  <inkml:trace contextRef="#ctx0" brushRef="#br0" timeOffset="451937.3707">13354 16465 374 0,'0'0'53'0,"0"0"73"16,0 0-68-16,0 0 6 16,0 0-34-16,0 0 19 15,31-77-10-15,-29 72-7 16,-1 1 21-16,1-1-34 16,-2-1 64-16,0 3-65 15,1-2 20-15,1 0-30 16,-1-1 0-16,2-1 1 15,-1 0-7-15,1-1 3 0,0 4 20 16,-2-2-8 0,2 0-16-16,-1 0 25 0,0 2 2 15,0-4-36-15,-1 2 11 16,1 3-3-16,1-2 0 16,-2 2 14-16,1 0-24 15,-2 1 32-15,0 2 4 16,0-1-17-16,0 1-13 15,0 0 5-15,0 0-1 16,0 0 0-16,0 0 3 16,0 0-18-16,0 4 27 15,-13 15-24-15,-7 7 24 16,-1 1-2-16,-2 0 23 16,1-1-52-16,-3 4 23 15,0-4-4-15,-3-1 0 0,-5 0 10 16,1 0-22-16,3-3 41 15,2-2-25-15,9-6 14 16,1-2-36-16,8-4 15 16,3-3 3-16,1 0-3 15,3-3 8-15,1 0-20 16,1-1 33-16,-2-1-38 16,2 0 41-16,0 0-31 15,0 0 37-15,0 0-54 16,0 0 25-16,0 0-8 15,2 0 8-15,11-10-6 16,0 0-15-16,1-1 46 0,1-2-45 16,2-1 45-16,2-2-46 15,0-4 16-15,3-2-4 16,1-2 4-16,1 1 3 16,-1-2-10-16,1 3 28 15,-3 3-32-15,-1 1 39 16,-1 3-28-16,-4 4 37 15,-2 2-59-15,-2 5 29 16,-5 0 0-16,-2 4-5 16,-4 0 6-16,0 0-20 15,0 0 38-15,0 6-21 16,-10 13 14-16,-17 8 4 16,-9 2-15-16,0 2-1 0,-4-1 0 15,3-5 8-15,2-3-18 16,1-5 28-16,7-3-34 15,0-2 36-15,9-2-27 16,2-2 37-16,4-1-60 16,2-2 30-16,4 0 0 15,4-5-3-15,2 0 5 16,0 0-23-16,0 0-14 16,0 0 34-16,0 0-87 15,0 3 22-15,0 2-59 16,0-5-144-16</inkml:trace>
  <inkml:trace contextRef="#ctx0" brushRef="#br0" timeOffset="454344.0785">11161 16869 335 0,'0'0'45'0,"0"0"-28"16,0 0 56-16,0 0-60 15,0 0 22-15,0 0-6 16,0 0 34-16,-73 36-24 16,59-32 16-16,-1 0-14 15,-1 1-11-15,-2-1 10 16,-1-2-33-16,1 3 29 16,-3-1-34-16,3 1 34 15,-5 1-20-15,1-2 7 16,-2 2-19-16,2-4 27 0,-1 2-6 15,1-2-22 1,0-2 27-16,4 0-23 0,-3 0 33 16,3 0-37-16,-3 2 14 15,0-2-11-15,3 0-6 16,-4 0 12-16,-2 0-8 16,5 0-4-16,-2 0 21 15,0-2-22-15,3-2 16 16,-4 0-12-16,1-2 30 15,-1 0-64-15,2 0 31 16,1 0 0-16,2 0-4 16,1 2 11-16,4-1-25 15,-4 1 38-15,2-2-20 16,-2 0 17-16,1 0-32 16,-3 0 15-16,1-2-2 0,-2 0 1 15,4-1 1-15,5 1-5 16,4-2 15-16,0-1-21 15,4-4 26-15,1 2-18 16,1-1 31-16,0-2-56 16,0 0 24-16,0 0 4 15,0-1-2-15,0 0 6 16,0 0-21-16,0 0 39 16,0-2-27-16,0 0 22 15,6 0-34-15,0 2 16 16,1 0-3-16,-1 4 3 15,1-4-2-15,-2 3-7 0,1-2 20 16,0 0-31 0,-1 1 42-16,2-1-26 0,0 1 37 15,1-1-64-15,-2 1 28 16,3 3-3-16,0-1 3 16,-2 3-3-16,6-2-5 15,1 2 24-15,0 1-20 16,6-1 28-16,1-2-40 15,3 2 20-15,-3 0-2 16,3 0-1-16,1 2 6 16,-3 1-10-16,4 2 17 15,1-2-33-15,1 1 47 16,2 0-27-16,-3 2 36 16,-2 1-66-16,-3-2 30 15,-2 3 3-15,-1 1-2 0,-2-2 6 16,4 3-26-1,-2 0 44-15,-1 0-23 0,4 0 18 16,1 0-33-16,2 0 16 16,2 0-3-16,3 0 2 15,-2 0 2-15,-1 0-10 16,-3 0 22-16,0 0-37 16,-5 0 48-16,2 0-27 15,-2 0 36-15,1 0-66 16,-1 0 31-16,2 3 2 0,-1 0-1 15,0 1 6 1,1 0-23-16,-3-1 36 0,3-2-18 16,0 2 17-16,-3-3-32 15,1 3 15-15,-1 0-3 16,0 0 2-16,-3 1 2 16,-2 2-7-16,-1-1 16 15,2 0-35-15,-4 4 50 16,1-1-32-16,-1-1 40 15,-1 0-64-15,2 2 31 16,-1-1 0-16,-1-2-3 16,-2 0 8-16,-2 0-23 15,2 1 38-15,-2 0-21 16,-4 3 19-16,1 2-34 0,-2 3 16 16,0-1-1-16,0 3 0 15,0 0 2-15,0-4-8 16,0 3 19-16,0-4-35 15,-5 3 46-15,-5-2-27 16,4 1 40-16,-6 3-63 16,-6 0 27-16,-3 6 0 15,0 0-2-15,-4-1 9 16,0 1-25-16,-1-3 41 16,-2 1-25-16,5-3 17 15,-2-1-28-15,3-1 13 16,1-4-4-16,0 0 4 15,-1-2 0-15,-2-3-8 16,1-1 16-16,1-1-33 0,0-4 50 16,2-1-29-16,4 2 33 15,-2-1-58-15,3-1 27 16,0 4 2-16,0-4-4 16,2 3-28-16,1 0 19 15,0 2-51-15,0-4 45 16,6 4-85-16,0-2 13 15,3 0-54-15,3-3-33 16,0 0-63-16</inkml:trace>
  <inkml:trace contextRef="#ctx0" brushRef="#br0" timeOffset="455858.9527">12602 17017 377 0,'0'0'53'0,"0"0"-13"16,0 0 92-16,0 0-85 16,-82 1 73-16,66-4-69 15,-4-4 29-15,2-2-46 16,-3 1 5-16,-1 0-13 16,1-2-23-16,-3 1 7 15,-1-1 4-15,1 0 18 16,3-1-31-16,2 0 45 15,1 0-45-15,4-1 18 16,4 0 10-16,0-1-20 16,4 0-9-16,1 0 20 15,-1-2-37-15,0 0 40 16,-3-2-16-16,3-3 22 16,-1 1-57-16,1 3 35 0,1-3-7 15,1 2 0-15,1 3 14 16,3-3-32-1,0 1 42-15,0 1-30 0,0-2 24 16,0 0-36-16,9-1 13 16,-3-1 0-16,3-2 1 15,1 0 1-15,3-3-2 16,0 1 4-16,1 0-24 16,1-1 50-16,2-2-33 15,-1 1 37-15,2 1-58 16,3 1 15-16,-2 3 8 15,2 1 5-15,1 2-20 16,1 1 9-16,1 4 24 0,3-3-30 16,1 2 40-16,2 3-44 15,3-3 22-15,4 2-2 16,2-1 0-16,5 1 4 16,1 1-11-16,3 1 20 15,0 2-35-15,4-1 49 16,-1-1-26-16,-6 1 31 15,-2 0-60-15,-3-1 30 16,2 2 0-16,2 3 0 16,1 0 9-16,-4 4-23 15,-4 0 40-15,-6 0-22 16,-4 11 13-16,-3 3-14 0,0 4 4 16,-2 3-7-16,0 1 3 15,0 0 1 1,0 1-8-16,-1-1 17 0,0 1-42 15,0-3 60-15,-2 4-35 16,-1-4 38-16,-2 3-68 16,-4-1 32-16,-4 1 2 15,-1 3 0-15,-7 1 6 16,0 2-28-16,0 2 47 16,-6 4-22-16,-7-3 14 15,-3 0-29-15,-3 0 12 16,-1-4-1-16,0-1 0 15,-2-3 1-15,-2-3-7 0,-4 1 17 16,-4-4-25-16,-2 1 39 16,-5-3-20-16,-4-3 25 15,3-1-58-15,-5-1 27 16,2-3 2-16,4 1-1 16,3-1-11-16,7-6 4 15,3 2 0-15,5-2-23 16,4-2 28-16,3 0-1 15,0 0-68-15,-1 0-42 16,0 0-60-16,12-6-67 16,-1 0-14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21:40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206 10150 29 0,'0'0'32'15,"0"0"61"-15,0 0 13 16,0 0-42-16,0 0-14 16,0 0-3-16,0 0-9 15,9 0 20-15,-8 0-31 16,2 0 31-16,2 0-41 16,-2 0 36-16,-2 0-32 0,1 0 20 15,-2 0-10 1,0-1-14-16,0 1 11 0,0 0-14 15,0 0 32-15,0 0-36 16,0-2 74-16,0 2-66 16,0-1 40-16,-3-2-51 15,-2 2-7-15,-1-3 0 16,0 2 7-16,-4-2-23 16,-2 2 33-16,-3-2-19 15,-3 4 15-15,-3-1-21 16,-1 0 8-16,-2-1-2 15,-4 0 1-15,-2 1 1 16,0 0-3-16,-1 1 8 16,-1-2-28-16,-1 2 47 15,-1-1-22-15,-1 1 19 0,-3 0-42 16,-1 0 21 0,0 0 0-16,-2 0 0 0,2 0 5 15,0 0-18-15,3 0 28 16,-1 0-15-16,1 0 13 15,-1 0-21-15,0 0 8 16,1 0 0-16,3 0-2 16,0 0 2-16,-2 0-7 15,2 0 11-15,0 0-25 16,0 0 42-16,0 0-21 16,3 0 24-16,2 0-48 15,3 0 25-15,1 0-1 0,0 0 0 16,-2 0 4-16,0 0-21 15,-3 0 34-15,0 0-18 16,-3 0 14-16,1 0-23 16,1 0 10-16,0 0-1 15,2 0 0-15,2 0 1 16,-1 0-5-16,2 0 11 16,0 0-30-16,-2 0 48 15,2 0-24-15,0 0 20 16,3 0-40-16,6 0 21 15,4 0-1-15,6 0 0 16,1 0 3-16,3 0 11 16,2 0 0-16,0 0 11 15,0 0-14-15,0 0-14 16,0 0 6-16,0 0-6 16,0 0 1-16,0 0 2 0,0 0-1 15,0 0 8-15,0 0-30 16,0 0 50-16,0 0-30 15,0 0 5-15,0 0-4 16,0 0-136-16,0 0-93 16,0 0-196-16</inkml:trace>
  <inkml:trace contextRef="#ctx0" brushRef="#br0" timeOffset="2611.2193">22825 11296 325 0,'0'0'50'16,"0"0"-10"-16,0 0 52 16,0 0-60-16,0 0-15 15,0 0 32-15,0 0-30 16,-17 0 38-16,13 0-45 15,1-2 44-15,0 1-23 16,-1-2-6-16,2 3-2 16,0 0-17-16,2 0 17 15,0 0-23-15,0 0 9 16,0 0 6-16,0 0-10 16,0 0 6-16,0 0-26 15,0 0 15-15,0 0-2 0,0 0 9 16,0 0-7-16,0 0 14 15,0 0-5-15,0 0 30 16,0 0-38-16,0 0 54 16,10 0-57-16,3 0 30 15,-1 0-30-15,-3 0 0 16,3 0 0-16,-2 0 6 16,2 4-24-16,0 0 41 15,0-1-19-15,3 2 8 16,-3-3-24-16,3 2 10 15,-2-1 2-15,0 0 0 16,1-2 4-16,-2 1-16 16,3-1 28-16,0-1-23 15,-2 0 19-15,2 0-17 16,0 0 24-16,-3 0-37 0,3 0 18 16,-5 2 0-16,2-2-3 15,3 0 7-15,-3 1-24 16,3-1 43-16,-1 1-21 15,2 1 13-15,-1-2-30 16,3 1 10-16,0 2 5 16,1-1 0-16,2-2 4 15,-2 0-19-15,2 0 32 16,0 0-29-16,-3 0 27 16,1 0-21-16,-1 0 25 15,0 0-37-15,0 0 18 16,-3 0 0-16,1 0-6 0,1 0 12 15,1 0-26-15,0 0 40 16,4 0-21-16,2 0 18 16,1 0-34-16,2 0 15 15,0 0 2-15,0 0-1 16,-2 0 5-16,-3 0-16 16,-2 0 27-16,-2 0-26 15,-1 0 24-15,2-2-17 16,0-1 24-16,1 0-38 15,0-1 18-15,0 3 0 16,-8-1-2-16,-2 1 7 16,-4 1-25-16,-5 0 41 15,-1 0-7-15,0 0-7 0,0 0 3 16,0 0-4 0,0 0-6-16,0 0 0 0,0 0 4 15,0 0-16-15,0 0-13 16,0 0 5-16,-1 0-60 15,-6 0-28-15,5 0-152 16,2 0-37-16</inkml:trace>
  <inkml:trace contextRef="#ctx0" brushRef="#br0" timeOffset="4299.77">24931 11226 413 0,'0'0'41'15,"0"0"18"-15,0 0 43 16,0 0-46-16,0 0 16 16,0 0-41-16,0 0 32 15,-22-17-38-15,20 17 21 0,2 0-1 16,0 0-16-16,0 0 1 15,0 0-20-15,0 0 12 16,0 0-9-16,0 0 3 16,0 0 5-16,3 0-9 15,14 0-9-15,5 0-3 16,-1 0 0-16,0 0 9 16,2 0-24-16,-1 2 34 15,2 2-15-15,-2-1 10 16,2-2-21-16,-3 1 10 15,3-1-3-15,-2 0 15 16,2 1-7-16,1-1-8 0,1 1 15 16,-1 1-25-1,1-2 27-15,-1 2-7 16,-3 1 16-16,0-3-47 0,-3 2 23 16,-2-1-2-16,-5-2 0 15,3 1 7-15,-4 0-26 16,3-1 41-16,0 2-18 15,-2-2 11-15,1 0-26 16,1 1 11-16,-1 0 0 16,-1 1-2-16,3-2 4 15,-3 0-10-15,2 0 20 16,0 0-37-16,0 0 50 16,2 0-29-16,-1 0 35 15,3 0-62-15,1 0 31 16,-1 0 0-16,2 0-1 0,-2 0 7 15,-1 0-27-15,4 0 42 16,-1 0-22-16,-1 0 19 16,-2 0-34-16,1 0 16 15,-2 0-5-15,0 0 4 16,1 0 1-16,-2 0-7 16,2 0 18-16,2-3-36 15,1 2 51-15,1-2-29 16,-1 2 30-16,0-1-54 15,3 2 24-15,-2 0 3 16,-2-3-2-16,0 3 9 16,-2 0-28-16,1 0 42 0,0 0-23 15,0 0 19-15,-2 0-30 16,0 0 13 0,0-1-3-16,0 1 3 0,-3 0 0 15,1 0-6-15,-5 0 15 16,-3-2-34-16,1 0 52 15,-4 2-31-15,0 0 30 16,0 0-52-16,-2 0 24 16,1 0 2-16,-2 0-1 15,0 0 7-15,0 0-26 16,2 0 41-16,-2 0-21 16,0 0 16-16,0 0-28 15,0 0 12-15,0 0-2 0,0 0 1 16,0 0 1-1,0 0-5-15,0 0 12 0,0 0-34 16,0 0 54-16,0 0-49 16,0 0 22-16,0 0-3 15,0 0-81-15,-8 0 2 16,-7 0-76-16,9 0-99 16,2 0-286-16</inkml:trace>
  <inkml:trace contextRef="#ctx0" brushRef="#br0" timeOffset="8414.5342">21505 12606 320 0,'0'0'66'16,"0"0"-52"-16,0 0 99 16,0 0-50-16,0 0-43 15,0 0-7-15,0 0-11 16,10-17 31-16,-10 15-22 16,0 2 48-16,0 0-50 15,0 0 27-15,0 0-34 16,0 0 6-16,0 0 7 0,3 0 2 15,1 0 32-15,2 0-42 16,0 0 41-16,0 0-45 16,3 0 9-16,-1 0 4 15,2 0-22-15,2 0 6 16,-3 0 0-16,2 0-3 16,2 0 13-16,-3 0-7 15,2 0 9-15,0 0 14 16,0 0-18-16,1 0-11 15,-1 2 9-15,3-1-6 16,0 0 1-16,3 1 7 16,0-2-16-16,0 1 31 0,-1-1-15 15,0 2 0-15,0-1-1 16,-1-1 11-16,-2 3-34 16,0-2 16-16,-3 1 0 15,4 2-3-15,-2-3 9 16,2-1-22-16,2 1 37 15,-1-1-15-15,-1 0 8 16,1 2-28-16,-2-2 13 16,-1 1 1-16,1 1 0 15,-2-1 2-15,1 2-16 16,-1 0 32-16,4-2-30 16,-2 2 27-16,4-3-21 15,-3 0 22-15,1 0-32 0,-1 0 13 16,1 0 3-16,-1 2-2 15,-1-2 8-15,-2 0-27 16,-3 1 45-16,1-1-26 16,-1 0 18-16,2 0-32 15,2 0 14-15,-3 0 2 16,2 0 0-16,0 0 3 16,2 0-18-16,0 0 33 15,2 0-27-15,-3 0 21 16,-3-3-18-16,1 1 20 15,1 0-27-15,-2 2 13 16,-1 0-1-16,1 0-3 16,1 0 8-16,2-3-22 15,1 1 39-15,-1 0-21 0,5-1 16 16,0 3-32-16,-3-2 17 16,3 2-1-16,-5 0 0 15,0-1 3-15,-2 1-15 16,0 0 27-16,-1 0-24 15,0 0 22-15,1 0-18 16,1 0 18-16,0 0-26 16,0 0 13-16,-2 0 0 15,-1 0-3-15,-4 0 10 16,-2 0-14-16,-2 0 24 16,1 0 8-16,-2 0-17 15,0 0-10-15,0 0 4 16,0 0-2-16,0 0 0 15,0 0 4-15,0 0-19 16,0 0 32-16,0 0-37 0,0 0 25 16,0 0-10-16,0 0-64 15,-3 3-18-15,0-2-97 16,1-1-69-16,2 0-116 16</inkml:trace>
  <inkml:trace contextRef="#ctx0" brushRef="#br0" timeOffset="11183.5458">23663 12485 46 0,'0'0'234'0,"0"0"-192"15,0 0 59-15,0 0-53 16,0 0 25-16,0 0-35 16,0 0 30-16,-55 2-27 15,52-2 47-15,0 0-65 16,2 0 6-16,-2 0 3 0,1 0-22 15,1 0 4 1,1 0 1-16,-2 0 21 0,2 0-29 16,0 0 41-16,0 0-39 15,0 0 3-15,0 0-7 16,0 0 5-16,0 0 7 16,0 0-13-16,0 0 33 15,8 3-33-15,-1-2 31 16,0-1-21-16,1 3-28 15,3-2 19-15,2 1-5 16,2 1 0-16,0-1 5 16,0 1-21-16,1 1 35 0,-2 1-25 15,0-3 21 1,-2 1-24-16,-1 0 17 0,4-2-15 16,-2 1 7-16,2 0 0 15,2-2-5-15,0 0 13 16,3 0-31-16,-2 0 46 15,-2 0-22-15,-1 1 17 16,1-1-36-16,-4 3 20 16,3-1-2-16,-4-1 0 15,1 2 6-15,-1-1-15 16,2 0 32-16,-3 1-18 16,2 0 6-16,0 0-14 15,-2 1 12-15,1 0-18 16,-2 2 9-16,1-4 0 0,-4-2-6 15,1 0 14-15,0 4-32 16,-1-2 49-16,2-2-23 16,-2 4 15-16,3-3-34 15,-1-1 18-15,2 1-1 16,-1 1 0-16,0-1 6 16,1-1-23-16,-1 2 37 15,1-1-28-15,1 2 23 16,1-1-23-16,-1 0 15 15,2 0-14-15,-2 1 7 16,-1-3 0-16,2 1-2 16,-1-1 13-16,0 0-23 15,-2 0 38-15,2 3-16 0,-1-2 7 16,1-1-34-16,-1 0 19 16,2 0-2-16,-3 0 0 15,0 0 7-15,0 0-24 16,0 0 42-16,0 0-26 15,0 0 15-15,0 0-18 16,-3 0 11-16,-2 0-14 16,1 0 4-16,-2 0 3 15,0 2-3-15,1-2 8 16,3 0-30-16,2 0 52 16,-1 0-25-16,-2 0 22 15,-2 0-48-15,-1 0 26 16,2 0-2-16,-4 0 0 15,1 0 6-15,-1 0-25 16,1 0 42-16,-1 0-31 0,2 0 25 16,0 0-25-16,-1 0 18 15,-1 0-15-15,-1 0 5 16,0 0 0-16,0 0-3 16,0 0 15-16,0 0-38 15,0 0 54-15,0 0-28 16,0 0 23-16,0 0-46 15,0 0 24-15,0 0-1 16,0 0 0-16,0 0 6 16,0 0-24-16,0 0 43 15,0 0-32-15,0 0 23 16,0 0-25-16,0 0 14 0,0 0-10 16,0 0 4-16,0 0 1 15,0 0-7-15,0 0 15 16,0 0-33-16,0 0 53 15,0 0-25-15,0 0 21 16,0 0-48-16,0 0 20 16,0 0 4-16,0 0 0 15,0 0 5-15,0 0-24 16,0 0 41-16,0 0-29 16,0 0 25-16,0 0-29 15,0 0 17-15,0 0-12 0,0 0 2 16,0 0 4-1,0 0-5-15,0 0 13 0,0 0-38 16,0 0 61-16,0 0-33 16,0 0 28-16,0 0-52 15,0 0 22-15,0 0 4 16,0 0 0-16,0 0 7 16,0 0-27-16,0 0 40 15,0 0-26-15,0 0 23 16,0 0-28-16,0 0 13 15,0 0-4-15,0 0-1 16,0 0 3-16,0 0-7 16,0 0 16-16,0 0-40 15,0 0 62-15,0 0-32 0,0 0 27 16,0 0-52-16,0 0 22 16,0 0 4-16,0 0 0 15,0 0 6-15,0 0-27 16,0 0 45-16,0 0-31 15,0 0 27-15,0 0-34 16,0 0 17-16,0 0-6 16,0 0 2-16,0 0 1 15,0 0-8-15,0 0 16 16,0 0-35-16,0 0 56 16,0 0-29-16,0 0 26 15,0 0-52-15,0 0 24 16,0 0 2-16,0 0 0 0,0 0 6 15,0 0-27 1,0 0 48-16,0 0-29 0,0 0 20 16,0 0-30-16,0 0 12 15,0 0 0-15,0 0-3 16,0 0 3-16,0 0-8 16,0 0 18-16,0 0-40 15,0 0 62-15,0 0-37 16,0 0 35-16,0 0-60 15,0 0 28-15,0 0 2 16,0 0 0-16,0 0 7 16,0 0-28-16,0 0 45 15,0 0-31-15,0 0 26 0,0 0-33 16,0 0 14-16,0 0 0 16,0 0-2-16,0 0 2 15,0 0-8-15,0 0 18 16,0 0-43-16,0 0 68 15,0 0-38-15,0 0 30 16,0 0-54-16,0 0 22 16,0 0 5-16,0 0-1 15,0 0 7-15,0 0-26 16,0 0 43-16,0 0-28 16,0 0 25-16,0 0-34 15,0 0 14-15,0 0-3 0,0 0 1 16,0 0 2-1,0 0-6-15,0 0 15 0,0 0-41 16,0 0 65-16,0 0-35 16,0 0 30-16,0 0-56 15,0 0 23-15,0 0 5 16,0 0-1-16,0 0 10 16,0 0-33-16,0 0 48 15,0 0-28-15,0 0 23 16,0 0-34-16,-1 0 15 15,-2 0-1-15,1 0-1 16,-1 0-11-16,-1 0-6 16,-1 0-64-16,-2 0 31 0,-5 0-87 15,1 0 78-15,-2 0-66 16,1 0 3-16,-4 0-29 16,10 0 28-16,0-2-94 15</inkml:trace>
  <inkml:trace contextRef="#ctx0" brushRef="#br0" timeOffset="15363.4881">20520 14001 368 0,'0'0'24'0,"0"0"8"0,0 0 40 15,0 0-8-15,0 0-63 16,0 0 35-16,0 0-26 16,0 0-19-16,-9-17 23 15,9 17-14-15,0-1 36 16,0-2 11-16,-2-2-12 16,2 2-30-16,-1 2 51 15,1 0-38-15,0-1 37 16,0 2-54-16,0 0 10 15,0 0-10-15,0 0 0 16,-2 0 5-16,2 0-1 16,0 0 38-16,0 0-42 0,0 0 64 15,0 0-64-15,0-2 49 16,2 0-49-16,8 0 9 16,2 2-10-16,-1-2 6 15,-1 2-20-15,2-2 33 16,0 2-10-16,0-3-4 15,1 3 17-15,-1-2-5 16,2 2-15-16,-1 0 1 16,3 0 11-16,1 0-14 15,2 0 16-15,-2 0-26 16,1 0 38-16,-3 0-19 16,1 0 8-16,-1 0-26 15,1 0 17-15,-2 0-8 0,-2 0 0 16,-2 0 10-16,2 0-24 15,0 0 39-15,0 0-23 16,1 0 11-16,1 0-15 16,2 0 12-16,-1 0-17 15,3 0 7-15,-3 0 0 16,1 0-3-16,-2 0 9 16,1 0-31-16,0 0 51 15,2 0-21-15,-1 0 13 16,3 0-29-16,0 0 19 15,-1 0-8-15,3 0 0 16,-3 0 9-16,0 0-23 16,-3 0 37-16,0 0-28 15,-5 0 19-15,0 0-22 0,-2 1 14 16,-1-1-12-16,1 1 6 16,2 2 0-16,-1-3-4 15,2 2 9-15,1-1-29 16,-2-1 52-16,-1 1-30 15,1 1 22-15,-1-1-40 16,-1 2 18-16,2-1 2 16,-1-1 0-16,0 0 2 15,2-1-18-15,2 2 36 16,1-1-25-16,-1-1 18 16,1 0-21-16,-1 0 12 15,-1 2-8-15,0-1 4 16,0 1 0-16,-2-1-5 0,-2 1 11 15,-1-2-29-15,-4 1 47 16,0 0-24-16,-3-1 20 16,0 0-40-16,0 0 15 15,0 0 5-15,0 0 0 16,0 2 6-16,0-2-23 16,0 0 36-16,0 0-24 15,0 0 21-15,0 0-26 16,0 0 14-16,0 0-8 15,0 0 3-15,0 0 1 16,0 0-5-16,0 0 12 16,0 0-33-16,0 0 52 0,0 0-33 15,0 0 29 1,0 0-44-16,0 2 14 0,0-2 6 16,0 0-2-16,0 0-18 15,-2 0 10-15,1 0-26 16,-1 0 32-16,1 1-96 15,-2 0 7-15,3-1-139 16,-3 0-63-16</inkml:trace>
  <inkml:trace contextRef="#ctx0" brushRef="#br0" timeOffset="17078.5748">22676 13886 339 0,'0'0'19'0,"0"0"11"16,0 0 31-16,0 0-4 16,0 0-15-16,0 0 15 15,0 0 0-15,-78-25-34 16,69 22 76-16,2-3-66 15,-2 2 10-15,1 0-41 16,-2 1 8-16,1 1-9 16,1 0-1-16,-1 2 0 15,1-1 8-15,0 1-8 16,2 0 8-16,0 0 30 16,0 0-25-16,3 0 3 15,0 0-10-15,2 0-6 0,-2 0 0 16,1 0 5-16,2 0-18 15,-1 0 29-15,-1 0-12 16,2 0 6-16,0 0-8 16,0 0 8-16,0 0-10 15,0 0 8-15,0 0 2 16,0 0 14-16,0 0-9 16,11 3 25-16,2-1-28 15,-1 3 21-15,4 1-20 16,-1-4-10-16,2 2 13 15,-1-1-16-15,2 0 10 16,-1-1-3-16,0 3-5 16,1-2 21-16,0 1-9 15,-2-1-4-15,1-1-8 0,2 1 3 16,-1 0-5-16,3-1 7 16,1 1 0-16,0-3 6 15,-3 2-2-15,-1-1 2 16,-3 1 5-16,-2 1 6 15,-1-2-5-15,-1 1-38 16,0-1 20-16,-3 1-1 16,-1-1 0-16,1 1 6 15,-1-1-20-15,2 1 40 16,0-2-19-16,1 2 7 16,-1-2-16-16,1 2 10 15,0-2-8-15,3 0 0 16,-1 0 0-16,0 0-2 0,0 1 11 15,-1-1-32-15,0 2 54 16,2-2-27-16,-4 0 22 16,-1 0-52-16,0 1 22 15,-2-1 4-15,5 0-1 16,3 1 7-16,0-1-24 16,-1 0 42-16,1 0-30 15,2 0 25-15,-3 0-32 16,4 0 16-16,-4 0-6 15,0 0 1-15,-2 0 2 0,-2 0-9 16,-2 0 19 0,-1 0-42-16,0 0 66 15,0 0-37-15,0 0 31 0,3 0-56 16,-3 0 23-16,2 0 5 16,1 0 0-16,-1 0 7 15,0 0-29-15,-2 0 44 16,-3 0-25-16,0 0 20 15,-1 0-30-15,-1 0 16 16,1 0-6-16,2 0 0 16,-1 0 3-16,-2 0-6 15,2 0 15-15,0 0-39 16,0 0 60-16,-1 0-30 16,-2 0 27-16,0 0-54 15,0 0 24-15,0 0 3 16,0 0 0-16,0 0 5 15,0 0-24-15,0 0 41 0,0 0-27 16,0 0 23-16,0 0-31 16,0 0 15-16,0 0-4 15,0 0-2-15,0 0 4 16,0 0-7-16,0 0-40 16,0 0 19-16,0 0-110 15,0 0 42-15,0 0-174 16,0 0-91-16</inkml:trace>
  <inkml:trace contextRef="#ctx0" brushRef="#br0" timeOffset="29836.7143">24894 12497 598 0,'0'0'26'0,"0"0"35"15,0 0-18-15,0 0 16 0,0 0-18 16,0 0-18-16,0 0 2 16,0 0-16-16,0 0 43 15,0 0-46-15,33-26 51 16,-33 26-51-16,0-1 50 15,0 1-53-15,0 0 16 16,0 0 9-16,0 0-20 16,0 0 9-16,0 0 3 15,0 0-4-15,0 0-8 16,0 0 7-16,0 0 2 16,0 0-12-16,0 0 1 15,0 0-1-15,0-2 6 16,0 2-3-16,0-2 17 0,0 2-16 15,0 0 40-15,0 0-46 16,0 0 12-16,6-1-9 16,0 1-6-16,4-1 0 15,1 1 9-15,2-2-24 16,1 1 34-16,2 0-19 16,-1-1 10-16,4 2 4 15,-1-2 4-15,0 2-21 16,-2-2 3-16,1 1 0 15,-1 1-1-15,-1 0 11 16,2 0-32-16,1 0 49 16,1 0-27-16,2 0 20 0,0 0-40 15,3 0 20 1,-1 0 0-16,0 0-2 0,-4 0 10 16,-1 0-28-16,-3 0 42 15,1 0-31-15,0 0 25 16,0 0-24-16,-1 1 17 15,0-1-18-15,-2 0 9 16,3 0 0-16,-3 2-6 16,1-2 13-16,-2 0-31 15,-3 0 50-15,3 0-29 16,-3 0 25-16,3 0-44 16,1 0 20-16,1 0 2 15,1 0 0-15,-3 0 5 0,0 0-25 16,-5 0 42-16,-2 2-30 15,-1-2 24-15,-1 0-25 16,0 0 17-16,-1 0-16 16,-2 0 4-16,1 0 4 15,-1 0-4-15,0 0 9 16,2 0-31-16,-2 0 52 16,0 0-65-16,0 0 28 15,0 0-7-15,0 0-121 16,0 0-56-16,0 0-203 15</inkml:trace>
  <inkml:trace contextRef="#ctx0" brushRef="#br0" timeOffset="31306.3293">26437 12564 341 0,'0'0'25'16,"0"0"10"-16,0 0 68 15,0 0-74-15,0 0 9 16,0 0-37-16,-30-14 52 16,26 14-32-16,-1-2 19 15,2 2 10-15,0 0-4 0,3 0 2 16,-2 0-43-16,1-1 55 15,-1 1-52-15,1-3 35 16,-1 3-37-16,2-1 21 16,0-1 0-16,0 2-8 15,0 0 2-15,0 0-16 16,0 0 5-16,0 0 5 16,0 0 2-16,0 0-1 15,0 0-27-15,0 0 22 16,0 0-11-16,0 0 18 15,0 0-16-15,0 0 13 16,0 0-2-16,0 0 26 0,0 0-32 16,0 0 12-1,0 0-18-15,0 0-1 0,6 0 4 16,1 0 0-16,2 0-4 16,-1 0 13-16,0 0-28 15,-1 0 37-15,-1 0-7 16,3 0 3-16,-1 0-28 15,1 2 15-15,1-1-5 16,0 1 0-16,1-1 10 16,4 2-23-16,-3-1 38 15,0 0-7-15,3 0-12 16,-3 0 18-16,2-2-18 0,-1 2-6 16,1 2 10-1,0-4-9-15,2 0-2 0,-1 0 16 16,0 2-31-16,-1-2 40 15,-4 4-14-15,3-3 10 16,-2 0-38-16,1 1 21 16,0 0-3-16,-2 2 0 15,3-3 6-15,0 2-23 16,-3-1 39-16,3-1-17 16,-2 1 9-16,-1-2-21 15,1 0 11-15,-1 0-5 16,0 0 1-16,-2 0 0 15,1 0-4-15,-1 0 14 16,3 0-36-16,0 0 56 16,0 0-29-16,2 0 25 0,-4 0-52 15,2 0 23-15,-2 0 3 16,1 1-1-16,-1-1 9 16,2 0-31-16,1 0 48 15,-1 0-32-15,1 0 25 16,0 0-31-16,-1 0 13 15,0 0-2-15,0 0 2 16,-1 0 0-16,2 0-10 16,1 0 22-16,-2 0-32 15,-2 0 44-15,0 0-12 16,1 0 13-16,-2 0-50 16,-2 0 24-16,-2 0 1 0,2-1-1 15,-2-1 10 1,1 2-29-16,-4 0 44 0,1 0-22 15,-1 0 12-15,1 0-15 16,-2 0 1-16,0-1-1 16,0 1-1-16,0 0 2 15,0 0-7-15,0-2-38 16,0-1-3-16,-3 0-147 16,-3-1-27-16,0 0-313 15</inkml:trace>
  <inkml:trace contextRef="#ctx0" brushRef="#br0" timeOffset="33308.1116">23462 10182 408 0,'0'0'13'16,"0"0"-4"-16,0 0 117 15,0 0-58-15,0 0 25 16,0 0-70-16,0 0 52 15,9-25-42-15,-9 22 21 16,0 0 7-16,0 3-43 16,0-1 2-16,0 1-7 15,0 0 3-15,0 0-2 16,-6 0-26-16,-6 0 12 16,-6 0-2-16,0 0 1 15,0 0 2-15,-3 0-7 0,1 7 17 16,-3 3-28-16,-1 1 35 15,-3 4-21-15,-1 1 28 16,-3 1-50-16,-4 6 23 16,-1 2 2-16,1 5-1 15,-2 3 6-15,5 4-2 16,2-2 3-16,8 3 26 16,1-3-23-16,4 0-3 15,4-7-6-15,4-2 0 16,-1-4 0-16,4-3 2 15,1-3-9-15,2-3 18 16,0-5-26-16,3-2 35 16,0-2-26-16,0-1 32 0,0 0-52 15,0-3 25-15,0 2-4 16,0-2-24-16,0 1-88 16,0-1-35-16,0 0-162 15</inkml:trace>
  <inkml:trace contextRef="#ctx0" brushRef="#br0" timeOffset="33588.364">22877 10488 598 0,'0'0'13'0,"0"0"22"15,0 0 33-15,-30 81-22 16,30-63-27-16,2-2 10 16,17-5 16-16,1-3-5 15,3-4-13-15,3-2-15 16,-1-2-5-16,1 0 6 16,-3 0-26-16,0 0-19 15,-4 0-36-15,-4 0-74 16,-13 0-44-16,-2-2-218 15</inkml:trace>
  <inkml:trace contextRef="#ctx0" brushRef="#br0" timeOffset="34374.292">22356 11257 414 0,'0'0'30'0,"0"0"44"16,0 0 19-16,0 0-21 16,0 0-50-16,0 0 44 15,0 0-27-15,3-35 30 16,-10 34-69-16,-8 1 12 16,-2 0 0-16,-3 0-12 15,-3 0 2-15,-2 0 8 16,-2 10-12-16,-1 2 16 0,-2 2 13 15,-2 5-25-15,1 2 23 16,0 1-20-16,1 2-5 16,-3-1 10-16,2 1-1 15,2 0-4-15,3-1 17 16,5 1-29-16,6-2 22 16,2-2-15-16,3-4 28 15,6-5-56-15,2-1 28 16,1-4-4-16,1-5 4 15,0 0-48-15,0-1-19 16,0 0-106-16,0 0-13 16,0 0-225-16</inkml:trace>
  <inkml:trace contextRef="#ctx0" brushRef="#br0" timeOffset="34592.7054">21785 11490 616 0,'0'0'17'0,"0"0"77"16,0 0 11-16,-43 88-38 16,41-66-12-16,2-4-54 15,0-3 67-15,0-5-45 16,14-5 20-16,6-5-43 0,7 0-2 16,3 0 1-1,0-1-40-15,0-7-37 0,-7 2-90 16,-18 1-20-16,-2 2-97 15</inkml:trace>
  <inkml:trace contextRef="#ctx0" brushRef="#br0" timeOffset="35355.6714">20994 12536 528 0,'0'0'59'16,"0"0"39"-16,0 0 15 15,0 0-72-15,0 0 0 16,0 0-34-16,2-31 53 16,-14 31-40-16,-2 0 14 15,-3 0-28-15,-5 0 5 0,-3 2 10 16,-2 6-6-16,-6 5-8 16,2 5 6-16,-3 2 24 15,-2 10-35-15,-4 5 38 16,1 0-27-16,0 6-15 15,2 1 3-15,3-2-1 16,6-2 7-16,6-1 2 16,5-4-18-16,4 3 28 15,3-4-19-15,1 0 3 16,2-1-6-16,1-6-15 0,-1-1 16 16,3-4 2-1,4-2-2-15,0-5-4 16,0-1-74-16,0-5 18 0,0-6-97 15,0-1-21-15,0 0-120 16</inkml:trace>
  <inkml:trace contextRef="#ctx0" brushRef="#br0" timeOffset="35596.6225">20365 13112 689 0,'0'0'51'15,"0"0"105"-15,0 0-79 16,0 0-4-16,-12 82-55 16,21-68 29-16,0-3-34 0,1-2-10 15,4-7 4-15,5-2-7 16,9 0 0-16,5-5 12 16,3-12-25-16,0 0 30 15,-3-2-42-15,-2 5-13 16,-4-1-64-16,-23 9-124 15,-1 3-207-15</inkml:trace>
  <inkml:trace contextRef="#ctx0" brushRef="#br0" timeOffset="37404.7477">22982 12687 557 0,'0'0'121'15,"0"0"-66"-15,0 0 82 16,0 0-63-16,0 0-51 15,0 0-17-15,0 0 5 16,20-25 26-16,-3 25-37 16,2 0 74-16,0 0-66 0,0 2 37 15,-3 10-37-15,-1 5 2 16,-3 2 1-16,-5 2-3 16,-2 2-1-16,-4 4 9 15,-1-2 14-15,0 2-24 16,0 0 13-16,0-2-14 15,0 2-5-15,0-7 0 16,-1-3 2-16,-4-3-7 16,1-1 15-16,-3-4-34 15,0 0 50-15,1-1-26 16,0 2 20-16,2-5-40 16,-2-2-1-16,0 1-14 0,2-4-14 15,-2 0-45-15,-1 0 31 16,1 0-68-16,-4 0 76 15,0-4-27-15,1 1 78 16,-3 3-11-16,3 0 15 16,3 0 30-16,0 3 35 15,0 3 13-15,5 5-42 16,1-4 37-16,0 0-62 16,0-2 73-16,0-1-55 15,7-2 20-15,2-1-41 16,3-1 6-16,1 0-7 15,4 0 3-15,0 0-20 16,4-8 31-16,-1-2-51 16,-2-1 10-16,-5-1-61 15,-5 0-104-15,-8 8-24 0,0-1-71 16</inkml:trace>
  <inkml:trace contextRef="#ctx0" brushRef="#br0" timeOffset="39526.6048">23982 11203 526 0,'0'0'37'0,"0"0"32"16,0 0 27-16,0 0-49 16,0 0-41-16,0 0-4 15,0 0 14-15,-10 0-16 16,10 0 30-16,6 0-13 15,6 0 38-15,2 0-38 16,-1 0 19-16,-1 0-28 16,4 4 25-16,-1 3-30 0,4 2 17 15,2 3-9-15,-1 0-8 16,1 3 15-16,-5-1-18 16,-4 2 0-16,-6 0 22 15,-3 2-21-15,-1 3 8 16,-2 1 2-16,0-1 7 15,0-1-24-15,0-4 6 16,0 2 0-16,0-4-2 16,0 0 9-16,0 1-26 15,0-2 41-15,0 1-19 16,0-2 11-16,0 2-28 16,0-6 12-16,0 0 2 0,0-3 0 15,0-1 3-15,-4 0-19 16,1 0 34-16,2-1-36 15,-1 0 30-15,1-1-24 16,-1 0-38-16,1-2-5 16,1 0-44-16,0 0-9 15,0 0-64-15,0 0-106 16</inkml:trace>
  <inkml:trace contextRef="#ctx0" brushRef="#br0" timeOffset="39810.367">24224 11478 13 0,'0'0'399'0,"0"0"-384"0,0 0 120 16,0 0-45-16,0 0-28 16,0 0 13-16,50 62 18 15,-47-38-59-15,-3 1 74 16,0-2-80-16,0-3 18 15,-5-2-45-15,-10-4 16 16,-4-2-6-16,-2-3-5 16,1-1-12-16,1-5 27 15,5 0-27-15,0-1 19 16,5-2-26-16,3 0-66 16,0 0-34-16,6 0-102 15,0 0-187-15</inkml:trace>
  <inkml:trace contextRef="#ctx0" brushRef="#br0" timeOffset="42907.7933">25427 10183 458 0,'0'0'21'16,"0"0"41"-16,0 0 59 15,0 0-38-15,0 0-20 16,0 0-56-16,0 0 52 16,28-15-36-16,-11 15 53 15,5 0-53-15,6 0 47 0,2 0-63 16,1 6 29-16,-2 2-18 16,-5 5-6-16,0 4-23 15,-4 3 34-15,1 2-18 16,-3 4 10-16,-2-2-29 15,-3-2 14-15,-7 1-3 16,-2-1 3-16,-4 3 0 16,0 0-8-16,0 0 20 15,0-1-31-15,0-1 39 16,0-4-22-16,-1-2 34 0,1-3-63 16,-2-2 31-1,1-2 0-15,-1-6-2 0,1 2 7 16,-1-3-24-16,-1 0 40 15,0 0-26-15,0 1 10 16,-2 1-10-16,2-1-45 16,-1 0-14-16,1-1-26 15,-1 0-46-15,2-3-43 16,1 0-140-16</inkml:trace>
  <inkml:trace contextRef="#ctx0" brushRef="#br0" timeOffset="43143.1686">25610 10596 173 0,'0'0'390'15,"0"0"-375"-15,0 0 83 16,0 0 28-16,0 0-64 16,0 0 1-16,72 38-61 15,-39-38 26-15,1 0-16 16,-1-6 1-16,-3-8 10 15,-7 0-41-15,-7 2 18 16,-5 5-3-16,-6 0 3 16,-4 5-78-16,-1 2-30 15,0 0-254-15</inkml:trace>
  <inkml:trace contextRef="#ctx0" brushRef="#br0" timeOffset="44243.4349">25267 11349 10 0,'0'0'441'0,"0"0"-416"15,0 0 127-15,0 0-102 16,0 0 10-16,0 0 24 16,26-53-28-16,-23 50 6 15,-3 2-37-15,0-1 57 16,0-1-59-16,0 0 32 16,0 1-54-16,0 0 18 0,-3 0-13 15,-8 2-2-15,-4 0-8 16,-1 0 11-16,-4 0-26 15,-2 0 42-15,-7 6-10 16,1 8 0-16,-2 2 25 16,3 2-32-16,1 3 14 15,2 1-1-15,4 1-14 16,4 3 1-16,5 1 15 16,7 1 8-16,0 1-20 15,4-1-9-15,0 0 0 16,0-2-2-16,0 0 2 15,0-2 0-15,0-5-6 16,4-2 18-16,0-2-40 16,1-5 56-16,0-2-30 15,-2-3 26-15,-2 0-48 0,-1-2 25 16,2-2-1-16,-2 1 0 16,1-1 3-16,-1-1-20 15,0 0 36-15,0 0-21 16,0 0 11-16,0 0-18 15,0 0-72-15,0 0-113 16,0-1-129-16,0-5-252 16</inkml:trace>
  <inkml:trace contextRef="#ctx0" brushRef="#br0" timeOffset="44536.6493">24910 11637 708 0,'0'0'6'16,"0"0"125"-16,0 0-19 15,0 0-45-15,0 0-5 16,0 0-60-16,19 62 48 16,3-58-45-16,6-4 27 15,5 0-17-15,6 0-26 16,2 0 13-16,-3-10-2 15,-5-2 0-15,-8 2 10 16,-11 1-25-16,-6 4 34 16,-6 2-44-16,-2 3 25 0,0 0-81 15,-12 0-150 1,3 0-25-16,0 0-206 0</inkml:trace>
  <inkml:trace contextRef="#ctx0" brushRef="#br0" timeOffset="45479.6964">26205 11321 506 0,'0'0'10'0,"0"0"18"16,0 0 70-16,0 0-17 15,0 0-56-15,0 0 42 16,77-12-49-16,-61 12 23 15,-2 0-5-15,2 0-24 16,-3 0 17-16,4 6-20 16,-1 5 34-16,2 2-38 0,3 1 37 15,-3 1-37-15,1 0 14 16,-2 3-9-16,-4 6-4 16,-2 4 8-16,-4 6-14 15,0-2 21-15,1 0-4 16,-1-4 13-16,-1 1-23 15,3-4-1-15,-3-2-3 16,-1-3-3-16,-2-1 0 16,-2 1 8-16,-1-1-21 15,0-2 30-15,0-3-24 16,0-3 21-16,0-3-23 16,0-2 17-16,0-4-16 0,0 0 7 15,0-1-14-15,0-1-19 16,0 0-80-16,-3 0 15 15,2 0-160-15,-1 0-143 16</inkml:trace>
  <inkml:trace contextRef="#ctx0" brushRef="#br0" timeOffset="45787.1005">26744 11664 69 0,'0'0'536'0,"0"0"-499"0,0 0 154 16,0 0-102-16,0 0-13 16,-45 83-37-16,35-65 22 15,-2 0-55-15,1-4 65 16,-3 0-62-16,-4-4 43 15,-9-2-46-15,-3-3 6 16,-3 0-12-16,-1-4 0 16,1-1-2-16,2 0-10 15,2 0 9-15,4 0-98 16,19 0-31-16,1 0-293 16</inkml:trace>
  <inkml:trace contextRef="#ctx0" brushRef="#br0" timeOffset="53857.348">21384 7920 280 0,'0'0'189'0,"0"0"-186"16,0 0 113-16,0 0-15 15,0 0-57-15,0 0-1 16,0 0-25-16,0 0 48 16,0 0-31-16,-8 0 32 0,8 0-51 15,0 0 16 1,0 0-10-16,0 0-2 0,0 0 4 15,0 0-19-15,0 0 24 16,0 0-24-16,0 0 33 16,0 0-37-16,0 0 14 15,0 0-13-15,0 0-2 16,8 0 5-16,8 0-3 16,-1 0-4-16,4 0 18 15,2 0-3-15,0 0-6 16,6 0 2-16,1 0 4 15,-1 0-20-15,0 0 7 16,-3 0 0-16,-5 2-3 0,-2 1 7 16,-5 0-19-1,-1 1 31-15,0-4-18 0,1 4 14 16,0-2-24-16,1-2 12 16,-1 0 0-16,-1 0-1 15,-4 0 5-15,-4 0-14 16,0 0 23-16,-3 0-19 15,0 0 16-15,0 0-10 16,0 0 16-16,0 0-27 16,0 0 11-16,-1 0-2 15,-10 0 0-15,-1 0 4 16,-3 0-18-16,2 0 34 16,-4 0-21-16,1 0 16 15,-2 0-26-15,-4 0 11 0,-2 0 1 16,0 0-2-16,-1 0 6 15,-1 0-13-15,3 0 22 16,3 0-23-16,2 0 22 16,4-2-15-16,3 2 18 15,5 0-28-15,0-1 13 16,0-2 1-16,0 3-4 16,3 0 8-16,-1 0-18 15,2 0 29-15,2-2-15 16,0 2 12-16,0 0-24 15,6 0 2-15,16 0 10 16,10 0 0-16,2 0 6 16,2 0-16-16,1 0 22 0,-4 0-22 15,-5 0 21-15,-4 0-14 16,-6 0 18-16,-6 0-28 16,-3 0 13-16,-6 2-1 15,-3-2-4-15,0 0 10 16,0 0-18-16,0 0 30 15,-3 0-18-15,-12 3 13 16,0-2-24-16,-6-1 12 16,2 0-1-16,-1 0-2 15,1 0 6-15,4 0-11 16,0 0 18-16,3 0-20 16,3 0 21-16,3 0-14 0,5 0 22 15,1 0-37-15,0 0 18 16,0 0 0-16,0 0-3 15,0 0 9-15,1 0-21 16,11 0 30-16,-1 0-14 16,-1 0 10-16,-1 0-22 15,-3 0 8-15,-3 0 3 16,-2 0-2-16,-1 0 4 16,0 0-13-16,0 0 22 15,0 0-26-15,0 0 15 16,0 0-1-16,0 0-94 15,0 0 8-15,0 0-100 0,0 0-98 16</inkml:trace>
  <inkml:trace contextRef="#ctx0" brushRef="#br0" timeOffset="56355.9586">21767 13706 72 0,'0'0'489'16,"0"0"-487"-16,0 0 82 15,0 0 15-15,0 0-80 16,0 0 31-16,0 0-22 0,3 2 55 16,-3-2-32-16,0 0 39 15,0 0-70-15,0 0 13 16,0 0-19-16,0 0 0 15,0 0-9-15,0 0 6 16,0 0-19-16,-8 0 34 16,-2 0-15-16,0 0 1 15,-3 0-10-15,0 0 9 16,-2 0-11-16,1 0 3 16,-2 0 6-16,0 0-18 15,3 0 32-15,-4-4-14 16,2-1-4-16,-1-4 7 15,1 2 3-15,0-3-25 16,2 2 10-16,-1 0 0 0,4-2-3 16,-1 0 13-16,1 0-28 15,2-3 41-15,1-3-1 16,4 1-13-16,0-2-12 16,-3 0 8-16,3 1-5 15,0-3 0-15,-3 2 7 16,2 0-24-16,-1 3 38 15,2-2-30-15,1 5 24 16,2-5-21-16,0 4 22 16,0 1-32-16,0 2 14 15,7 1 2-15,2 2-7 16,1 1 13-16,3 2-29 16,1 0 46-16,4 3-32 0,-2-2 31 15,4 0-44 1,-1-1 15-16,-1 0 7 0,3 1-1 15,-1 0-4-15,-1-1-7 16,0 0 24-16,-1 0-26 16,1 1 29-16,-1 1-28 15,-1 1 29-15,0 0-32 16,-3 0 11-16,1 0 0 16,-2 0 3-16,2 0 3 15,-3 1-25-15,3 4 48 16,0-2-24-16,-1 0 18 15,0-1-36-15,0 0 15 0,2 2 3 16,-5 0 0-16,0 2 2 16,-3 0-15-16,-2 1 28 15,-3 1-30-15,0 2 33 16,-3 3-27-16,0 0 30 16,0 0-42-16,0 3 21 15,0 0 0-15,-3-1-4 16,-5 0 10-16,-1-1-30 15,-2 3 51-15,0-4-29 16,-2 6 21-16,-2-2-38 16,-3-1 17-16,0 0 2 15,-1-3 0-15,-1 0 4 16,1-3-17-16,-3-2 30 16,3 0-28-16,2-1 28 15,3-1-23-15,1-1 25 0,4 0-38 16,1-1-50-16,3-1-82 15,5-3-44-15,0 0-199 16</inkml:trace>
  <inkml:trace contextRef="#ctx0" brushRef="#br0" timeOffset="60251.6305">21585 13236 287 0,'0'0'182'15,"0"0"-134"-15,0 0 54 16,0 0-54-16,0 0-41 16,0 0 36-16,0 0-16 15,4 5 49-15,1-5-40 16,-3 0 32-16,1 0-51 0,-2 0 28 15,1 0-5-15,2 0-8 16,-1 0 3-16,1-2-32 16,1 0 37-16,-1-1-37 15,2 1 57-15,0 0-56 16,2 0 10-16,-2-1-5 16,0 1-9-16,-2 1 0 15,2-2 14-15,1 2-27 16,-1-2 40-16,0-1-14 15,2 0-5-15,1-1-2 16,-2 0 5-16,2-1-19 16,0 4 8-16,2-6 0 0,-1 1-4 15,-2-1 11 1,2 0-27-16,-3 0 43 0,3-2-20 16,-3-2 16-16,3 2-38 15,-1-3 16-15,-1 1 3 16,0 2 0-16,-1-4 3 15,-4 4-20-15,0 1 40 16,0 0-31-16,-2 1 24 16,1-3-23-16,-1 5 17 15,-1-2-20-15,2 2 8 16,-2-3 2-16,1 2-4 16,-1 0 11-16,0 0-32 15,0 1 51-15,2-1-26 16,-1 1 20-16,2-2-40 15,-2 2 14-15,1 0 6 0,-1 0 0 16,-1 0 5-16,3 1-24 16,-3-1 40-16,0 0-30 15,3 0 27-15,-1 1-29 16,-2 1 21-16,1-2-20 16,-1 4 10-16,2-1 0 15,-1-2-5-15,1 3 10 16,-2-1-29-16,0 0 49 15,0 0-25-15,0 0 23 16,0 2-46-16,0-2 21 16,0 1 2-16,0 0 0 15,2-2 4-15,-2 1-22 0,1-2 36 16,1 0-27-16,1 0 27 16,-2 3-30-16,2 0 29 15,-3 1-33-15,0-2 16 16,0 1 0-16,0-2-6 15,0 4 13-15,0-1-32 16,0 1 51-16,0 0-27 16,-4 0 21-16,-7 0-40 15,-1 0 16-15,-3 0 4 16,2 0 0-16,-1 0 3 16,2 0-22-16,3 0 39 0,-1 1-30 15,4 2 27 1,1-2-25-16,1 1 19 0,-1 1-22 15,0 0 6-15,0 1-1 16,2-1-7-16,0-2-46 16,3-1 47-16,0 2-44 15,0-2 46-15,0 0-24 16,0 2 31-16,0-2-41 16,0 0-4-16,6 0-5 15,1 0-19-15,-1 0 43 16,0 0-44-16,-3 0 70 15,-1-4 3-15,1 2-4 16,-3 0 16-16,0 0-12 16,2 1 20-16,-2 1-1 15,1 0 5-15,1-1-20 16,-1 1 39-16,1 0-43 0,-2 0 72 16,0 0-61-16,0 0 21 15,0 0-20-15,0 0-7 16,4 0 17-16,-1 0-9 15,1 0 46-15,1 0-56 16,-1 0 69-16,1-2-58 16,-1 1 12-16,2-2-3 15,-1 1-32-15,-2 1 9 16,0-1 0-16,0 1-4 16,0 1 14-16,0-1-24 15,0-1 40-15,0 1-7 16,4 1-7-16,-1-2-13 15,3 2 6-15,-1 0-5 0,0 0 4 16,1 0 5-16,-1 0-18 16,7 0 33-16,-2 0-21 15,2 0 6-15,0 0 5 16,0 5 4-16,-5 2-36 16,2 0 17-16,-2 2 1 15,-2-1-4-15,-2-1 12 16,-1 0-34-16,-1 0 53 15,-1 0-26-15,3 2 18 16,-2-1-38-16,-2-1 16 0,1-1 3 16,-2-1-1-1,-1-5 7-15,2 0-24 0,-2 0 38 16,0 2-31-16,0-2 28 16,0 0-22-16,0 0 25 15,0 0-37-15,0 0 17 16,0 0 0-16,0 0-8 15,0 0-22-15,0 1 21 16,-2 2-106-16,-2-1-35 16,1-2-238-16</inkml:trace>
  <inkml:trace contextRef="#ctx0" brushRef="#br0" timeOffset="101424.9129">22832 13155 250 0,'0'0'62'16,"0"0"-9"-16,0 0 22 16,0 0-29-16,0 0-23 15,0 0 25-15,0 0-34 16,0 0 40-16,0 0-35 15,0 0 42-15,0 0-31 16,0-2 29-16,0 1-16 16,0 1-7-16,0 0 5 15,0 0-24-15,0 0 32 0,-1 0-47 16,1 0 51-16,0 0-46 16,0 0-10-16,0 0 8 15,0 0-5-15,0 0 0 16,0 0 4-16,0 0-21 15,-2 0 37-15,-1 0-21 16,-1 0 8-16,1 2-3 16,0 2 5-16,0-3-9 15,-3 2 0-15,-1 0 9 16,-1 1-4-16,-3-2 9 0,1 1-22 16,-2-2 32-16,3-1-12 15,-1 0 1-15,1 0-13 16,1 0 4-16,1 0-4 15,-2 0 0-15,3 0 12 16,0 0-25-16,0-1 36 16,0-4-25-16,0 1 14 15,0-2-13-15,0 0 15 16,-1-3-20-16,-1 1 6 16,2-2 0-16,2 0-2 15,2 0 11-15,1-1-24 16,-1-1 41-16,2 1-23 15,0-2 17-15,0 1-40 16,0-1 19-16,0 1 1 16,0-2 0-16,0-1 5 0,0 1-22 15,0-1 39-15,0 1-32 16,0 1 25-16,0-2-23 16,0 3 18-16,2-1-19 15,-2 0 9-15,0 2 0 16,0-3-5-16,0 2 13 15,0 0-33-15,0 1 53 16,0 1-24-16,0-1 14 16,0 1-36-16,1 1 17 15,1 0 1-15,-1 2 0 16,2-2 5-16,0 2-24 16,0 1 39-16,1-1-28 0,1 1 23 15,-2 1-24 1,0 0 17-16,0 3-16 0,-1 0 7 15,-1 1 1-15,-1-1-5 16,0 2 11-16,0-1-30 16,0 1 49-16,0 0-19 15,0 0 10-15,0 0-32 16,-12 0 17-16,-6 6-1 16,0 4 0-16,-4-2 7 15,-2 4-18-15,-1-5 36 16,2 0-24-16,2-1 12 15,5-5-16-15,6 2 10 16,4-2-14-16,4-1 2 0,2 0-32 16,0 0-48-1,0 0-66-15,12 0 18 0,3-8-83 16,0-7 64-16,-10 11-66 16,-1-2-48-16</inkml:trace>
  <inkml:trace contextRef="#ctx0" brushRef="#br0" timeOffset="101576.6009">22573 12718 140 0,'0'0'163'15,"0"0"-43"-15,0 0 19 16,0 0-46-16,0 0 27 16,0 0-81-16,0 0 25 15,68 23-43-15,-50-11-12 16,-1-3-9-16,0 1 11 0,-3-1-30 16,2-3 12-1,-5 3-5-15,-5-3-131 0,-6-6-76 16</inkml:trace>
  <inkml:trace contextRef="#ctx0" brushRef="#br0" timeOffset="102857.218">23004 12278 300 0,'0'0'88'15,"0"0"-30"-15,0 0 76 16,0 0-61-16,0 0 18 15,0 0-72-15,0 0 57 16,21-28-45-16,-21 28 28 16,0 0 0-16,0-3-37 0,0 3 6 15,-8 0-5-15,-7 0-17 16,-8 12 6-16,-3 6-3 16,1 1 10-16,-1 4-15 15,2 1 3-15,5-1 4 16,6 0-11-16,5-3 16 15,4-4-35-15,4-4 47 16,0-1-25-16,9-1 18 16,12-4-41-16,6 0 24 15,2-5-4-15,1 0 0 16,-1-1 4-16,-3 0-21 16,1 0 38-16,-5 0-30 0,-3-4 26 15,-5-4-26-15,-2-2 10 16,-3 0-2-16,-2-2-3 15,0 0 4-15,-3 1-5 16,-2-1 15-16,-1 0-37 16,-1 0 56-16,0 2-29 15,0-1 19-15,0 3-38 16,0-2 11-16,0 2 8 16,0 2 0-16,0 0 5 15,-3 1-26-15,-1 2 29 16,-4 0-31-16,-4 3-34 15,2 0 4-15,4 0-155 16,-1 0-85-16</inkml:trace>
  <inkml:trace contextRef="#ctx0" brushRef="#br0" timeOffset="103517.4559">22932 12169 429 0,'0'0'66'16,"0"0"1"-16,0 0 77 15,0 0-91-15,0 0 38 16,0 0-58-16,0 0 23 16,0-34 1-16,0 34-46 0,0 0 1 15,0 0 7-15,0 6 21 16,-2 12 15-16,0 1 2 16,2 2-47-16,0 1 7 15,0 3-8-15,0 0-8 16,7 1-2-16,1 2 20 15,1-1-36-15,1-6 46 16,-3-1-22-16,3-1 10 16,-4-3-34-16,1-1 14 15,-3-2 3-15,-1-4 0 16,2 1 4-16,-4-1-23 16,1-2 42-16,-1 2-32 0,-1-4 26 15,0-2-26-15,0 0 12 16,0-3-6-16,0 0-4 15,0 0 4-15,0 0-1 16,0 0-24-16,0 0 26 16,-1 0-99-16,-1 0 45 15,1 0-253-15</inkml:trace>
  <inkml:trace contextRef="#ctx0" brushRef="#br0" timeOffset="106368.4798">21290 11854 162 0,'0'0'120'0,"0"0"-91"15,0 0 37-15,0 0-4 16,0 0-18-16,0 0-1 15,0 0-22-15,0-15 38 16,0 13-33-16,0-2 38 16,0 2-40-16,0-1 27 15,1 0-11-15,-1 0-12 16,2 0 6-16,2 0-33 16,-3 1 37-16,1 0-37 15,-1 1 58-15,1-1-51 0,-2 2 12 16,0 0-18-16,0 0-2 15,0 0 0-15,0 0 5 16,0 14 1-16,0 6 9 16,-3 8 30-16,-10 4-9 15,-1 4 26-15,-2 0-53 16,4-4 7-16,0-2-15 16,3-5 3-16,0-3-4 15,1-2 8-15,0-4-25 16,-1-2 43-16,3-3-19 0,-1-3 9 15,4-2-32 1,1-3 13-16,0-1 3 16,2-2 0-16,0 0 5 0,0 0-22 15,0 0 38-15,0 0-25 16,0 0 15-16,0 0-11 16,0 0 13-16,0 0-26 15,0 0 11-15,0 0-1 16,0 0-10-16,-1 0-43 15,1 0 5-15,0 0-96 16,0 0-9-16,0 0-231 16</inkml:trace>
  <inkml:trace contextRef="#ctx0" brushRef="#br0" timeOffset="112315.1664">22398 12283 251 0,'0'0'15'16,"0"0"39"-16,0 0 8 15,0 0-59-15,0 0 19 16,0 0-22-16,0 0 31 16,0 0-24-16,-1 0 40 15,1 0-4-15,0 0 5 16,0 0-10-16,0 0-27 16,0 0 11-16,0 0-13 15,-2 0 2-15,2 0 1 0,0 0-24 16,0 0 9-16,0 0 3 15,0 0 0-15,0 0 4 16,-1 0-13-16,-1 0 21 16,1 0-7-16,-2 0-4 15,3 0 16-15,-2 0-3 16,2 0-16-16,0 0 4 16,0 0 8-16,0 0 3 15,0 0-8-15,0 0 3 16,0 0 6-16,0 0 0 0,0 0-4 15,0 0-19-15,0 0 11 16,0 0-2-16,0 0 6 16,0 0-3-16,0 0 5 15,0 0 6-15,0 0 17 16,0 0-28-16,0 0 25 16,0 0-9-16,0 0-30 15,0 0 11-15,0 0 0 16,0 0-1-16,0 0 5 15,0 0-15-15,0 0 30 16,0 0-12-16,0 0 5 16,5 0-21-16,-1 0 15 15,-1 0-6-15,2 0 0 16,0 0 6-16,0 0-16 16,-1 0 24-16,3 2-21 0,-1 0 20 15,1-2-17-15,-1 0 20 16,0 2-32-16,0-2 15 15,0 1 1-15,1 2-1 16,-1 0 3-16,0-2-20 16,2 2 37-16,-2-1-21 15,2-2 17-15,1 3-30 16,-1-3 15-16,-2 0 0 16,1 3-1-16,-2-3 2 15,-1 1-11-15,-1 0 13 16,0-1-18-16,0 2 30 15,0-2-22-15,0 0 22 0,1 0-27 16,-2 0 12 0,-2 0 0-16,0 0-3 0,0 0 9 15,2 0-22-15,-2 0 36 16,0 0-20-16,0 0 15 16,0 0-30-16,0 0 14 15,0 0 1-15,0 0-1 16,0 0 3-16,0 0-9 15,0 0 22-15,0 0-3 16,0 0-8-16,0 0 10 16,0 0 6-16,0 0-32 15,0 0 13-15,0 0-1 16,0 0 0-16,0 0 5 0,0 0-22 16,0 0 39-1,-4 0-23-15,-3 0 13 0,1 0-24 16,-1 0 11-16,-2 0 1 15,-3 0 0-15,3 0 0 16,0 0-12-16,-1 0 26 16,4 0-25-16,0 0 24 15,1 0-17-15,-1-2 22 16,0 1-34-16,-1-2 16 16,-1 0 0-16,2 2-6 15,-1-4 13-15,1 4-27 16,3 0 40-16,0-1-15 0,1 2 6 15,2 0 7 1,0 0-13-16,0 0 2 0,0 0 6 16,0 0-12-16,0 0 1 15,0 0 21-15,0 0-8 16,0-2-7-16,0 2-3 16,0 0 16-16,10-1-42 15,6 1 20-15,0 0 1 16,2 0-3-16,1 0 7 15,-2 0-25-15,1 0 43 16,-5 0-22-16,0 0 16 16,-3 0-32-16,-3 0 15 15,-1 0 1-15,-3 0 0 16,0 0 2-16,-3 0-13 16,3 0 25-16,-3 0-25 0,0 0 25 15,0 0-19-15,0 0 28 16,0 0-44-16,0 0 21 15,0 0 0-15,0 0-3 16,0 0 10-16,0 0-25 16,0 0 38-16,-3 0-20 15,-6 0 15-15,-1 0-30 16,-5 0 12-16,1 0 3 16,-2 0-1-16,4 0 3 15,-2 0-11-15,0-1 22 16,0-1-25-16,1 2 27 15,4-2-20-15,1 0 29 0,4 2-48 16,1 0 24 0,2 0 0-16,1 0-1 0,0 0 14 15,0 0-30-15,0 0 39 16,0 0-28-16,0 0 25 16,11 0-35-16,3 0 16 15,2 0 0-15,-1 0 0 16,1 0 0-16,0 0-11 15,-2 0 27-15,-3 0-28 16,-1 0 26-16,-1 0-11 16,-3 0 24-16,-1 0-44 15,-4 0 17-15,-1 0 0 16,0 0 0-16,0 0 6 0,0 0-26 16,0 0 41-16,-6 0-20 15,-12 0 14-15,2 0-30 16,-2 0 14-16,4 0 1 15,0 0-3-15,5 0 7 16,0 0-15-16,4 0 25 16,1 0-29-16,2 0 30 15,2 0-18-15,0 0 27 16,0 0-48-16,7 0 23 16,7 0 1-16,2 0-4 15,-1 0 10-15,2 0-25 16,-5 0 40-16,-2 0-21 15,-3 0 15-15,-3 0-30 16,-4 0 14-16,0 0 1 0,0 0-2 16,0 0 6-16,0 0-14 15,0 0 22-15,0 0-29 16,-9 0 36-16,3 2-38 16,-2 0-46-16,5 0-71 15,0-2-237-15</inkml:trace>
  <inkml:trace contextRef="#ctx0" brushRef="#br0" timeOffset="114827.5221">22740 11893 214 0,'0'0'55'0,"0"0"0"16,0 0 44-16,0 0-63 15,0 0 10-15,0 0 4 16,0 0-17-16,-3-17 17 16,3 17-26-16,0 0 41 0,-5 0-47 15,-2 0 42-15,1 0-60 16,-1 0 39-16,2 4-31 15,2 0-8-15,0 1 30 16,1-1-29-16,1 0 21 16,1-3-14-16,0 2 37 15,0-1-45-15,0-2 41 16,0 4-41-16,3-3 20 16,12-1-8-16,-2 1-9 15,1-1-3-15,1 2 12 16,-3-2-29-16,-1 1 39 15,0 1-24-15,0-2 30 16,2 0-54-16,-1 0 27 16,1 0-1-16,1 0 0 0,-4 0 6 15,3 0-24-15,-3 0 38 16,-1-5-15-16,1-1 9 16,-1 0-18-16,-2 0 5 15,2-1-1-15,-1 1 0 16,1-1 3-16,0 2-9 15,-1-2 15-15,1-1-31 16,1 1 46-16,-2 0-26 16,-2 2 31-16,2-4-58 15,-1 2 28-15,4-1 1 16,-2 0-3-16,0-1 11 16,1-1-27-16,-1 0 40 15,-1 3-20-15,-1-4 15 0,0 2-25 16,-1 1 16-16,-1 0-7 15,1 2 2-15,1-1 4 16,0 0-12-16,1 0 15 16,0 0-29-16,-2 0 42 15,2-1-22-15,-2 1 30 16,-1-1-58-16,1 1 28 16,-1 1 0-16,-1-1-2 15,2 3 10-15,-2-2-25 16,1 0 41-16,1-3-22 0,0 2 15 15,-2-4-26 1,4 3 9-16,-4 2 0 0,1-2 0 16,-2 2 2-16,0 2-9 15,1 2 19-15,-2-3-37 16,-1 0 51-16,-1 1-29 16,2-1 36-16,-1 1-59 15,-1 1 30-15,0 1-4 16,0 0 0-16,3 1 12 15,-3-1-30-15,0 1 38 16,0-4-16-16,0 3 13 16,0-3-31-16,0 0 14 15,0 3-1-15,-3-3 1 16,-6 2 0-16,0 0-6 16,-3 1 14-16,0 2-37 0,0-1 59 15,2 1-35-15,1-1 37 16,0 1-64-16,-1-2 30 15,1 2 2-15,-2-1 0 16,2 1 4-16,-3 0-23 16,5 0 39-16,1 0-21 15,3 0 20-15,1 0-35 16,0 0 16-16,2 0-2 16,0 0-5-16,0 0-73 15,0 0-74-15,0 0-19 16,0 1-87-16</inkml:trace>
  <inkml:trace contextRef="#ctx0" brushRef="#br0" timeOffset="115143.4582">23151 11499 426 0,'0'0'33'0,"0"0"-12"15,0 0 43-15,0 0-1 16,0 0-30-16,0 0 38 16,0 0-24-16,59 38 34 15,-47-27-48-15,-2 3 31 16,-1 3-13-16,-2 3-34 0,0 0 4 16,-3 0-1-16,2-2-7 15,3 0 3-15,0-4-27 16,0-2 11-16,-1-5 0 15,-1-3-3-15,-4-1-9 16,-2-3-11-16,-1 1-61 16,0-1 8-16,0 0-173 15,0 0-246-15</inkml:trace>
  <inkml:trace contextRef="#ctx0" brushRef="#br0" timeOffset="116469.4683">22589 10730 207 0,'0'0'175'15,"0"0"-131"-15,0 0 37 16,0 0-12-16,0 0-16 15,0 0 11-15,0 0-54 16,6-6 56-16,-6 6-44 16,0-3 37-16,0 3-48 15,0 0 22-15,0 0-6 16,0 0-10-16,0 0-3 16,0 0-4-16,0 0-20 0,0 0 34 15,0 0-27-15,0 0 18 16,0 7-30-16,-2 11 30 15,-8 1-13-15,-2 3 14 16,-3 0 14-16,3-1-17 16,2-2 6-16,-2-1 12 15,1-2-27-15,-2 2 21 16,-2-1-9-16,1-3-19 16,1 1 3-16,4-5 0 15,3-2-2-15,2-2 9 16,1-3-29-16,2-2 47 15,1-1-23-15,0 0 16 0,0 0-34 16,0 0 24 0,0 0-8-16,0 0 3 0,0 0 6 15,0 0-18-15,0 0 36 16,0 0-31-16,0 0 18 16,0 0-28-16,0 0 14 15,0 0-34-15,0 0-58 16,0 1-52-16,0-1-128 15,0 0-90-15</inkml:trace>
  <inkml:trace contextRef="#ctx0" brushRef="#br0" timeOffset="121326.3033">24311 10874 128 0,'0'0'170'15,"0"0"-90"-15,0 0 70 16,0 0-103-16,0 0 73 16,0 0-101-16,0 0 66 15,0-7-53-15,0 7 5 16,0 0-5-16,0 0-20 15,0 0 27-15,0 0-30 16,0 0 18-16,-5 0-11 0,-4 9 2 16,-5 10 16-16,0 1-24 15,-1 1 21-15,0 0-25 16,2-2-3-16,-1 0 29 16,1-2-34-16,1-1 16 15,3-2-15-15,0-3 23 16,4-2-44-16,0-6 21 15,2 0 1-15,3-1-2 16,-2-2 8-16,2 0-27 16,0 0 44-16,0 0-17 15,0 0 12-15,0 0-36 16,0 0 17-16,-1 0 1 16,-1 0-16-16,-7 1-94 15,-4 2-17-15,4-2-111 16,-2-1-82-16</inkml:trace>
  <inkml:trace contextRef="#ctx0" brushRef="#br0" timeOffset="124595.5251">23915 11014 161 0,'0'0'127'0,"0"0"-71"15,0 0 51-15,0 0-13 16,0 0-19-16,0 0-54 16,0 0 28-16,11-2 11 15,-11-1-18-15,0 1 28 0,0-2-52 16,0 0 70-1,0 2-60-15,0-2-19 0,-11 0-9 16,-3 2 0-16,0 0 0 16,-1-1 0-16,2 0-4 15,-2-1 17-15,1 1-29 16,-2-1 41-16,2 1-17 16,-3 0 14-16,2 0-44 15,-3 2 23-15,3-1-1 16,0-1 0-16,1 0 5 15,0 0-22-15,2-1 38 16,1 1-22-16,1-1 16 0,2 0-26 16,2 0 12-1,0-2-1-15,1-1 0 0,0-1 0 16,1 2-7-16,0-2 16 16,3 2-32-16,1-2 51 15,0 1-27-15,0-1 22 16,0-3-46-16,0 2 23 15,8-3 0-15,3 4 0 16,-2-2 3-16,0-1-22 16,-1 4 40-16,2 1-26 15,1-1 24-15,3 2-36 16,-2-1 17-16,2 2-4 16,1 0 3-16,-2 1 1 15,2-1-6-15,-1 4 10 16,-1 0-30-16,-1 0 52 0,3 0-33 15,1 0 31-15,4 0-48 16,-2 0 19-16,-1 8 5 16,-1-1 0-16,0-1 6 15,-1 0-24-15,3 0 38 16,-2 1-25-16,2 2 20 16,-3-1-24-16,-3 2 9 15,-5-2-6-15,-2 2 5 16,-5-2 1-16,0-1-4 15,0 0 8-15,-6 0-29 16,-11 0 52-16,-4 0-25 16,-1-1 18-16,0-1-40 0,1 0 17 15,2 0 3-15,2-1-1 16,2 0 8-16,6 0-25 16,-3-2 38-16,3 4-28 15,0-2 8-15,0 2-53 16,2 0-90-16,7-6-48 15,0 0-66-15</inkml:trace>
  <inkml:trace contextRef="#ctx0" brushRef="#br0" timeOffset="127527.9351">25421 11871 508 0,'0'0'39'15,"0"0"4"-15,0 0 79 16,0 0-61-16,0 0 6 15,0 0-64-15,0 0 18 16,52 0 37-16,-34-7-33 0,-2-6 42 16,1 2-59-1,-2-1 17-15,-1-2-22 0,0 0-2 16,1-2 1-16,0-3 12 16,1 0 6-16,-2-5-3 15,-1-2 26-15,-1-2-33 16,-1-1-2-16,0-1-3 15,-2 2-5-15,-1 0 0 16,-4 1 5-16,-2 2-21 16,-2 5 41-16,0 3-33 15,0 4 22-15,0 5-18 16,0 2 25-16,0 3-42 16,0 0 20-16,0 2 1 15,0-3-3-15,0 3 8 0,0-3-28 16,0 1 48-16,-3 0-26 15,0 0 21-15,-2-1-40 16,2 4 17-16,-3-2 3 16,3 2 0-16,-4 0 4 15,0 0-20-15,-6 0 37 16,-1 0-33-16,2 0 27 16,0 0-21-16,1 0 30 15,4 0-48-15,-2 0 23 16,2 0 1-16,1 0-5 15,1 0-14-15,4 0-24 16,-1 0-91-16,2 4 58 16,0-2-101-16,0 0 64 15,0-1-58-15,2-1-22 0,1 0-1 16</inkml:trace>
  <inkml:trace contextRef="#ctx0" brushRef="#br0" timeOffset="127672.0684">25622 11420 72 0,'0'0'140'0,"0"0"22"16,0 0-68-16,0 0-1 15,0 0-29-15,0 0-4 16,51 8-17-16,-38-2-35 16,5 3 15-16,0 1-5 15,0 4-11-15,-1 0 9 16,-1-2-32-16,-13-8-100 16,-2-2-113-16</inkml:trace>
  <inkml:trace contextRef="#ctx0" brushRef="#br0" timeOffset="128900.5231">26228 11862 391 0,'0'0'145'0,"0"0"-119"15,0 0 66-15,0 0 12 16,0 0-85-16,0 0 46 16,0 0-60-16,-36 18 46 15,18-27-24-15,-4-3 4 16,-2-4-17-16,-2-2-3 15,1-2 18-15,1 0-18 16,2-1 29-16,5 1-34 16,3-1 23-16,5-1-6 15,1 4-31-15,5-3 9 0,-1 5-1 16,4 0 0-16,0 1 7 16,0-4-29-16,0 1 46 15,0-1-25-15,7 1 17 16,1 3-32-16,-2 3 14 15,0 2 1-15,-2 7-1 16,-1 1 4-16,0 2-14 16,0 0 20-16,1 0-28 15,1 0 40-15,1 0-27 16,-3 4 39-16,-1 1-64 16,-2-3 32-16,0 2 0 15,0 0-7-15,0-2 14 0,0 0-28 16,-9 2 44-16,-1-4-20 15,0 0 13-15,4 0-32 16,2 0 14-16,-1 2-3 16,-1 1-52-16,-1 2-88 15,2-5-75-15,1 0-259 16</inkml:trace>
  <inkml:trace contextRef="#ctx0" brushRef="#br0" timeOffset="131203.3597">23991 10645 29 0,'0'0'44'16,"0"0"-44"-16,0 0-11 16,0 0 7-16,0 0 8 15,0 0 29-15,0 0 18 16,23 0-27-16,-22 0 14 15,1 0-13-15,-2-2 2 16,1-2 2-16,1 2 41 16,-1-3-32-16,1 2 35 0,-2 2-17 15,0-2 3-15,0-1-12 16,0 1 17-16,0-3-45 16,0 4-3-16,0 0 22 15,0 0-14-15,0 2 48 16,0-2-65-16,0 1 47 15,0 1-47-15,0 0-7 16,0 0 0-16,0 0 7 16,0 0-24-16,0 0 35 15,-2 0-17-15,-4 0 12 16,0 0-22-16,5 0 9 16,1 0-1-16,-3 0 0 0,3 0 1 15,0 0-4 1,0 0 11-16,0 0-28 0,0 0 43 15,0 0 7-15,0 0-27 16,10 0 56-16,5 0-49 16,6 0 1-16,-6 1-10 15,6-1 12-15,-2 2-22 16,-1-2 34-16,0 0-9 16,-4 0-4-16,0 0-5 15,-1 0-5-15,-2-2-1 16,-2-3 4-16,0-2-3 15,-1-1-1-15,-1 2 10 16,1-3-37-16,-1 1 57 16,2-4-29-16,1 1 22 15,0 1-46-15,-3-1 20 0,2 0 3 16,-3-1-3-16,0 2 12 16,-2 2-30-16,1-2 45 15,-2 3-28-15,3-1 18 16,-2 0-24-16,-1 0 10 15,3 1 0-15,-3-2-5 16,0 3 5-16,0 0-5 16,-1 2 16-16,-1-2-15 15,-1 2 33-15,0 1-14 16,0 0 3-16,0 0-33 16,0 1 17-16,0 1-2 15,0-2 0-15,0 1 5 16,0 0-23-16,-7-2 39 0,-2 2-27 15,-2-2 24-15,-1 0-31 16,-1 1 14-16,0 2-2 16,2-1-3-16,0 2 3 15,3 0-6-15,3 0-18 16,2 0 0-16,3 0-97 16,0 0 67-16,0 0-98 15,0 6 39-15,0-4-41 16,0-2-77-16</inkml:trace>
  <inkml:trace contextRef="#ctx0" brushRef="#br0" timeOffset="131526.4964">24315 10362 321 0,'0'0'28'0,"0"0"112"16,0 0-45-16,0 0-9 15,0 0-45-15,0 0 24 16,0 0-23-16,17 0-42 16,-16 0 0-16,1 6 23 15,-1 2 54-15,2 3-74 16,0-2 20-16,1-1-16 16,-1 0-11-16,2-1 4 15,-1-2 0-15,3-1-2 0,-3-1 11 16,1-1-32-16,-1 0 51 15,-3 0-27-15,1 0 19 16,-1-1-40-16,1 2 15 16,1 0 2-16,1 0-75 15,-4-2-106-15,2-1-46 16</inkml:trace>
  <inkml:trace contextRef="#ctx0" brushRef="#br0" timeOffset="135642.5009">23774 9537 120 0,'0'0'14'16,"0"0"-14"-16,0 0 57 15,0 0-42-15,0 0 13 16,0 0 26-16,0 0-16 16,-9 9-1-16,5-9-32 15,2 0 42-15,2 0-16 16,0 0 51-16,0 0-48 16,0 0 40-16,0 0-30 0,0 0 22 15,0 0 2-15,0 0-33 16,0 0 30-16,0 0-41 15,0 0 36-15,0 0-56 16,13 0-4-16,-1 0 5 16,4 0-5-16,1 0 1 15,-1 0 0-15,-1 0-1 16,-1 0 15-16,-7 0-30 16,-2 0 40-16,-1 0-24 15,-2 0 20-15,-1 4-42 16,-1 4 14-16,0 4 7 15,0 0 0-15,0 1 5 16,-7-1-20-16,-10 2 33 0,-7-3-18 16,-3 0 13-1,-5-3-22-15,0 1 10 0,4-1-2 16,3-5 0-16,7 2 1 16,3-2-3-16,7-1 9 15,2-1-29-15,5 1 48 16,1-2-22-16,0 0 13 15,0 0-32-15,0 0 17 16,0 0-1-16,9 0 0 16,10 0 6-16,2 0-23 15,3 0 36-15,3 0-23 16,0 0 18-16,1 0-23 0,0 0 12 16,-2 0-6-1,-2 0 3-15,-2 0 0 0,-3 0-5 16,-4 0 12-16,-1 0-30 15,-1 0 47-15,-2-2-29 16,0 2 5-16,-3 0-16 16,-4 0-132-16,-4 0-46 15,0 0-54-15</inkml:trace>
  <inkml:trace contextRef="#ctx0" brushRef="#br0" timeOffset="137916.6327">25384 9493 351 0,'0'0'65'0,"0"0"-63"15,0 0 123-15,0 0-76 16,0 0 13-16,0 0-33 16,0 0 38-16,23-22-45 15,-18 18 26-15,-2 2 11 16,-2 0-22-16,1 1 17 16,-2 1-51-16,1-2 33 15,-1 2-24-15,0 0-20 16,0 0 17-16,0 0-9 15,0 0 13-15,0 0-3 16,0 0-3-16,0 0 11 0,0 0-7 16,0 0 3-1,0 0-6-15,0 0 19 0,0 0-54 16,0 0 27-16,0 0 0 16,0 0-4-16,0 0 12 15,0 0-27-15,0 0 40 16,0 5-31-16,-4 12 27 15,-5 2-23-15,0 4 6 16,0-3 0-16,2 0 4 16,2-2-2-16,0 1-4 15,2-3 16-15,0-2-31 16,-2-3 36-16,3-2-12 0,1-1 21 16,-1-4-49-1,2 1 21-15,0-3 0 0,0-1 0 16,0-1 9-16,0 0-25 15,0 3 38-15,0-3-16 16,0 0 10-16,0 0-25 16,0 0 9-16,0 0-6 15,0 0-18-15,0 0-109 16,0 0-56-16,-3 0-162 16</inkml:trace>
  <inkml:trace contextRef="#ctx0" brushRef="#br0" timeOffset="139115.0009">24885 9906 262 0,'0'0'61'0,"0"0"75"16,0 0-46-16,0 0-4 15,0 0-29-15,0 0 34 0,0 0-31 16,0 18-42-16,-3-18 19 15,-13 1-31-15,-4-1 58 16,1 0-57-16,1 0 15 16,-3 0-12-16,2 0-1 15,1-7 13-15,3-3 8 16,1 1 12-16,3-4-21 16,2 2-23-16,1-2 19 15,1 0 8-15,-2-4-8 16,4 3-32-16,-1-3 15 15,3 1 0-15,2-1 0 16,1-2 8-16,0 1-27 16,0-1 44-16,0 0-25 0,7 0 15 15,4-1-29-15,4 3 14 16,-3 4 0-16,2-1-3 16,3 3 3-16,-1-1-6 15,1 1 13-15,4 3-35 16,1 3 56-16,2-1-30 15,-3 2 24-15,0 1-44 16,2 2 17-16,0 1 5 16,4 0-3-16,1 0 8 15,-1 0-24-15,3 2 38 16,-3 7-25-16,-2-1 22 16,2-1-27-16,-6 2 11 15,1 1 0-15,-3 3-4 0,-3-1 4 16,-3 4-6-16,-6 2 13 15,-2 3-37-15,-5-1 60 16,0 3-32-16,0-2 24 16,0 1-44-16,-8 3 20 15,-6-4 2-15,-6-1 0 16,-4-1 8-16,-6-3-26 16,-4-5 38-16,0-1-22 15,-3-5 18-15,5 0-26 16,4-3 11-16,1 3-2 15,1-1-5-15,1 3-88 16,19-7-80-16,3 0-214 0</inkml:trace>
  <inkml:trace contextRef="#ctx0" brushRef="#br0" timeOffset="147049.4128">16162 10749 701 0,'0'0'7'15,"0"0"36"-15,0 0 87 16,0 0-55-16,0 0-16 16,0 0-54-16,0 0 53 15,0 0-38-15,0 0 9 16,-43-35-19-16,43 17-10 15,11-7 0-15,15-7 1 16,3 0-3-16,4-3 9 0,2 1-26 16,-1 2 40-16,-3 6-20 15,-4 5 16-15,-6 9-34 16,-4 8 12-16,-5 4 5 16,-1 0-6-16,-2 16 11 15,-4 13-23-15,-2 11 36 16,-2 6-22-16,-1 2 17 15,0 2-22-15,0-1 12 16,-12-1-6-16,-4-5 3 16,-4-6 0-16,1-7-4 15,4-6 10-15,0-3-26 16,8-9 41-16,4-4-20 0,3-5 17 16,0-3-36-16,0 0 15 15,6-4 3-15,13-14-3 16,1-8 0-16,2-5-7 15,2-5-42-15,3-3 42 16,2-1-33-16,1 5 20 16,-2 4-16-16,-5 12 38 15,-5 8 0-15,-7 9 1 16,-7 2-3-16,-2 10 7 16,-2 15-8-16,0 6 13 15,-2 5 14-15,-7 0-9 16,-2-3-28-16,3-3 21 15,0-3-7-15,2-4 0 0,3-3 11 16,3-6-25 0,0-1 31-16,0-4-19 0,0 0 16 15,2-2-28-15,11-3-28 16,7-2-51-16,-1-2-84 16,-12 0-61-16</inkml:trace>
  <inkml:trace contextRef="#ctx0" brushRef="#br0" timeOffset="147284.7837">17005 10678 823 0,'0'0'24'15,"0"0"-40"-15,110-27 32 16,-73 23 15-16,-5 4-14 16,-7 0-34-16,-10 0-37 15,-12 0-67-15,-3 2-53 16,-1 0-79-16</inkml:trace>
  <inkml:trace contextRef="#ctx0" brushRef="#br0" timeOffset="147456.5902">17019 10832 589 0,'0'0'43'15,"0"0"171"-15,0 0-163 0,0 0 7 16,123-16-55-16,-71 1-2 16,3 1-1-16,-1 3-12 15,-6 2-4-15,-38 6-193 16,-7 1-144-16</inkml:trace>
  <inkml:trace contextRef="#ctx0" brushRef="#br0" timeOffset="151295.3485">18355 10622 432 0,'0'0'19'0,"0"0"-5"0,0 0 126 16,0 0-102-1,0 0 30-15,0 0-20 0,0 0 43 16,-19 7-53-16,16-7 5 16,0 0-7-16,0-3-6 15,3-5 21-15,0-4-39 16,0-4 18-16,20-3-22 15,7-3 6-15,7 1-8 16,5-1-9-16,5 2 3 16,0 4 0-16,0 2-1 15,0 3 11-15,-3 5-25 16,-4 2 39-16,-7 4-17 16,-6 0 8-16,-7 0-29 15,-12 11 14-15,-5 12 0 0,-2 7-2 16,-24 4 9-16,-9 4-24 15,-8-2 38-15,0 0-26 16,-2-7 19-16,2-4-23 16,2-6 17-16,9-7-13 15,5-3 5-15,6-5 0 16,7-1-6-16,4-1 13 16,4-2-26-16,3 0 42 15,3 0-16-15,0 0 8 16,0 0-30-16,8-5 3 15,13-8-13-15,4 1 24 16,2 2-13-16,-2 1 5 0,4 6 17 16,-6 3-24-1,1 0 32-15,-7 0-27 0,1 2 15 16,-2 8-8-16,-3-2 1 16,4 2 3-16,-5-4-2 15,1-2 7-15,1 3-24 16,-2 1 41-16,-1 0-22 15,0 4 16-15,1 2-32 16,3-1 14-16,0 0 2 16,4-4 0-16,3-3 5 15,0-6-22-15,0 0 36 16,0 0-25-16,-2 0 18 16,-3 0-20-16,3 0 8 15,-4-4-33-15,0-2 8 0,3-5-2 16,-2 1-4-16,2-4 8 15,0-3 3-15,-2-1 40 16,2-2-19-16,0-1 15 16,-2-1-27-16,0-2 32 15,-5 5-21-15,-3 2 29 16,-4 6-25-16,-5 5 28 16,0 6-25-16,0 0 45 15,-14 4-51-15,-4 10 4 16,2 1 0-16,7-3-8 15,6-4 3-15,3 2-2 16,0-3-3-16,0-3 10 16,12-4-21-16,9 0 36 15,4 0-1-15,0 0-11 0,0-15-7 16,0-1 7-16,0-6-8 16,-3 0 20-16,-3 0-18 15,-5 0 9-15,-9 6 11 16,-5 1-12-16,0 5 3 15,-19 4-24-15,-16 6 11 16,-7 0-17-16,-5 0-21 16,0 0-8-16,4 1 10 15,4 8-32-15,8 2-14 16,6 2-103-16,20-8-22 16,4 0-246-16</inkml:trace>
  <inkml:trace contextRef="#ctx0" brushRef="#br0" timeOffset="152786.9965">16411 11359 355 0,'0'0'35'16,"0"0"66"-16,0 0 47 16,0 0-73-16,0 0-30 15,0 0 25-15,0 0-49 16,-64 17 58-16,58-15-53 16,0-2 27-16,5 3-49 0,1-3 52 15,0 0-9-15,0 0-15 16,13 0 27-16,10 0-36 15,10 0-2-15,2-3-5 16,2 1 4-16,3-1-7 16,3 1-26-16,-1-3 12 15,2 3 1-15,3-1 0 16,5-2 7-16,8 0-23 16,6 1 36-16,10-2-29 15,9-1 26-15,14-3-28 16,12-2 23-16,12-2-22 15,10 3 10-15,-3 2 0 16,-5 3-3-16,-6 3 10 16,-7 3-28-16,-11 0 44 15,-8 0-19-15,-10 0 11 0,-9 0-30 16,-5-5 9-16,-4-4 6 16,-3-1 0-16,-1 0 2 15,-1 0-15-15,-7 2 29 16,-10 2-22-16,-14 3 19 15,-12 2-21-15,-12 0 17 16,-5 1-18-16,0 0-3 16,-12 0-48-16,-12 0 3 15,-4 0-55-15,-1 0-2 16,-2 0-112-16,17 0-16 0</inkml:trace>
  <inkml:trace contextRef="#ctx0" brushRef="#br0" timeOffset="153582.8679">16239 11718 548 0,'0'0'29'0,"0"0"27"16,0 0 92-16,0 0-102 16,0 0-38-16,0 0-5 15,-29 8 25-15,29-8-22 16,0 0 73-16,0 0-42 16,0 0 46-16,1 0-45 0,20 0 68 15,7 0-64-15,5 0-25 16,4 0-12-16,5 0 4 15,0 0-18-15,7 0 31 16,-1 0-15-16,4 0 8 16,2 0-28-16,-2 0 17 15,6-1-4-15,5-8 1 16,6 2 4-16,7-3-10 16,1 2 32-16,8-4-30 15,5 2 14-15,1 3-8 16,0-1 15-16,-6 5-34 15,-11 2 16-15,-2 1 0 16,-5 0-6-16,-1 0 13 16,-2 0-30-16,2 0 47 15,4 0-20-15,6 0 12 0,6-2-32 16,6 2 14-16,0 0 2 16,0-1 0-16,-5 0 0 15,-6-2-15-15,-7 0 30 16,-10 0-29-16,-8 2 33 15,-8-1-38-15,-7 1 31 16,-4 0-26-16,-4-1 12 16,-8 2 2-16,-5-2-5 15,-5 2 10-15,-3 0-26 16,-5 0 42-16,-3 0-19 16,0 0 11-16,0 0-26 15,0 0-57-15,0 0-28 0,0 0-112 16,-7 0-121-16</inkml:trace>
  <inkml:trace contextRef="#ctx0" brushRef="#br0" timeOffset="202370.6163">26549 8990 29 0,'-5'-6'16'0,"-1"1"-15"16,-4-2 0-16,-2-1-1 16,-4 0 0-16,-1 1 5 15,-2-1 24-15,1 0 17 16,-3 1-4-16,0 0-4 15,4 1-16-15,4-2-21 16,6 3 15-16,5-1 101 16,1 2-87-16,1-1-25 15,0 0 25-15,0 0-11 16,0 1 45-16,0-1-52 0,0-1 45 16,12-3-9-16,12 0-32 15,1 0 81-15,-3 1-34 16,-5 2-2-16,-7 4-13 15,-6-2 51-15,-2 4-61 16,-2 0-17-16,0 0-19 16,0 0-2-16,-6 0 0 15,-19 15 5-15,-8 1 39 16,-7 2-28-16,-1 0 4 16,-7 1-18-16,-7 0 4 15,-6-2 1-15,-5-1-13 16,1-1 6-16,7-2 0 0,10-4-1 15,11 2 4-15,10-3-17 16,6-2 28-16,9 2-31 16,6-3 21-16,3-2-8 15,3 1-31-15,0 2 29 16,0 4 6-16,17-2 0 16,9 9-12-16,10 2 27 15,3 6-17-15,6 6 10 16,5-1-14-16,4-1 6 15,6 1-3-15,4-5 1 16,0 0 2-16,-3-3-3 16,-7-2 7-16,-9 0-21 15,-14-3 34-15,-10-3-36 0,-6-5 23 16,-6-3-14 0,-6-3-11-16,-3-3 21 0,0 0-2 15,0 0 4-15,-3 0-8 16,-12-3 15-16,-4-10-9 15,1-5 10-15,4-4-20 16,4-5 9-16,-1-4-1 16,4-4 2-16,2-5 0 15,2-1 0-15,0-3 2 16,3 1-13-16,0 0 26 16,0 0-9-16,0-2 6 15,0 1-24-15,8 5 12 0,2-7 0 16,4 3 0-16,-4 8 0 15,-1 7-5-15,-6 13 23 16,0 7-11-16,-3 6 2 16,0 2-18-16,0 0 8 15,0 0-10-15,-9 14 8 16,-9 9 3-16,-6 3 0 16,-1 8 3-16,-3 7-13 15,-1 4 20-15,1 5 10 16,0 2-12-16,-4 5 4 15,0 6-9-15,-1-4-3 16,3-2 0-16,7-12 6 16,1-6-15-16,4-9 21 15,3-9-9-15,2-5 4 16,7-5-12-16,3-7 7 0,3-1-2 16,0-3 0-16,0 0 1 15,0 0 15-15,16-14-12 16,13-12-1-16,11-8 13 15,5-5-17-15,8-11 19 16,7-2-36-16,4-1 15 16,0 2 0-16,-4 7 3 15,-9 5 0-15,-11 7-12 16,-10 10 25-16,-9 7-24 16,-9 6 25-16,-6 5-28 15,-3 1 2-15,-2 3-6 16,1 0-21-16,2 0-6 0,-1 0 6 15,0 0-34-15,-2 5-2 16,-1-1-116-16,0 0-125 16</inkml:trace>
  <inkml:trace contextRef="#ctx0" brushRef="#br0" timeOffset="283893.1754">20090 13984 411 0,'0'0'43'16,"0"0"10"-16,0 0 0 15,0 0-35-15,0 0-16 16,0 0-2-16,0 0 6 16,0 0 8-16,13-31 19 15,-11 26 48-15,-1 3-49 16,1-3 43-16,-1 4-44 15,-1-2 3-15,0 3-3 0,0 0-22 16,0 0-1-16,0 0 5 16,0 0-7-16,0 0 4 15,0 0-14-15,0 0 10 16,0 10-6-16,0 3 8 16,0 2 5-16,0 1-11 15,0 2 13-15,3 0-14 16,0-4 13-16</inkml:trace>
  <inkml:trace contextRef="#ctx0" brushRef="#br0" timeOffset="285390.7061">20338 14011 0 0,'-3'1'0'0,"-2"1"0"16,4-1 0-16,-1-1 0 16,2 0 0-16,0 0 0 15,0 0 0-15,0 0 0 16,0 0 0-16,0 0 0 0,0 0 0 15,0 0 0-15,9 0 0 16,1 0 0-16,0 0 0 16,-1 0 0-16,1 0 0 15,-3-1 0-15,1-1 0 16,0 1 0-16,-1-1 0 16,-1 1 0-16,0 0 0 15,-2-3 0-15,1 2 0 16,-2 0 0-16,-2 0 0 15,1-1 0-15,-2 0 0 16,0 2 0-16,0-2 0 16,0 0 0-16,0-1 0 15,0 1 0-15,0-2 0 0,-2 1 0 16,-4 0 0 0,0 1 0-16,-1 0 0 0,1 3 0 15,-3-4 0-15,1 3 0 16,-1 0 0-16,-2 1 0 15,-4-2 0-15,3 2 0 16,1 0 0-16,1 0 0 16,-2 0 0-16,1 0 0 15,1 0 0-15,-2 0 0 16,2 0 0-16,-1 0 0 16,-2 0 0-16,2 0 0 15,2 0 0-15,1 0 0 0,1 0 0 16,3 0 0-16,1 0 0 15,0 0 0-15,0 0 0 16,1 0 0-16,1 0 0 16,-2 0 0-16,2 0 0 15,-1 0 0-15,1 0 0 16,-1 0 0-16,1 0 0 16,-1 0 0-16,-1 0 0 15,2 0 0-15,-2 0 0 16,0 0 0-16,-2-2 0 15,-2 0 0-15,2-3 278 16,5 5-212-16,0 0 18 16,0 0-14-16,0 0-9 15,0 0-41-15,0 0 35 16,0 0-13-16,-15-32 26 0,15 28-66 16,-1-2 34-16,1 1-1 15,-2 0-2-15,1-1 5 16,-1 1-25-16,2 2 16 15,-1 0-16-15,1 0 44 16,-2 3-50-16,2 0 11 16,0 0-16-16,0 0-2 15,-2 0 0-15,-1 2 3 16,-2 11-12-16,-1 5 24 16,0 3-2-16,-3 4-8 15,-3 7 42-15,5-1-41 16,-3-1 8-16,2 0-12 15,2-2 3-15,0-5-5 0,4-5 7 16,1-3-21-16,1-5 32 16,0-3-15-16,0-3 8 15,0-3-22-15,0 0 12 16,0-1-1-16,9 0 0 16,10-6 6-16,6-10-14 15,1-4 24-15,2 0-22 16,-1 0 17-16,-2 0-18 15,-2 0 18-15,-4 0-22 16,4 2 10-16,-6 1 0 16,-2 1-1-16,-1 3 3 15,-4 2-18-15,-1 3 34 0,-3 2-15 16,0 2 13-16,-5 1-30 16,1 2 12-16,-2-1 3 15,0 2 0-15,0 0 1 16,0-1-13-16,2 1 25 15,-2 0-22-15,0 0 21 16,0 0-24-16,0 0-29 16,1 0-37-16,1 0-77 15,-2 0-101-15</inkml:trace>
  <inkml:trace contextRef="#ctx0" brushRef="#br0" timeOffset="289060.2">24669 12339 166 0,'0'0'1'0,"0"0"47"15,-93 0-47-15,80 0 31 16,4 0 21-16,5 0-11 15,-3 0-38-15,3 0-4 16,-1 0 0-16,0 0 2 16,-1 0-9-16,1 0 16 15,-1 2-7-15,0 3 3 0,0-1-10 16,-4 2 2-16,-1 0-24 16,7-3-47-16,-2 0-143 15</inkml:trace>
  <inkml:trace contextRef="#ctx0" brushRef="#br0" timeOffset="289631.9135">24135 12619 405 0,'0'0'67'0,"0"0"77"16,0 0-56-16,0 0-21 0,0 0-66 16,0 0 6-16,0 0-7 15,1-16 4-15,-1 28 51 16,0 6-30-16,0 3 23 15,0 5-18-15,0 1-7 16,0-1-17-16,-3-3-6 16,-1-1 0-16,-1-3 6 15,2-4-14-15,2-3 20 16,1-3-18-16</inkml:trace>
  <inkml:trace contextRef="#ctx0" brushRef="#br0" timeOffset="289956.0488">24514 12670 0 0,'28'2'0'0,"3"3"0"16,4-2 0-16,2 1 0 16,3 2 0-16,2-2 0 15,1 2 0-15,3-3 0 16,1 3 0-16</inkml:trace>
  <inkml:trace contextRef="#ctx0" brushRef="#br0" timeOffset="292629.1046">25985 12523 0 0,'4'-1'0'0,"2"0"0"16,-1-2 0-16,2 0 0 16,0-1 0-16,1-4 0 15,0-5 0-15,-1-3 0 16,5-4 0-16,-2-6 0 15,8-1 0-15,-4-6 0 0,2-2 0 16,1-3 0-16,0-4 0 16,1-2 0-16,2-4 0 15,0-5 0-15,0-4 0 16,2-7 0-16,2-7 0 16,3-8 0-16,1-11 0 15,5-10 0-15,3-11 0 16,6-11 0-16,1-12 0 15,2-6 0-15,2-3 0 16,0-7 0-16,3-3 0 16,-50 153 0-16,0 0 0 15,0 0 0-15,0 0 0 16,0 0 0-16,0 0 0 0,0 0 0 16,0 0 0-1,0 0 0-15,0 0 0 0,0 0 0 16,0 0 0-16,0 0 0 15,0 0 0-15,0 0 0 16,0 0 0-16,0 0 0 16,0 0 0-16,0 0 0 15,0 0 0-15,0 0 0 16,0 0 0-16,0 0 0 16,0 0 0-16,0 0 0 15,0 0 0-15,0 0 0 16,0 0 0-16,0 0 0 0,0 0 0 15,0 0 0-15,0 0 0 16,0 0 0-16,0 0 0 16,0 0 0-16,0 0 0 15,0 0 0-15,0 0 0 16,-102-101 0-16,33 53 0 16,33 42 0-16,32 6 0 15,-96 0 0-15,41 47 0 16,-5 8 0-16,-6 5 0 15,0 4 0-15,-2 1 0 16,-2 4 0-16,-2 0 0 16,-3 6 0-16,0 1 0 15,0 3 0-15,-1 1 0 16,-2-1 0-16,1-1 0 0,-3-3 0 16,-1-2 0-1,-2 0 0-15,1-1 0 0,1 0 0 16,7-2 0-16,2-3 0 15,9-6 0-15,7-4 0 16,8-4 0-16,4-6 0 16,8-5 0-16,6-3 0 15,2-4 0-15,5-1 0 16,4-2 0-16,2-1 0 16,13 0 0-16,1 3 0 15,1 3 0-15,-7 2 0 16,0 4 0-16,6-2 0 15,-2 1 0-15,3-3 0 16,2-1 0-16,2-1 0 16,2-3 0-16,0-2 0 0,12-2 0 15,23-3 0-15,-6-2 0 16,3-1 0-16,2-2 0 16,-1-3 0-16,-2 0 0 15,0-4 0-15,-4-9 0 16,2-2 0-16,-2 6 0 15,-2-4 0-15,0-1 0 16,-1-4 0-16,-3 1 0 16,0-2 0-16,0 0 0 15,-3 0 0-15,1 2 0 16,-1 0 0-16,0 0 0 16,-2-1 0-16,-1 1 0 0,-9-2 0 15,7 0 0 1,0 0 0-16,-2 0 0 0,0 0 0 15,-2 0 0-15,0 0 0 16,0-2 0-16,-3-1 0 16,0-1 0-16,-2 0 0 15,-1 0 0-15,0 2 0 16,3-2 0-16,-2 2 0 16,3-2 0-16,-1 2 0 15,0-4 0-15,1 0 0 16,-1-1 0-16,1-1 0 15,-1 0 0-15,-1 1 0 16,1 0 0-16,-2-5 0 16,-1-4 0-16,-3-1 351 15,0 17-212-15,0 0-107 0,0 0 53 16,0 0-15-16,0 0-2 16,0 0-31-16,0 0 12 15,5-69-31-15,-2 65 48 16,0 2-49-16,0 0-11 15,-2-1 8-15,1 2-14 16,-2-1 22-16,0 2-18 16,0 0-4-16,0 0 18 15,0 0-4-15,0 0-12 16,0-2 19-16,0 1-1 0,0 1-36 16,0 0 16-16,0 0-3 15,0 0 3 1,0 0-3-16,0 0-12 0,0 0 30 15,0 0-17-15,0 0 15 16,5 0-24-16,1 0 12 16,4 0-1-16,0-6 0 15,3-5-9-15,-1 2 7 16,0-2-31-16,-6 4 21 16,0 4 24-16,-3 0-17 15,2 1 20-15,-1 2-30 16,6-1 10-16,4 1 5 15,1 0-1-15,-2 6 1 16,-4 17-12-16,0 14 24 16,-4 11 12-16,-2 6-24 0,-2-1 13 15,-1-6-11-15,0-12-2 16,0-13 0-16,-18-12 4 16,-7-5 33-16,-5-5-35 15,-6-1 58-15,4-18-53 16,3-5 28-16,8-4-20 15,6-3-24-15,9-4 9 16,6-2 0-16,0-1-1 16,18 0-3-16,9 2-6 15,2 8 1-15,2 6-9 16,4 12 36-16,1 6-36 16,2 4 13-16,-1 0 5 0,-1 19 0 15,-6 7-5 1,-3 4-1-16,-5 0 12 0,-7-2-15 15,-2-1 18-15,-5-4-10 16,-8-2 14-16,0-5-26 16,-2-1 11-16,-22-4 2 15,-8-5 0-15,-3-6 4 16,1 0-23-16,4 0 39 16,5-16-15-16,7-1 7 15,6-2-24-15,10-1 12 16,2 2-1-16,0 2-3 15,18 4-38-15,2 5 32 16,-1 5-28-16,0 2-4 0,-13 0-118 16,-4 0-112-1</inkml:trace>
  <inkml:trace contextRef="#ctx0" brushRef="#br0" timeOffset="293889.7225">24072 13109 324 0,'0'0'37'0,"0"0"-34"15,0 0 60-15,0 0 23 0,0 0-31 16,0 0-7-16,0 0-34 15,-27 9 78-15,9-18-62 16,2-4 48-16,0 0-73 16,2-4 18-16,1-1 7 15,5-3-15-15,2-3 2 16,6-1-3-16,0-2 2 16,0 2-13-16,8 1-1 15,12 0-2-15,10 5-2 16,5 4-4-16,4 4 6 15,2 3-6-15,1 7 10 16,-8 1-22-16,-5 0 36 16,-6 15-20-16,-4 4 21 0,-8 1-38 15,-5 4 15-15,-6-2 4 16,0 1-1-16,-8 1 6 16,-15-2-7-16,-4-1 11 15,-3-5 14-15,0-3-18 16,2-3-5-16,3-4 0 15,0 0-1-15,3-3-1 16,5 0-10-16,3-1-47 16,4 3-77-16,10-5-11 15,0 0-116-15</inkml:trace>
  <inkml:trace contextRef="#ctx0" brushRef="#br0" timeOffset="297122.7519">23612 14061 363 0,'0'0'66'16,"0"0"-11"-16,0 0 40 16,0 0-25-16,0 0-50 15,0 0 19-15,0 0-34 16,0 3 30-16,0-3-34 16,0 0 9-16,0 0 0 15,0 0 2-15,0 0 7 0,0 0-8 16,0 2 7-16,0 4-8 15,0 3 47-15,-3 1-48 16,-4 0 6-16,1 3-8 16,-1 0-4-16,-2-1-2 15,-3-1 4-15,0-1 18 16,-3 0-23-16,0-3 41 16,-1 0-40-16,-2-2 26 15,-2-3-26-15,2 0 5 16,-1-2-1-16,0 0-4 15,-1 0-1-15,-1-6 14 16,1-7-18-16,-2-2 14 16,5-1-5-16,1-2 22 0,5 0-54 15,3-3 28 1,5-1-1-16,0-3 0 0,3 2 0 16,0 2-11-16,0 1 22 15,14 3-16-15,5 2 20 16,3-1-30-16,3 1-7 15,4 0 18-15,1 2 0 16,0 3-4-16,-3 0 7 16,-2 4-3-16,-4 3-16 15,-6 3 40-15,-3 0-36 16,1 2 39-16,-4 12-46 16,1 0 21-16,-2 4 2 0,-2 0-1 15,-3 1 4-15,-3 2-18 16,0 1 32-16,0-2-14 15,-1 0 8-15,-11 0-20 16,-6-3 9-16,-1 0-1 16,-3-3 0-16,-1-3 2 15,-1-1-4-15,3-3 15 16,1 1-24-16,1-5 26 16,1 2-15-16,3-4 24 15,3 0-45-15,2-1 22 16,4 0 0-16,2 0-1 15,0 0-45-15,4 2-8 16,-1-2-116-16,1 0 4 0,0 0-147 16</inkml:trace>
  <inkml:trace contextRef="#ctx0" brushRef="#br0" timeOffset="299116.4148">27380 12428 376 0,'0'0'110'15,"0"0"-17"-15,0 0-3 16,0 0-17-16,0 0-55 16,0 0-1-16,0 0-14 15,46-16 75-15,-55 16-14 16,-6 0-9-16,-4 0-50 16,1 0 35-16,-6-3-30 15,2-5-9-15,-1-2 3 0,5 0 10 16,0-3 2-16,5-1-9 15,1-1 25-15,6-2-21 16,3 0-8-16,3-1 2 16,0-1-5-16,0-2 0 15,15 5 9-15,4 1-21 16,7 2 26-16,5 3-19 16,5 4 18-16,1 1-26 15,3 2-14-15,-1 3 1 16,-3 0 22-16,-3 0 4 15,-5 11-9-15,-6 5 18 16,-5 2-25-16,-5 4 32 16,-5 0-17-16,-5 0 24 0,-2-2-45 15,0 0 22-15,-12-3 0 16,-12-2-1-16,-3-4 4 16,-3 3-9-16,1-4 23 15,0 1-14-15,4 0 10 16,2-2-26-16,4 3-7 15,4-2-71-15,2-2-58 16,13-6-62-16,-2-2-84 16</inkml:trace>
  <inkml:trace contextRef="#ctx0" brushRef="#br0" timeOffset="301878.1316">26713 10607 302 0,'0'0'47'0,"0"0"10"0,0 0 32 15,0 0-1-15,0 0-19 16,0 0-30-16,13-78 12 16,-10 68 3-16,-3 3-23 15,0-2 3-15,0 2-27 16,0 3 27-16,0 0-26 16,-1 3 20-16,-8 1-10 15,-3 0-29-15,1 0 14 16,-3 0-3-16,0 5 0 15,-7 9 5-15,-4 5 8 16,-1 5-13-16,-1 2 46 16,5-1-45-16,9-1 21 15,7-3-19-15,6-1-3 0,0-3 7 16,12-3 2-16,7-3-9 16,7-4 14-16,0-1-18 15,0-5 16-15,0-1-8 16,0 0 18-16,-4-3-40 15,2-14 18-15,-2 0 0 16,-3-2-1-16,-3-1 7 16,-6 1-17-16,-1 1 25 15,-6 2-7-15,-3-1 5 16,0 1-20-16,0 0 8 16,-1-1-2-16,-13 3 0 15,1 3 2-15,-3 4-4 0,-1 5 8 16,1 2-23-16,2 0 30 15,-2 11-22-15,2 8-82 16,-2 8-19-16,12-17-153 16,1-3-210-16</inkml:trace>
  <inkml:trace contextRef="#ctx0" brushRef="#br0" timeOffset="304448.6921">21670 12044 316 0,'0'0'18'0,"0"0"46"0,0 0 17 15,0 0 8-15,0 0-60 16,0 0 10-16,0 0-20 15,-19-51 30-15,16 49-40 16,0 1 37-16,-4 1-45 16,-1 0 7-16,-4 0-8 15,-6 7 7-15,0 10 8 16,-1 0-12-16,4 3 43 16,0 0-35-16,4-1 15 15,5-1-22-15,3-1-4 16,3-1 0-16,0-2 1 15,0-1-5-15,6-6 13 16,8-3-13-16,7-4 10 16,4 0 24-16,3 0-29 0,-1-11 7 15,0-2-6-15,-5-1-2 16,-4-2 0-16,-4 1 3 16,-1-1-12-16,-5 0 22 15,-1 3-6-15,-4-1 2 16,-1 2-15-16,-2-1 8 15,0 2-2-15,0 3 0 16,-3 2 0-16,-13 3-5 16,-1 3 12-16,-4 0-16 15,0 0 18-15,0 0-14 16,-1 6 22-16,4 4-34 16,1 1 14-16,4 3-26 0,1 2-47 15,12-10-119-15,0-3-207 16</inkml:trace>
  <inkml:trace contextRef="#ctx0" brushRef="#br0" timeOffset="317020.9452">21348 8626 78 0,'0'0'16'0,"0"0"-9"0,0 0 4 16,0 0 13-1,0 0-23-15,0 0 27 0,0 0 14 16,0 0 28-16,-2 0-33 15,2 0-15-15,-1 0-18 16,-1 0 30-16,2 0-34 16,-1 0 0-16,-1 0 4 15,2 0-4-15,0 0 35 16,-1 0-4-16,1 0 36 16,-2 0-39-16,1 0-6 15,-1 0-17-15,2 0 9 16,-1 0 9-16,-1 0-16 0,2 0 4 15,0 0-2 1,0 0 36-16,0 0-17 0,0 0 44 16,0 0-56-16,0 0 36 15,0 0-44-15,0 0 7 16,0 0 7-16,0 0-22 16,0 0 25-16,0 0-18 15,0 0 27-15,0 0-32 16,0 0 23-16,0 0-19 15,0 0-2-15,0 0 5 16,0 0-8-16,0 0 5 16,0-2 10-16,12 0 36 15,12 0-28-15,3 1 1 16,1 1-1-16,-2-1-46 16,-1 1 22-16,2 0 0 0,1 0-1 15,1 0 6 1,-1 0-22-16,3 0 37 0,-1 0-18 15,3-4 10-15,1 2-24 16,2-1 11-16,2 0 1 16,3-2 0-16,-2 3 3 15,1-1-14-15,-1 1 23 16,-8 2-28-16,-1 0 33 16,-6-1-25-16,3 1 32 15,-3-4-48-15,1 2 21 16,-1-2 3-16,-3 2-2 15,0-1 7-15,0 3-22 0,-3-2 34 16,-1 2-22 0,0 0 24-16,-1-1-38 0,-1 0 20 15,-1-1-1-15,-1-1 0 16,2 2 0-16,-1-1-11 16,0-1 25-16,-2 1-28 15,-4 1 29-15,-4-2-20 16,-2 2 29-16,0 1-48 15,-2-2 15-15,0 1-14 16,0-1-11-16,0 2-45 16,0 0-19-16,0 0-137 15,-4 0 115-15,-6 0-266 16</inkml:trace>
  <inkml:trace contextRef="#ctx0" brushRef="#br0" timeOffset="317794.4141">21340 8774 363 0,'0'0'32'0,"0"0"-25"15,0 0 44-15,0 0 20 16,0 0-50-16,0 0 11 16,0 0-22-16,-19 2 28 15,19-2-24-15,0 2 36 16,0-1-48-16,0 4 51 16,0-1 8-16,0 1-3 0,2-3-17 15,11 2-14-15,5-2 27 16,4-2-51-16,5 4 48 15,1-2-48-15,4 0 8 16,-1 1-10-16,-1-2-1 16,1 1 8-16,-1 0-6 15,-2-2-4-15,-1 1 19 16,-3-1-25-16,2 0 20 16,3 0-6-16,3 0 19 15,2 0-44-15,0 0 21 16,5 0-2-16,0 0 0 15,-3 0 10-15,-3-1-23 0,-7-1 36 16,-3 0-22-16,-5 0 16 16,2 0-31-1,-2 0 14-15,0-1 0 0,2 0-1 16,-4-1 2-16,5 1-10 16,1-2 23-16,-4 3-19 15,0-1 19-15,-6 0-15 16,-3 1 26-16,-6 1-50 15,-2-1 22-15,-1 1 3 16,0 0-2-16,0 1-9 16,0 0 8-16,0 0-86 15,2 0 28-15,-1 0-10 16,4 4-94-16,-4-3-48 0,4-1-78 16</inkml:trace>
  <inkml:trace contextRef="#ctx0" brushRef="#br0" timeOffset="318821.1141">23264 8658 440 0,'0'0'41'0,"0"0"57"0,0 0-17 15,0 0-48-15,0 0-27 16,0 0-1-16,0 0 4 16,-9 2-6-16,9-2 66 15,0 0-33-15,0 0 44 16,0 0-65-16,0 0 53 15,7 0-47-15,14 0 16 16,6 0-37-16,1 0 10 16,0 0-28-16,4 0 36 15,3 0-7-15,7-2-1 16,6-2-4-16,5 1 4 0,3-1-10 16,-1-1 21-1,2 0-14-15,-1 0 4 0,4-3 14 16,-2 3-28-16,2-1 17 15,1-1-12-15,-4 1 29 16,-3 0-56-16,-7 1 25 16,-6 1 0-16,-8 1-2 15,-5 0 7-15,-3 2-24 16,-3-2 39-16,1 2-19 16,-2-2 15-16,1 0-30 15,-1 1 14-15,2-1-1 16,-4 0-2-16,-1 0 6 15,-2-1-12-15,-7 1 20 16,-1 0-29-16,-5 3 38 0,-3 0-23 16,0 0 30-1,0 0-54-15,0 0 23 0,0 0-41 16,0 0-17-16,0 0-31 16,-14 0 42-16,-7 7-97 15,12-4-22-15,-1-3-96 16</inkml:trace>
  <inkml:trace contextRef="#ctx0" brushRef="#br0" timeOffset="319700.4765">23374 8817 402 0,'0'0'12'0,"0"0"17"0,0 0 20 15,0 0-33-15,0 0-9 16,0 0 3-16,-18 5 43 16,18-5-19-16,0 0 54 15,0 0-48-15,0 0 36 16,0 0-68-16,0 0 26 15,0 0-29-15,0 0-5 16,0 0 3-16,0 0 5 16,0 0 2-16,0 0-2 15,0 0 44-15,0 2-30 16,9-1 20-16,0 0-36 0,0 1-6 16,3 1 4-1,-3-1-1-15,3 0-6 0,1 0 17 16,1-1-13-16,3-1 5 15,3 4 37-15,2-4-32 16,3 0 7-16,4 0-8 16,2 1-10-16,3-1 12 15,4 0-4-15,3 0-9 16,3 0 20-16,1 0-3 16,5 0-3-16,4 0-15 15,3 0 2-15,2 0 0 16,2 0-1-16,-2 0 4 15,-2-5-7-15,-5 4 17 16,-7-4-21-16,-4 1 24 0,-5 0-7 16,-3-2 16-16,0 1-48 15,-3-1 26-15,-1 0-3 16,-2 4 0-16,-2-4 12 16,-5 1-28-16,-4 2 36 15,-2 0 3-15,-4 2-16 16,-2-1 0-16,-4 1-5 15,-4 1-2-15,0-2 1 16,0 2 4-16,0 0-10 16,0 0 16-16,0 0-44 15,0 0 44-15,0 0-22 16,0 0-64-16,0 0 21 16,-9 0-49-16,-6 0-11 0,2 2-43 15,5-1-6 1,0 1-49-16</inkml:trace>
  <inkml:trace contextRef="#ctx0" brushRef="#br0" timeOffset="331190.2206">22245 3949 374 0,'0'0'18'0,"0"0"18"16,0 0 28-16,0 0 46 15,77-73-66-15,-62 62 20 16,0 1-21-16,-3 1 19 16,-3 4-22-16,-3 2-10 15,-3 0-9-15,-3 2-17 16,0-1 3-16,0 1 5 16,0 1 5-16,-12 0 2 15,-16 0-7-15,-10 0 0 0,-5 8-23 16,-8 4 11-1,-4 2 0-15,-1 1-1 0,-3 1 6 16,-1 0-17-16,4-1 25 16,4 0-13-16,8 0 12 15,10-1-24-15,7-1 11 16,8-2 1-16,7 3 0 16,4 1 0-16,2 2-9 15,6 3 14-15,0 0-14 16,11 3 18-16,15 3-8 15,7 3 10-15,3-3-18 16,6 2 12-16,1-1-5 16,-3 0 0-16,-1-2 7 15,-4-2-19-15,-4 0 26 16,0-5-14-16,-1-3 9 0,-1-2-18 16,-1-5 9-1,-3-2 0-15,-1-6 0 0,-7 0 1 16,-6 0-7-16,-5 0 20 15,-3 0-2-15,-1-10 19 16,-2-4 7-16,0-6-21 16,0-2-32-16,0-7 15 15,0-4 0-15,0-3-3 16,-5 0 6-16,-2-1-15 16,-3-1 24-16,-1-3-12 15,-4 1 12-15,0 0-24 16,-1-1 11-16,1 4 1 0,2 5-3 15,2 6-3-15,3 3-2 16,4 7 8-16,-3 3-9 16,2 8 19-16,2 5-15 15,0 0 6-15,-1 0-2 16,-5 11-82-16,-6 15 63 16,-6 13 14-16,-8 10 12 15,-5 12-18-15,-4 8 26 16,-3 4-11-16,1-1 5 15,3-8-16-15,5-5 5 16,8-9 3-16,3-7 0 16,7-9 2-16,5-9-10 15,4-8 18-15,4-7-18 16,1-7 18-16,0-3 9 16,3 0-15-16,20-14 71 15,13-10-75-15,12-5 0 0,1-4 0 16,6-3 7-16,2-3-19 15,3-4 25-15,4-5-16 16,3-2 13-16,2-2-19 16,-3-1 9-16,-7 2-1 15,-8 5-1-15,-11 5 4 16,-8 9-10-16,-7 5 18 16,-4 11-20-16,-8 3 23 15,-4 6-16-15,-3 4 19 16,-3 3-32-16,-3-2 16 15,0 2 0-15,0 0-1 0,0 0 4 16,0 0-16 0,0 0 26-16,0 0-16 0,0 0 3 15,0 0-10-15,0 0-59 16,0 2 63-16,0 8-42 16,-2 3-107-16,-1-7-57 15,-1-3-114-15</inkml:trace>
  <inkml:trace contextRef="#ctx0" brushRef="#br0" timeOffset="332441.9585">15920 9745 293 0,'0'0'101'0,"0"0"-16"15,0 0 4-15,0 0 29 16,0 0-60-16,0 0-3 0,0 0-37 15,-25-17-13 1,25 17-5-16,9 0 9 0,18 15 57 16,7-2-57-16,10 3 69 15,5 0-71-15,4 0 33 16,-1 1-25-16,-2 1-11 16,-1 0 5-16,-6 3 2 15,-4-3-22-15,-7-2 34 16,-3 0-22-16,-6-3 14 15,-6-3-23-15,-5-2 8 16,-5 0-3-16,-5-4 1 16,-2 0 1-16,0-1-5 15,0 0-28-15,3-1 10 16,0-1-73-16,2 2 43 16,-1-3-119-16,-1 0 63 0,-3 0-69 15,0 0-7-15</inkml:trace>
  <inkml:trace contextRef="#ctx0" brushRef="#br0" timeOffset="332677.2981">16505 9871 164 0,'0'0'76'15,"0"0"36"-15,0 0-21 16,0 0 21-16,0 0-66 16,0 0-1-16,45-20 13 15,-35 43 52-15,-4 2-87 16,-3 2 33-16,-3 2-46 15,0-2 1-15,-1-2-4 0,-13-1 3 16,-7-2-17 0,-3-1 29-16,1-5-14 0,1 1 5 15,5 0-26-15,5-4-19 16,3 1-88-16,9-12-71 16,0-2-204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51:51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31 6294 100 0,'0'0'375'15,"0"0"-337"-15,0 0-22 16,0 0 54-16,0 0-29 16,0 0-4-16,-30 20 7 0,16-18-35 15,-3-1 13-15,-4 2-14 16,-2 0 3-16,-4-3-5 16,-7 0-1-16,-4 0-3 15,-10-10 7-15,-12-6 5 16,-4-9-5-16,-9-2 27 15,0-2-25-15,1-2 15 16,2-1-16-16,10 1 6 16,8-6-8-16,4-5 2 15,8-4 0-15,7-6-6 16,9-5-4-16,11-3 7 16,4-4-5-16,9 0-1 0,0 0 3 15,0 1 4-15,2-3-16 16,11-2 5-16,2-1 3 15,7-3 0-15,2-3-17 16,12 0 10-16,7-1 6 16,11-3-6-16,12-1 10 15,14-3-6-15,14-3-2 16,15 1 4-16,3 5 1 16,-5 8 0-16,-13 12-1 15,-15 11-1-15,-11 15-3 16,-3 9 10-16,4 3-10 15,10 6 3-15,19 3-7 16,7 4 3-16,9 7-2 16,7 2 6-16,0 0-6 15,0 18 7-15,-4 8-3 0,-9 5-4 16,-5 2 10-16,-1 3-6 16,-2 2 3-16,-3 0-12 15,-5 1-3-15,-11 3 1 16,-2 3 9-16,-10 12 6 15,-10 7-9-15,-7 5 18 16,-13 6-15-16,-12 3 17 16,-12 4-20-16,-6 4 10 15,-9 3-1-15,0-2 0 16,-15-5 3-16,-8-7-2 16,-5-4 2-16,-2-11 10 15,-7-10-11-15,-3-3 15 0,-8 0-12 16,-6 0 3-16,-11 6-5 15,-11 2 2-15,-7-5-5 16,-9-7 6-16,-5-4-6 16,-4-5 3-16,-7-3 13 15,-7-3-15-15,-7-5 7 16,7-5-2-16,8-6-3 16,16-5 18-16,16-4-6 15,23-3 2-15,12 0-15 16,10 1 15-16,12-1-15 15,6 0-2-15,8 2 0 16,4 1-8-16,0 2-97 16,0 1-40-16,11-5-88 0</inkml:trace>
  <inkml:trace contextRef="#ctx0" brushRef="#br0" timeOffset="1897.7335">13408 6228 377 0,'0'0'26'0,"0"0"49"16,0 0 62-16,0 0-59 0,0 0 3 15,0 0-53-15,0 0-18 16,-39 17-10-16,39-14-4 15,6 0-2-15,18-3 12 16,10 0-4-16,11 0 1 16,7 0 7-16,5 0-8 15,-1-6 3-15,1 2-3 16,-2-2-2-16,1 2 1 16,5 1 3-16,4-3 9 15,2 2-8-15,2-1 34 16,3-1-15-16,2 3 11 15,2 2-25-15,0 1-4 16,-1 0-5-16,-2 0-1 16,0 0 0-16,0 0-16 15,0 0 13-15,-3 0 6 0,-2 0 3 16,-4-5-3-16,-4 1-3 16,-5-1 1-16,0 1-1 15,-3-2 0-15,5 0 1 16,1-1-2-16,3 0 3 15,3-3-5-15,4 0 9 16,0 0-3-16,-2 0 6 16,-2 2-18-16,-6 0 7 15,-7-1 1-15,-7 1 0 16,-2 1-3-16,-1-2 3 16,2 0 2-16,3 1-1 15,5-3 5-15,1 0-8 0,4 1 3 16,-1 0 0-16,-3 3-1 15,0 0 2-15,-3 0-2 16,2 1 4-16,2 0-8 16,3 0 11-16,2 0-6 15,5-3 12-15,5 4-20 16,4 0 10-16,4 1-3 16,5 3 1-16,0 1 0 15,3 0-5-15,3 0 10 16,5 0-9-16,1 0 12 15,1 0-16-15,-2 0 11 16,-2 0-4-16,-4 3 1 16,-1 1 0-16,-1-1-2 0,1-1 6 15,3 1-9 1,0 1 12-16,3 1-8 0,-2-3 11 16,2 0-20-16,2 0 8 15,-1 0 2-15,-1 2-1 16,-7 2 1-16,0-4-4 15,-4 4 8-15,-1 0 0 16,2 0-2-16,-2 0-4 16,4 0 1-16,4 0 1 15,-1 1-1-15,-1 0 1 16,-2 0-1-16,0 0 2 16,-3 0-10-16,-2 1 18 0,-6-3-15 15,-5 1 17-15,-12 0-22 16,-4-3 13-16,-8 1-2 15,-6-1 0-15,-8-3 0 16,-10 0-4-16,-6 2 12 16,-8-2-6-16,-3 2 1 15,-2-1 8-15,0 0-8 16,0 1 16-16,0-2 6 16,0 0-6-16,0 0-3 15,0 0-15-15,0 0 13 16,0 0-11-16,0 0 1 15,0 0 8-15,0 0-24 16,0 0 9-16,0 0 1 16,0 0-7-16,0 2-30 15,0-2-25-15,0 0-130 0,0 0-108 16</inkml:trace>
  <inkml:trace contextRef="#ctx0" brushRef="#br0" timeOffset="4161.2143">17168 4873 462 0,'0'0'54'16,"0"0"40"-16,0 0-30 0,0 0 4 15,0 0-46-15,0 0-1 16,96-78-10-16,-69 52 2 16,3-1-13-16,0-1 8 15,3-2-4-15,2-1-4 16,-2 0 0-16,-2 1 3 15,-1-2 0-15,-3-3 0 16,-3-2 17-16,0-3-19 16,-5-4 30-16,-4-1-24 15,-1-5 11-15,-7 0-4 16,-1-4-9-16,-1-3 1 16,-2-4-4-16,0-5 11 15,-3-2-10-15,0 0-1 0,0-3-1 16,0-2-1-1,-6-2 0-15,-9 0 0 0,-3 3 0 16,0 4 5-16,-3 2-9 16,-3 1 8-16,-1 2-2 15,-3 2 3-15,-2-2-10 16,-1 3 5-16,-2-2 0 16,-2-1 0-16,-2 3 0 15,-2 2-4-15,-4 5 7 16,3 3-6-16,-2 5 6 15,0 1-4-15,-1 1 1 16,-2-1-1-16,-3 0 0 16,-2 2 1-16,-1 4 0 0,-5 5 0 15,1 2-5-15,2 3 10 16,2 3-9-16,-4 1 4 16,-2 0-2-16,0 1-7 15,-1 3 7-15,3-1 1 16,4 5 0-16,5 1-2 15,7 0 6-15,2 4-4 16,4-1 6-16,-1 4-10 16,-1 0 2-16,0 3-12 15,2 0 7-15,0 1-1 0,-1 0 4 16,1 3 3 0,0-1-4-16,0 2 12 0,-1 0-12 15,-5 0 6-15,-7 0-9 16,-5 0-21-16,-1 2 30 15,3 2 0-15,4 1 2 16,3 1 5-16,8 4-6 16,-2 0 10-16,3 6-9 15,2 1 6-15,4-1-8 16,5 0 5-16,8-2-4 16,4-1 0-16,1-3-1 15,6 0 1-15,-2-2 2 16,2-3-1-16,0 1-1 15,0 0 6-15,0-2-12 16,2-1 5-16,-1-2 0 0,2 1 0 16,0-2 2-1,0 0-5-15,0 0-3 0,0 0-49 16,0 0-110-16,5-6-98 16</inkml:trace>
  <inkml:trace contextRef="#ctx0" brushRef="#br0" timeOffset="4461.9148">15256 2085 633 0,'0'0'45'0,"0"0"-20"15,0 0-1-15,0 0 25 0,-73 77-23 16,54-40-2-16,4 2-4 15,0-3-11-15,6-3 13 16,6-3-21-16,3-8 19 16,0-5-14-16,7-3 11 15,14-5-3-15,7-6 12 16,5-3-18-16,5 0 1 16,-1 0-5-16,-2 0-4 15,-2 0 0-15,-3 0-57 16,-7 0-26-16,-20 0-89 15,-3 0-81-15</inkml:trace>
  <inkml:trace contextRef="#ctx0" brushRef="#br0" timeOffset="7152.9914">3894 3892 525 0,'0'0'24'16,"0"0"-22"-16,0 0 12 15,0 0-14-15,0 0 3 16,0 0 17-16,82 14 8 15,-48-14 2-15,2 0-26 16,5 1 5-16,1 2-8 16,3-3 0-16,4 0-2 0,2 0 7 15,7 0-3 1,0 0-3-16,3 0 16 0,2-8-12 16,6-2 22-16,1 2-10 15,6-3 1-15,0 1-7 16,-1 0-10-16,-1 2 6 15,1 0-4-15,-1 0 7 16,-2 2-7-16,-3 0-2 16,-3 2 0-16,0-2 0 15,3-1 0-15,3-1 1 16,4 0-2-16,3-5 5 16,3 1-7-16,7 1 7 0,1-2 2 15,1-1 0-15,1 2 0 16,-1-7 2-16,2 0 11 15,-1 0 3-15,1 5-13 16,-2 1-2-16,4 2-4 16,4 2 6-16,1-1-7 15,0 2-4-15,-4-1 1 16,-5 1-1-16,-3 1 1 16,-5-4 1-16,-5 4-3 15,-1-4 6-15,-2 2-7 16,1-1 9-16,-3 2-5 15,4-3 9-15,0 3-14 16,6-1 5-16,7 1 0 0,-1 0-1 16,2-1 4-1,-3 1-7-15,3 1 8 0,-1 2-3 16,1-3 3-16,0 2-8 16,-3 2 3-16,-5 0 1 15,1-1-1-15,-6 2 3 16,0 1-4-16,-3-1 6 15,4 0-5-15,0 1 3 16,-1-1-1-16,-11 0 8 16,-7 2-18-16,-17-2 9 15,-13 0 0-15,-8 1 0 16,-11 0 3-16,-4 2-6 0,-6-2 6 16,-1 2 21-16,0 0-2 15,0 0 14-15,0 0-4 16,0-4 11-16,0 4-20 15,0-1-21-15,0 0-4 16,0-1 6-16,-1 0 0 16,-1 1 0-16,2 1-2 15,0 0 8-15,0-1-20 16,0 1 10-16,0 0 0 16,0-2 0-16,0 2 2 15,0 0-7-15,0 0 10 16,0 0-4-16,0 0 5 15,0 0-11-15,-2 0 6 16,2 0-1-16,0 0 0 16,0 0 0-16,0 0-1 0,0 0 4 15,0 0-7-15,0 0 9 16,0 0-5-16,0 0 12 16,0 0-23-16,0 0 11 15,-2 0 0-15,2 0 0 16,0 0 1-16,0 0-5 15,0 0 11-15,0 0-3 16,-1 0 1-16,1-1-5 16,0 1 0-16,0 0 0 15,0 0 0-15,0 0 1 16,0 0-2-16,0 0 4 16,0 0-7-16,0 0 9 0,0 0-7 15,0 0 13-15,0 0-21 16,0 0 11-16,0-1-1 15,0 1 0-15,0 0-1 16,0 0-3-16,0 0 8 16,-2 0-5-16,2 0 7 15,0 0-11-15,0 0 5 16,0 0 0-16,0 0-1 16,0 0 1-16,0 0-1 15,0 0 2-15,0 0-6 16,0 0 10-16,0 0-6 15,0 0 9-15,0 0-16 0,-1 0 7 16,1 0-1-16,-3 0-3 16,-3 0-12-16,-3 0-36 15,-3 0-63-15,4 0-84 16,1 0-161-16</inkml:trace>
  <inkml:trace contextRef="#ctx0" brushRef="#br0" timeOffset="8494.6375">22532 4059 557 0,'0'0'25'0,"0"0"96"15,0 0-30-15,0 0-4 16,0 0-70-16,0 0-16 16,0 0 3-16,-67 71 5 15,36-37-9-15,4-3 3 16,-1 0-7-16,2-3 9 15,4 0-10-15,10-7-58 16,12-8-74-16,0-13-38 16,3 0-20-16</inkml:trace>
  <inkml:trace contextRef="#ctx0" brushRef="#br0" timeOffset="8666.9749">22549 4163 464 0,'0'0'54'0,"0"0"6"15,82-10 42-15,-45 10-19 16,5 0-22-16,4 0-6 16,-5 6-49-16,-6 5-2 15,-2 1-4-15,-10 5-1 16,-9 4-28-16,-14-12-160 16,0-2-24-16</inkml:trace>
  <inkml:trace contextRef="#ctx0" brushRef="#br0" timeOffset="8883.3958">22043 4454 648 0,'0'0'30'16,"0"0"3"-16,0 0 23 15,0 0 4-15,176-33-25 16,-46 10-30-16,16 1 42 15,6 3-14-15,-7 8 0 16,-17 7-30-16,-11 4-3 16,-20 0-47-16,-81 0-100 15,-15 0-189-15</inkml:trace>
  <inkml:trace contextRef="#ctx0" brushRef="#br0" timeOffset="9153.5606">22913 4348 647 0,'0'0'78'0,"0"0"-36"16,0 0-25-16,0 0 72 16,-29 93-50-16,29-44-5 15,0 9 0-15,0 4 4 16,0 6-36-16,11-1 5 0,2 2-4 15,1-5-3-15,2-8 0 16,-4-11-5-16,1-15-2 16,-2-10-72-16,0-10 15 15,0-7-34-15,3-3-51 16,-13 0-21-16</inkml:trace>
  <inkml:trace contextRef="#ctx0" brushRef="#br0" timeOffset="9819.1239">23369 4045 620 0,'0'0'41'0,"0"0"44"0,0 0 19 15,0 0-33-15,0 0-32 16,0 0-21-16,94-67-11 16,-59 67 4-16,-3 7-5 15,-2 12-2-15,-4 5 5 16,-4-2-18-16,-7-1 13 16,-6 3-8-16,-3-5 1 15,-6 3-24-15,0-2 17 16,-15 2-16-16,-9 1 1 15,-3 0-5-15,2-1 21 16,1 3-2-16,5 0 10 16,7 0 0-16,7 0-1 15,5 2 1-15,0-2 2 16,6-2-7-16,18-6 10 0,6-7-10 16,1-5 12-16,-4-5 4 15,0 0-7-15,-6 0 0 16,-5-6 1-16,-7-7-3 15,-7 0 5-15,-2 1 6 16,0-5 9-16,-5 3-9 16,-13-3 5-16,-4 4-9 15,-2 3-2-15,2 0-6 16,1 3 3-16,9 2-3 16,4 4-7-16,8-3-18 15,0 2-102-15,0 0-168 16,5-4-53-16</inkml:trace>
  <inkml:trace contextRef="#ctx0" brushRef="#br0" timeOffset="10078.6393">23996 4028 604 0,'0'0'141'16,"0"0"-122"-16,0 0 39 15,-37 74 5-15,19-44-37 16,7-1-12-16,8-1-13 16,3-4 15-16,0-5-8 15,26-5-3-15,11-7 12 0,9-4-14 16,7-3 17 0,-3 0-18-16,-9 0-4 0,-9 1 2 15,-11 6-84-15,-21-5-61 16,0-1-175-16</inkml:trace>
  <inkml:trace contextRef="#ctx0" brushRef="#br0" timeOffset="10300.9219">23984 4467 586 0,'0'0'28'0,"0"0"7"0,0 0 108 16,78 81-71-1,-56-47 18-15,-6 7-52 0,-10 8-2 16,-6 7-14-16,0 1-20 16,-25-2-2-16,-8-6-20 15,0-10-8-15,0-8-73 16,5-6-2-16,1-4-64 16,20-21-10-16,-2 0-194 15</inkml:trace>
  <inkml:trace contextRef="#ctx0" brushRef="#br0" timeOffset="11001.2162">24021 5303 629 0,'0'0'45'15,"-95"29"55"-15,32-22-1 16,-11-1-46-16,-15-2-23 16,-15 0-13-16,-8-4 30 15,-13 0-14-15,-6-6 43 16,-1-13-22-16,-4-2-1 0,-4-7-28 15,-3-4 1-15,-3-8 10 16,-2-7-36-16,8-4 0 16,13-5 8-16,15-9-3 15,21-4-2-15,18-8-5 16,20-4 2-16,21-1-1 16,20-5-24-16,12-7-4 15,0-5 13-15,33-4 1 16,16 0 9-16,14 2-11 15,12 5 12-15,14 3-15 16,17 4 2-16,15 2-5 16,13 2 8-16,8 7 8 15,6 7 1-15,2 14 5 16,10 9 2-16,7 10 3 16,5 11-3-16,0 13-2 0,-9 14-2 15,-12 0-6-15,-15 29-40 16,-12 12-6-16,-2 12 33 15,4 8-3-15,4 13 17 16,6 4 8-16,-10 6-4 16,-18 4 11-16,-20 2-14 15,-28 6 8-15,-23 3-1 16,-20 0 2-16,-17 3-1 16,-11 2 8-16,-36 2-8 15,-25 4 19-15,-22-5-17 0,-22-7 13 16,-22-10-13-1,-11-11-1-15,-8-7-2 0,-2-3 0 16,8-7-20 0,107-56-192-16,8-4-238 0</inkml:trace>
  <inkml:trace contextRef="#ctx0" brushRef="#br0" timeOffset="13660.2208">12669 11540 556 0,'0'0'2'15,"0"0"49"1,0 0 15-16,0 0 27 16,0 0-48-16,0 0-19 0,0 0-20 15,-1-57-2-15,17 53-2 16,2 1 10-16,3 2 1 15,0-1-8-15,5 0 10 16,6-2-3-16,8-4 30 16,9-1-27-16,8-1 10 15,9-2-23-15,2 2 4 16,6-2-3-16,1 0 0 16,8 4-3-16,5 3 12 15,4-1-14-15,7 3 8 16,2 2-4-16,-1-2 6 15,-3-1-15-15,-6-4 8 0,-6 1-1 16,0 2 0-16,-1 0 2 16,7 5-7-16,0 0 12 15,4-4-5-15,-1-2 1 16,2-2-6-16,0-4 1 16,-2 1 2-16,-5-1-1 15,-4-2 3-15,-6 2-5 16,-8-1 7-16,-3 1-7 15,-4 0 9-15,-3 1-5 16,2 0 12-16,2 2-25 0,2-1 12 16,3 0 0-1,5 2 0-15,6 0-1 16,3-1-8-16,4-1 18 0,2-2-8 16,-5 2 4-16,-4 2-9 15,-10 1 4-15,-8 1 0 16,-11 2 0-16,-10 1 1 15,-7-2-4-15,-2-1 7 16,-1 0 12-16,1-4 7 16,1 1 34-16,-1 1-54 15,-2 4 12-15,1 2-12 16,-4 2-3-16,-1 0 0 16,-3 0 4-16,-5 0-2 15,-4 0 4-15,-3 0 22 16,-2 0-18-16,2 0 20 0,-4-4-28 15,-1 3-2-15,-2 0 0 16,-1-2 2-16,0 3-4 16,-1-2 7-16,2 0-23 15,1-4 18-15,0-1-53 16,-3 3-123-16,-1-4-130 16</inkml:trace>
  <inkml:trace contextRef="#ctx0" brushRef="#br0" timeOffset="15762.8556">19629 8711 536 0,'0'0'29'16,"0"0"18"-16,0 0 77 15,0 0-32-15,0 0-77 0,0 0-12 16,7-54-3-16,19 51 9 16,5 2-1-16,6-1 8 15,2 2-14-15,2 0 23 16,-1-1-8-16,-3 1 26 16,-6 0-43-16,-4 0 11 15,-6 0-8-15,-4 8-3 16,-7 1 2-16,-2 0-1 15,-3 3 1-15,-5 1 1 16,0 8 21-16,-5 1-20 16,-13 3 10-16,-6 1-10 15,-1-2-4-15,-1-1 1 16,3-3-1-16,1-4 0 16,-1-1 2-16,-1-4-6 0,1-2 10 15,-1 0-3-15,4-2 8 16,4-4-20-16,6 0 11 15,6-3-2-15,4 0 0 16,0 0-8-16,0 0 4 16,0 0-1-16,8 0 5 15,12-3 4-15,8-7 2 16,4-5-5-16,1 3-2 16,4-3 1-16,4-2 0 15,1 0 0-15,4-1 2 16,-4 3-1-16,-3 3 4 15,-7 8 0-15,-9 4 1 16,-7 0-12-16,-6 0-33 16,-6 0-54-16,-4 7-68 0,0-2-40 15,0 1 20-15</inkml:trace>
  <inkml:trace contextRef="#ctx0" brushRef="#br0" timeOffset="16162.7645">19968 8988 394 0,'0'0'65'16,"0"0"-20"-16,0 0-8 0,0 0 20 15,0 0-29-15,0 0-6 16,38 5-3-16,-26-6 22 15,1 1-6-15,-3 0-6 16,-3 0-6-16,1 1-8 16,-2 10 36-16,-1 3-43 15,-3 3 16-15,-2 3-17 16,0 3 16-16,0-2-19 16,0-1 2-16,-6-1-5 15,3-6 1-15,-1-5-4 16,4-4 7-16,0-4-7 15,0 0 6-15,0 0 5 0,0 0-7 16,13 0 4-16,7-12 6 16,3-1-12-16,0-1-17 15,0 0-91-15,0 0-3 16,-17 6-20-16,0 2-171 16</inkml:trace>
  <inkml:trace contextRef="#ctx0" brushRef="#br0" timeOffset="17331.5593">19833 9176 354 0,'0'0'56'16,"0"0"13"-16,0 0 35 15,0 0-34-15,0 0-48 16,0 0-5-16,0 0-7 0,8-29 18 16,4 21 24-1,1-2-25-15,6 0 21 0,7-1-21 16,7-1 3-16,3-2-27 15,-1 6 4-15,0-3-6 16,-8 7 4-16,-7 2-10 16,-9 2 11-16,-5 0-17 15,-3 0 20-15,-3 13-9 16,0 5 17-16,0 4 12 16,0 2-17-16,0 1 17 15,0 2-22-15,0 0-6 16,0-2 4-16,0-2 1 15,-2-2-1-15,2-4 1 16,0-2-12-16,0-3 6 16,0-4 0-16,0-2 0 0,0-2 2 15,0-4-6-15,0 0 2 16,0 0-2-16,0 0-21 16,0 0-2-16,0 0-33 15,0 0-10-15,0-10-35 16,0 2-104-16,2 1-50 15</inkml:trace>
  <inkml:trace contextRef="#ctx0" brushRef="#br0" timeOffset="18133.6031">20373 8404 735 0,'0'0'105'0,"0"0"-6"16,0 0-38-16,0 0-42 0,0 0-16 16,93-61 29-1,-53 61-15-15,-7 2 8 0,-8 19-23 16,-11 4 2-16,-9 2 1 15,-5 6-5-15,-14 4 0 16,-17 1-16-16,-7-1-31 16,5-7-35-16,2-5 31 15,9-11-8-15,7-6 27 16,9-5-17-16,6-3 30 16,0 0-30-16,6 0-2 15,13-3 51-15,5 0 1 16,1 3 20-16,-2 0-2 15,-1 0 19-15,-3 10-10 16,-5 9 8-16,-6 2-22 0,-7-1 9 16,-1 1-6-16,0-5 2 15,0-3 4-15,0-7-18 16,-1-3 21-16,1-3-25 16,0 0 17-16,3 0-18 15,16-3 37-15,2-10-34 16,-2 1 2-16,-2-1-5 15,-7 3 1-15,-4 0-4 16,-3-2 7-16,-2 1-8 16,-1-2-70-16,0 7-72 15,0-1-234-15</inkml:trace>
  <inkml:trace contextRef="#ctx0" brushRef="#br0" timeOffset="18630.0114">21021 8186 970 0,'0'0'78'0,"0"0"-59"16,0 0-3-16,0 0-11 15,13 89 11-15,-29-42-16 16,1-3 6-16,1-9-6 15,6-6 4-15,6-10-3 0,2-9 10 16,0-4-22 0,0-4 8-16,6-2 3 0,15 0 6 15,7 0-1-15,4 0-5 16,-2 0 11-16,-7 0-12 16,-9 20 3-16,-12 11-4 15,-2 11-7-15,-17 8 9 16,-23 3 2-16,-4-1-1 15,4-4-2-15,6-10 5 16,11-6-7-16,12-7 10 16,11-7-10-16,0-3 17 15,20-7-23-15,19-8 16 16,17 0-7-16,5 0 0 0,-2-6 5 16,-8-3-11-16,-14 0 4 15,-14 0 1-15,-11-3-4 16,-9 0-4-16,-3 1-1 15,0 1-17-15,0 4-34 16,-8 4-80-16,-7 2-19 16,5 0-58-16,-1 0-32 15</inkml:trace>
  <inkml:trace contextRef="#ctx0" brushRef="#br0" timeOffset="34504.2568">23080 7040 587 0,'0'0'7'0,"0"0"27"16,0 0 64-16,0 0 2 16,0 0-92-16,0 0-5 0,0 0 12 15,-31 100 56-15,22-25-1 16,0 9-19-16,3 1-19 16,0-3-10-16,3-5-3 15,3-10-19-15,0-9 16 16,0-10-13-16,0-9 2 15,9-9 5-15,9-6-20 16,4-7-18-16,6-9-63 16,-16-8-113-16,-2-5-227 15</inkml:trace>
  <inkml:trace contextRef="#ctx0" brushRef="#br0" timeOffset="34742.619">23530 7460 892 0,'0'0'32'0,"0"0"-6"16,0 0-3-16,0 0 29 16,13 105-51-16,-13-66 11 15,-3 0-10-15,-3-7-1 16,-2-7 0-16,3-7-2 15,2-8-11-15,3-7-52 16,0-3-53-16,0-3-175 16,0-12-40-16</inkml:trace>
  <inkml:trace contextRef="#ctx0" brushRef="#br0" timeOffset="34892.8934">23541 7261 762 0,'0'0'28'0,"0"0"-28"16,0 0-1-16,0 0-84 15,0 0-58-15,0 0-257 16</inkml:trace>
  <inkml:trace contextRef="#ctx0" brushRef="#br0" timeOffset="35418.818">23918 7372 795 0,'0'0'40'0,"0"0"0"16,0 0 55-16,0 0-78 16,0 0-17-16,0 0 1 15,8 100 9-15,-17-64-3 16,-1-2-9-16,4-6 5 15,1-6-3-15,5-8 0 16,0-7-3-16,0-7 1 16,3 0-18-16,11-3 19 15,2-17 2-15,3-4-2 0,1-1-15 16,0 1-7-16,1 4-6 16,-9 9-1-16,-3 6 27 15,-6 5-12-15,-1 0 9 16,-2 20 6-16,0 6 10 15,0 0-9-15,0 0 6 16,-6-5-7-16,3-8 0 16,1-7 0-16,2-3-2 15,0-3 1-15,0 0 2 16,8-9 8-16,10-7-8 16,2-5-1-16,0 0-22 15,1 4-14-15,-5 6 19 16,-4 8 13-16,-6 3-1 0,-4 4-10 15,-1 17 15-15,-1-1 10 16,0 3 0-16,0-1-6 16,0-5-5-16,0-5 1 15,0-6 0-15,5-4-2 16,6-2-15-16,3 0-53 16,-8-2-129-16</inkml:trace>
  <inkml:trace contextRef="#ctx0" brushRef="#br0" timeOffset="35570.4153">24368 7619 702 0,'0'0'14'16,"0"0"-14"-16,0 0-4 15,0 0-51-15,0 0-160 16</inkml:trace>
  <inkml:trace contextRef="#ctx0" brushRef="#br0" timeOffset="35738.9604">24378 7442 735 0,'0'0'93'0,"0"0"-15"16,0 0-30-16,0 0-48 15,0 0-48-15,0 0 17 16,-20 11-149-16,25-10-109 16</inkml:trace>
  <inkml:trace contextRef="#ctx0" brushRef="#br0" timeOffset="36035.1687">24829 6903 820 0,'0'0'72'15,"0"0"-1"-15,0 0-32 16,0 0-39-16,0 0 32 0,44 97 55 16,-56-12-54-16,-6 7 15 15,2-6-36-15,7-5 35 16,9-10-47-16,0-12 17 15,22-11-12-15,14-11-4 16,6-14 2-16,6-6-6 16,-2-12-6-16,-1-3-39 15,-8-2-28-15,-9 0-54 16,-26-6-90-16,-2-8-210 16</inkml:trace>
  <inkml:trace contextRef="#ctx0" brushRef="#br0" timeOffset="36237.6252">24648 7306 915 0,'0'0'30'16,"0"0"23"-16,0 0 4 16,0 0-29-16,122-64-8 15,-31 52-19-15,-1 4 1 16,-10 3-2-16,-11 5-9 15,-14 0-87-15,-14 12-68 16,-41-3-52-16,0 0-70 16</inkml:trace>
  <inkml:trace contextRef="#ctx0" brushRef="#br0" timeOffset="36707.5131">22819 8166 834 0,'0'0'33'16,"-84"8"31"-16,83-8 58 15,1 0-103-15,11 2-4 16,22 4-15-16,14 0 5 16,14-3 8-16,18-3-9 15,21 0 16-15,24-3-16 16,28-17 6-16,14 1-8 15,8 1 24-15,-5 6 0 16,-8 6-24-16,-8 4 0 16,-8 2 5-16,-6 0-14 15,-11 0-16-15,-16 0-81 16,-22 8-25-16,-25-3-4 0,-26-3 22 16,-20 0 21-16,-16-2 69 15,-3 0 21-15,-8 0 0 16,-15 0-2-16,-4 0-165 15</inkml:trace>
  <inkml:trace contextRef="#ctx0" brushRef="#br0" timeOffset="36985.9129">22923 8597 891 0,'0'0'0'16,"0"0"25"-16,0 0 46 15,97 29 38-15,17-45-72 16,21-1-6-16,15-5-1 16,7 2-6-16,2 5 25 15,-7 5-43-15,-15 8 2 16,-11 2-8-16,-12 0 0 15,-12 2-63-15,-14 9-123 16,-82-7-62-16,-6-4-327 16</inkml:trace>
  <inkml:trace contextRef="#ctx0" brushRef="#br0" timeOffset="46718.721">15031 10968 598 0,'0'0'74'15,"0"0"-32"-15,0 0 24 0,0 0-47 16,0 0-12-16,0 0-6 15,0 0 6-15,0 0 23 16,-30 71 14-16,16-66 15 16,-3 4-24-16,-4-4-1 15,-6 5-13-15,-6-3 12 16,-4 2-17-16,-2 1-15 16,-4-3 18-16,-2-1-15 15,0-4 16-15,-1 0-14 16,3-2 1-16,1 0-5 15,3 0 0-15,0 0-2 16,2-4 2-16,-1-5-5 0,-1-2 11 16,3-2-5-1,1-3 3-15,4 0-12 0,3-2 8 16,4-3-4-16,7-1 1 16,4-3 1-16,4-5-3 15,1-3 5-15,1-1-10 16,3-1 16-16,2-5-13 15,1 3 12-15,1-4-14 16,0 2 5-16,0-3-4 16,0 3-2-16,0 2-17 15,0 0 24-15,0 1-18 16,0 3 11-16,6 3 8 16,1 7-1-16,-1 1-7 15,6 5 6-15,1 3 2 16,4-4-2-16,4 3-2 0,4-1 6 15,5 3-8-15,0 2 12 16,1 3-12-16,3 1-12 16,2-4 16-16,5 4-5 15,3-3 7-15,0 0 0 16,-1 2-3-16,-2 1-2 16,0 4 10-16,-4-1-9 15,-1 4 10-15,-5 0-12 16,-2 0 4-16,1 10 1 15,1 6 1-15,4 3 0 16,0 5-2-16,-1 0 8 16,-1 3-5-16,0 1 3 0,-5-1-4 15,-1 3 6-15,-7 1-10 16,-3 1 4-16,-6 3 0 16,1-1 0-16,-6-1 3 15,-2-2-9-15,-2 1 14 16,-2 3 3-16,0 0-11 15,0 3 18-15,-9 4-12 16,-11 5 1-16,-3 1-2 16,0-3-4-16,1-6-2 15,1-5 12-15,1-5-12 16,1-6 6-16,0-4-8 16,4-5 13-16,0-4-20 15,7-5 10-15,2-3-24 0,2-2-11 16,1 0-53-16,3 0-145 15,0-5-126-15</inkml:trace>
  <inkml:trace contextRef="#ctx0" brushRef="#br0" timeOffset="48675.2161">15223 10116 429 0,'0'0'37'0,"0"0"12"16,0 0 34-16,0 0-13 16,0 0-7-16,0 0-19 15,0 0 5-15,-61 6-31 16,61-6 19-16,0 0-22 15,0 0 14-15,0 0-16 16,0 0 7-16,0 2-4 16,0-1-8-16,9-1 26 15,8 0 15-15,8 0 25 16,3 0-53-16,4-3 0 16,3-4-17-16,7-1-1 15,4 2-2-15,6-2 1 0,1 0-2 16,1 1 3-1,-2-2-7-15,-3 2 12 0,-1 2-8 16,-2-2 8-16,5 0-16 16,4 0 8-16,3-3 0 15,5-3 0-15,-1-1 1 16,-1-1-7-16,2 2 14 16,0-3-8-16,-4 4 3 15,-2 0-3-15,-3 5 1 16,1 1-2-16,-1-2 1 15,-2 1 0-15,-1-2 0 16,3-1 1-16,5 0-8 16,10-3 16-16,0 1-6 15,-7 2 7-15,4-1-20 0,1 2 8 16,5 0 2-16,-4 0 0 16,-13 5-1-16,-9 1-4 15,-1-3 10-15,1 3-5 16,-2-2 4-16,-5 0-4 15,-11 0 3-15,-1-2-6 16,6-1 3-16,-2 0 0 16,-1 0-1-16,-6 4 7 15,-9 0-18-15,0-2 24 16,-5 0-9-16,-2 0 3 16,-1 3-12-16,-6 0 10 15,2 2-4-15,-3-1 0 16,0 2 1-16,0 0-6 0,0 0-9 15,0 0-31-15,0 0-49 16,0 0-7-16,-14 0-20 16,-6 6-26-16,-7 3 61 15,-7 3 10-15,-6 0 0 16,-4 4 25-16,-6 1 27 16,30-11-67-16,-2 0-37 15</inkml:trace>
  <inkml:trace contextRef="#ctx0" brushRef="#br0" timeOffset="49426.7184">15608 10293 135 0,'-89'20'60'0,"48"-9"-43"15,10-1 78-15,4 2-2 16,3-1-64-16,4-2 43 16,4-1-30-16,6-4 13 15,1 2 4-15,5-3 1 0,1-2 5 16,0 2-27-1,1-3 3-15,2 0-14 0,0 0 28 16,0 0-23-16,0 0 15 16,0 0-33-16,0 0 12 15,0 0-1-15,0 0-8 16,9-1 20-16,13-11-7 16,10 2 5-16,5-4-29 15,14 2 8-15,10-5-11 16,8-3-1-16,7-1 8 15,3-1-4-15,0 3 5 16,2 4-9-16,-1-1 2 0,-1 3 5 16,0-1-3-16,-3 3 3 15,3-1-14-15,1-1 8 16,-3 1-3-16,2 1 0 16,-6 4 4-16,0 0-8 15,5-2 10-15,1-1-2 16,5-2 1-16,4-4-10 15,4-3 4-15,1-1 1 16,-1 1-3-16,-7 4 3 16,-18 4 0-16,-13 4 2 15,-12 1-12-15,-3 1 20 16,-3 1-6-16,-1 0 6 16,-9 0-20-16,-6 3 10 15,-5-2 0-15,-4 0 0 16,-4-1 3-16,-1 1-9 0,-1 0 15 15,-3 1-3-15,0 2-2 16,-2-1-3-16,0 1-1 16,0 0 0-16,0 0-1 15,0 0 1-15,0 0-1 16,0 0-55-16,-4 0-91 16,-2 0-149-16,-2 0-184 15</inkml:trace>
  <inkml:trace contextRef="#ctx0" brushRef="#br0" timeOffset="59714.6464">21273 9446 467 0,'0'0'27'0,"0"0"29"16,0 0 50-16,0 0-52 16,0 0-15-16,-97 67 11 15,54-54-6-15,-5 1-1 16,-13-1 5-16,-3-2-6 16,-8-1-9-16,-4-2-3 15,-7-2 18-15,-8 0-26 0,-3-5 19 16,3-1-27-1,0 0 24-15,3-2-36 0,-3-15 2 16,-5-2 4-16,-2-5-6 16,-7-2-4-16,-4 0 11 15,-5-4-6-15,0-5 2 16,1-7-8-16,11-8 4 16,14-6-2-16,18-2 0 15,15-3 1-15,10 0 0 16,8-5 3-16,8 0-12 15,13-2 18-15,10-1-13 16,6-3 14-16,12-1-20 16,22-1 6-16,11 0-3 0,15-3-5 15,11-3-26-15,16-1 22 16,10-1 0-16,9 2 8 16,13 5 15-16,3 6-14 15,5 5 6-15,2 6 0 16,-5 7 0-16,-5 9 1 15,2 5-1-15,9 6 4 16,10 7-8-16,12 8 11 16,4 11-11-16,-6 5 16 15,-13 9-22-15,-13 22 1 16,-15 10 3-16,-14 7 0 16,-5 9 5-16,-7 3-1 0,1 6 6 15,-8 6-1 1,-14 11 2-16,-18 9-8 0,-27 14 7 15,-17 14-3-15,-26 2 14 16,-34-2-3-16,-10-10 3 16,-4-14-10-16,2-13 9 15,-1-12-11-15,-3-8 8 16,-8-6 1-16,-4-4-20 16,1-4 9-16,5-5 0 15,11-5-13-15,11-9-55 16,14-7-34-16,44-23-169 15,2 0-187-15</inkml:trace>
  <inkml:trace contextRef="#ctx0" brushRef="#br0" timeOffset="74430.7387">3240 12164 242 0,'0'0'60'15,"0"0"-42"-15,0 0 17 16,0 0 10-16,0 0 0 15,0 0-28-15,0 0-12 16,-9 0 4-16,9 0-9 16,0 0 7-16,0 0-4 15,0-2 10-15,0 2 4 16,0 0 10-16,0 0-5 16,0 0-16-16,0 0 5 15,0 0-10-15,0-1 10 16,11 1-9-16,2 0 3 0,-1 0-4 15,10 0-1-15,-2-2 1 16,5-2-1-16,2 1 0 16,0-2 3-16,0 3-3 15,-2-2 5-15,-2 3-5 16,0-2 8-16,1-1-16 16,-3-1 9-16,0-1-1 15,0 0 0-15,1 0 1 16,1-1-3-16,-1 1 7 15,6 0-4-15,2 2 3 16,0 1-8-16,3 1 3 16,-2 1 1-16,2-2 0 0,0-3 0 15,1 6 0-15,2-3 1 16,-2 2-6-16,2-1 10 16,1 0-7-16,-1-1 12 15,2-2-20-15,0 1 10 16,-2-2 0-16,-2-1 0 15,1 1 0-15,-1-2-4 16,2 2 8-16,2 1-3 16,1 0 4-16,-1 2-10 15,2 0 4-15,0-2 0 16,2 3 1-16,-3 2 0 16,-6 0-1-16,-2 0 2 15,-4 0-9-15,3 0 17 0,-2 0-12 16,3 0 14-1,-1 0-21-15,0-2 11 0,3-2-1 16,-2 0 0-16,-1 1 2 16,-3 2-8-16,-5 1 12 15,3-2-6-15,0 2 5 16,-2 0-10-16,4 0 5 16,-3 0-1-16,4 0 1 15,-1 0-1-15,3 0-2 16,-1 0 3-16,-1 0-12 15,5 0 25-15,1 0-23 16,0 0 20-16,5 0-19 16,0 3 9-16,1 3-4 15,3-2 2-15,1-1 3 0,3-1-6 16,1 0 10-16,4-2-3 16,2 1 2-16,4 2-8 15,2 2 4-15,-5 0-8 16,0-1-5-16,-4-1 12 15,1-2-20-15,-4 2 5 16,-2-2 14-16,-1-1 4 16,-3 0-1-16,-2 3 8 15,-3 1 2-15,-1 2-11 16,-1-1-10-16,-4 2 10 16,0-2 10-16,-7 1-10 15,-2-2 8-15,-7-1-7 16,2-1 3-16,-2-2 22 0,-1 0-25 15,-3 0-1 1,-2 0 1-16,1 0 0 0,-4 0-1 16,0 0 3-16,-1 0-6 15,-5 0 10-15,3-2-3 16,-3 1 5-16,0-1-18 16,0 1-12-16,0 0-76 15,-5-1-69-15</inkml:trace>
  <inkml:trace contextRef="#ctx0" brushRef="#br0" timeOffset="75986.9291">3394 12509 164 0,'0'0'26'0,"0"0"57"0,0 0-23 16,0 0-34-16,-81-9 41 15,74 6-51-15,4 0 30 16,-2 0-9-16,4 2 9 16,-2 1-25-16,0-1 5 15,0-1-5-15,1 2-5 16,2 0-8-16,0 0 2 15,0 0-19-15,0 0 15 16,0-2-12-16,6 2 12 16,11-1 10-16,7-2-5 0,1 0-7 15,8 0-4-15,0 2 3 16,4-2-4-16,3-2 9 16,2 0-4-16,4-3-1 15,-1 1-2-15,4 0 1 16,-4 0-2-16,1 1 0 15,-4 1 4-15,0-1-9 16,4 0 12-16,2-2 2 16,7-4-8-16,14-2 30 15,10-3-23-15,4 2 12 16,-2 2-18-16,-4 5 2 16,-8 2-4-16,-3 4 3 15,-5 0-8-15,0-1 11 0,0 0-3 16,-3-3 1-1,-1-1-4-15,1-1 7 0,-1 0 3 16,-3-3-1-16,-1-2-2 16,-2 3 9-16,-5-3-12 15,0 1 14-15,-4 3-13 16,0 2 5-16,3 1-2 16,-2 1-15-16,8 1 7 15,-2 4 0-15,6-3 0 16,-1 2 3-16,3-1-9 15,-2 0 13-15,-1 1-6 16,4-2 5-16,-3 0-12 16,2 0 7-16,-11 0-1 0,-3-1 0 15,-4 3 0-15,-3-2-4 16,-2 2 10-16,-1-1-10 16,-3 2 10-16,1-2-9 15,1 1 15-15,-1 0-21 16,0 0 9-16,2-2 0 15,-2 3 0-15,-1-2 1 16,-1 1-7-16,-1-2 14 16,2 3-4-16,-2 0-3 15,-1 0 0-15,1 0-1 16,-1 0 0-16,3 0 1 16,-2 0 0-16,-1 0-1 15,-3 0 6-15,0 0-6 16,0 0 7-16,-2 0 5 0,-2 0 1 15,-1 0 28-15,-4 0-27 16,1 0-13-16,-7 0-1 16,1 0 3-16,-2 0-8 15,-2 0 11-15,3 0-2 16,-3 0 0-16,0 0-8 16,-3 0 3-16,0 0 1 15,0 0 0-15,-2 0-6 16,-1 0-9-16,2 0-50 15,1 0 3-15,-2 0-59 16,-1 0-43-16,0 0-187 16</inkml:trace>
  <inkml:trace contextRef="#ctx0" brushRef="#br0" timeOffset="77446.5269">2800 9914 476 0,'0'0'23'0,"0"0"2"0,0 0 54 16,0 0-46-16,0 0 8 15,0 0-27-15,0 0-6 16,-9-48 0-16,12 47 16 16,3-1 3-16,0 1-18 15,3 1 1-15,1 0-6 16,2 0 8-16,3 0-9 16,6 0 0-16,3 9-1 15,0-2-2-15,-2 1 0 16,5 0 4-16,-3 2-9 15,4 0 10-15,-2 1-5 16,-3 2 5-16,0 0-7 0,-1 3 4 16,2-1-2-1,0 0 0-15,1 2 0 0,-2-1-1 16,4 0 4-16,-5 1-7 16,3 2 10-16,-5-1-6 15,4 4 0-15,-4 0 2 16,0-1-1-16,1 1-1 15,-2-2 0-15,1 2 4 16,-4-2-10-16,1 1 14 16,-1-1-9-16,-4-1 5 15,1 1-3-15,1 0 1 16,-1-3-2-16,-7-2 0 16,3 0-1-16,0-4 0 15,-2-1 2-15,-1-1-6 16,-3 0 10-16,-1-1-2 0,-1 0 4 15,1 0-8-15,-1-2 2 16,-1-3-1-16,2-3 0 16,-2 1 1-16,0-1-7 15,0 0 13-15,0 0-17 16,0 0 6-16,0 0-12 16,0 0-42-16,0 0-2 15,0 0-13-15,0 0-78 16,0 0-104-16</inkml:trace>
  <inkml:trace contextRef="#ctx0" brushRef="#br0" timeOffset="77844.4597">3391 10418 465 0,'0'0'63'16,"0"0"-32"-16,0 0 2 16,0 0-27-16,0 0 14 15,0 0 0-15,0 0 4 16,52 7 4-16,-32-4 5 16,-3-2-5-16,-3-1-16 15,4 0 19-15,-6 0-2 0,-2 0 17 16,2-5-30-16,-3-6 10 15,3 1-24-15,0-5 5 16,1-2-7-16,1-3 0 16,-2 0-1-16,-2-4 4 15,-4-2-7-15,0-1 11 16,0 2-7-16,-2 1 4 16,-1 6-8-16,0 3-5 15,0 5-12-15,-1 5-14 16,1 4-16-16,1 1-78 15,-4 0-91-15,0 0-111 16</inkml:trace>
  <inkml:trace contextRef="#ctx0" brushRef="#br0" timeOffset="119584.491">3419 8368 34 0,'0'0'91'0,"0"0"-8"15,0 0-4-15,0 0 13 16,0 0-35-16,-30-80-4 15,26 68-11-15,-2 1 3 16,1-3 4-16,0 6-32 0,0-3 29 16,2 1-3-16,0 4 7 15,0 0-38-15,3 2 40 16,-3 2-41-16,3 1 9 16,0 1-2-16,0 0-9 15,0 4-9-15,0 32 1 16,0 22 17-16,0 22-6 15,0 11 35-15,9 5-32 16,3-1 28-16,0-4-43 16,3-7 12-16,-2-11-12 15,-2-10 5-15,-4-11-10 16,-3-8 12-16,-2-7-19 16,-2-6 10-16,0-7-10 15,0-7-56-15,0-5-30 16,0-7-32-16,0-5-23 0,0-2-18 15</inkml:trace>
  <inkml:trace contextRef="#ctx0" brushRef="#br0" timeOffset="120059.2954">3316 8424 751 0,'0'0'13'0,"0"0"-8"0,0 0 0 15,0 0 67-15,111-85-66 16,-80 79-1-16,-4 6-5 16,-8 0-1-16,-7 8-6 15,-4 13-12-15,-8 2-2 16,0 0-3-16,0 0 19 15,-5-3 10-15,-4-2-13 16,3-6 6-16,6-6 2 16,0-5-17-16,0-1-35 15,20 0 52-15,5 0 1 16,6 0 10-16,-1 9-9 16,-3 7 35-16,-2 5-21 15,-11 8 13-15,-4 7-17 0,-7 2 4 16,-3 6-12-1,-3 0 3-15,-18-1-2 0,-7-2-1 16,1-3 8-16,-1-9-12 16,4-2 8-16,3-12-3 15,8-4-10-15,7-7 5 16,3-4 0-16,3 0-20 16,0 0-111-16,0 0-11 15,1 0-132-15</inkml:trace>
  <inkml:trace contextRef="#ctx0" brushRef="#br0" timeOffset="120261.7539">3899 8685 726 0,'0'0'81'0,"0"0"-80"15,0 0 46-15,17 90 0 16,-17-58-15-16,0-1-27 15,0-6 13-15,0-6-14 16,0-4-8-16,0-7-47 16,0-6-72-16,0-2-48 15,0-3 67-15</inkml:trace>
  <inkml:trace contextRef="#ctx0" brushRef="#br0" timeOffset="120401.3808">3846 8557 664 0,'0'0'79'0,"0"0"-62"0,0 0 51 16,0 0-68-16,0 0-24 15,0 0-67-15,25-39-77 16,-13 39-111-16</inkml:trace>
  <inkml:trace contextRef="#ctx0" brushRef="#br0" timeOffset="120918.5328">4272 8556 593 0,'0'0'39'0,"0"0"54"0,0 0-18 16,0 0-25-16,0 0-25 15,0 0 0-15,8-59 16 16,-14 59-13-16,-9 0 13 15,-6 17-31-15,0 10-4 16,-1 4 2-16,7-3-16 16,9-4 2-16,6-5-11 15,3-8-13-15,21-7 1 16,6-4 2-16,3 0-5 16,-3 0 22-16,-2 0 0 15,0 5 5-15,-1 27 7 0,4 9-2 16,-2 5 17-16,-4 10 0 15,-3-6 9-15,-4-1-25 16,-6-7 20-16,-9-5-9 16,-3-4 16-16,0 0-20 15,-15 3 7-15,-8-5-15 16,0-8-1-16,1-9 1 16,1-12 6-16,6-2 11 15,2-13-4-15,2-19 7 16,8-10-18-16,3-6-4 15,0 1 2-15,9 1-2 16,10 5-1-16,5 3-3 16,2 6-21-16,1 2-33 15,-1 4 19-15,1 4-19 0,-3 2-41 16,0 5-63-16,-20 14-14 16,-2 1-72-16</inkml:trace>
  <inkml:trace contextRef="#ctx0" brushRef="#br0" timeOffset="121377.3246">4880 8006 728 0,'0'0'84'16,"0"0"-21"-16,0 0 71 16,-81-40-69-16,44 85-23 15,-3 26-35-15,4 17 11 16,6 7 3-16,18-5 4 16,12-10-15-16,15-16 0 15,25-14-17-15,14-18 19 16,7-20-17-16,2-12 18 15,8-10-13-15,-7-24 2 16,-4-12-2-16,-9-6 1 16,-11-2 3-16,-10-5-6 0,-15 3 11 15,-12 0 5-15,-3 4-12 16,0 2 29-16,-17 4-18 16,-6 10 4-16,-7 9-1 15,-3 11-11-15,-6 16-5 16,-1 0-9-16,0 22 1 15,-2 14-41-15,3 8-31 16,5 2-74-16,7 3-27 16,21-29-83-16,0-3-156 15</inkml:trace>
  <inkml:trace contextRef="#ctx0" brushRef="#br0" timeOffset="121850.0587">3728 9914 883 0,'0'0'46'15,"0"0"-43"-15,0 0 52 16,0 0-7-16,133-124-27 15,-53 63 7-15,20-5-20 16,17-7 43-16,14-6-12 16,15-3-8-16,3 2-21 15,2 2-2-15,-6 7-4 16,-11 6 4-16,-16 10-15 16,-18 10 20-16,-15 11-26 15,-20 9-6-15,-18 9-31 16,-16 7-80-16,-18 7 4 0,-13 2-62 15,-4 0 108-15,-20 1-152 16</inkml:trace>
  <inkml:trace contextRef="#ctx0" brushRef="#br0" timeOffset="122105.3751">4241 9849 956 0,'0'0'0'15,"0"0"26"-15,0 0 2 0,151-114 0 16,-36 28 2-16,17-9-24 16,3-2 40-16,1 1 10 15,-5 4-4-15,-9 11-44 16,2 5-1-16,-15 7-14 15,-2 8-7-15,-89 53-188 16,-9-2-382-16</inkml:trace>
  <inkml:trace contextRef="#ctx0" brushRef="#br0" timeOffset="124785.382">4981 11841 238 0,'0'0'140'16,"0"0"-133"-16,0 0 78 15,0 0-14-15,0 0 9 16,0 0-44-16,0-57 13 15,0 56-20-15,0-1 16 0,0 2-18 16,0 0-22-16,0 0 9 16,0 0-13-16,0 0 17 15,0 0-12-15,0 0-10 16,3 3 7-16,3 7-3 16,2 4 3-16,3 1 0 15,0 2-3-15,1 5 8 16,3 0-13-16,-3 2 15 15,6 5-5-15,0 6 4 16,1 5-13-16,3 6 8 16,2 4-4-16,2 0 0 15,4 2 1-15,1 2-5 16,9-2 10-16,0 4 11 0,4 0-13 16,2-1 18-16,-4 1-19 15,4 5-3-15,-3-2 4 16,0-2-3-16,-1 5-1 15,-6-11 1-15,0 2-12 16,0-4 23-16,-1-3-9 16,-5-7 7-16,-6-2-19 15,-3-7 12-15,-3-5-3 16,-6-5 0-16,-3-2 4 16,1-6-10-16,-2-2 16 15,-4-3-10-15,-2-1 6 16,1-2-9-16,-3 0 4 15,0-4-2-15,0 2 1 16,1-2 0-16,-1 0-1 0,0 0 5 16,0 0-13-16,0 0 20 15,0 0-23-15,0-10-71 16,0 3-65-16,-1-1-288 16</inkml:trace>
  <inkml:trace contextRef="#ctx0" brushRef="#br0" timeOffset="125504.0536">5945 12649 641 0,'0'0'32'15,"0"0"39"-15,0 0 3 16,0 0-6-16,0 0-47 16,0 0-15-16,0-16-6 15,0 28 0-15,18 17 32 0,0 11-26 16,6 5 20 0,-1 4-25-16,3-2 4 0,-2-2-1 15,-2-2-7-15,-4-5 4 16,-6-5-1-16,0 1 0 15,-8 1 1-15,-2-2-4 16,-2 3 11-16,0-4 6 16,0-2-11-16,-10-5 9 15,-4-4-7-15,-2-4 7 16,-7-1 0-16,-1-4-8 16,-9-2 10-16,-8 2-9 15,-4-2 5-15,-7 2-6 16,1-2-2-16,2-3 1 0,7-1-6 15,9-2 1 1,8 0-4-16,4-1-16 0,7 3-41 16,1 2-48-16,13-7-158 15</inkml:trace>
  <inkml:trace contextRef="#ctx0" brushRef="#br0" timeOffset="149181.7497">7400 9904 367 0,'0'0'64'0,"0"0"-48"15,0 0 15-15,0-85 20 16,0 74 5-16,-2 0-28 16,-1 2-11-16,3 3 6 15,-3-1-20-15,2 2 49 16,-1 3-45-16,1-1 21 15,1 3-17-15,-2 0 32 16,2 0-34-16,-3 0-3 16,-7 5-6-16,-1 15 2 15,-9 11-6-15,-5 5 11 16,-3 3-4-16,-5 3 3 16,-4 4-12-16,-2 1 6 15,-3 1 0-15,-2 2-2 16,5-3-3-16,2 1 4 0,2-7-54 15,7-2 51 1,3-5 4-16,2 2-5 0,4-3-21 16,1 0 19-16,4-3-26 15,3-3 14-15,3-6-31 16,4-7 20-16,2-3-6 16,2-3-66-16,0-8 11 15,0 0-82-15</inkml:trace>
  <inkml:trace contextRef="#ctx0" brushRef="#br0" timeOffset="149541.989">6830 10236 525 0,'0'0'13'0,"0"0"-13"15,0 0 10-15,0 0-7 16,0 0-1-16,0 0 13 16,-26 83-6-16,26-58-13 15,6-1 11-15,9-1-7 0,8-3 11 16,4-5-6-16,4-6 9 15,9-9-7-15,6 0 30 16,11-11-30-16,3-13 4 16,1-2-10-16,-3-1-1 15,-7 4 0-15,-5 0-4 16,-9 9-37-16,-34 9-98 16,-3 3-68-16</inkml:trace>
  <inkml:trace contextRef="#ctx0" brushRef="#br0" timeOffset="163902.6172">3476 11994 280 0,'0'0'37'16,"0"0"34"-16,0 0-16 15,0 0 10-15,0 0 5 16,0 0-54-16,0 0 34 15,3-43-45-15,-3 42 29 16,0 1-32-16,0 0 11 16,0 0-3-16,0 0-10 0,0 0 22 15,0 0-16-15,0 0 41 16,0 0-23-16,0 0 19 16,0 0-40-16,0 0 7 15,-2 5-10-15,-11 6 1 16,-2 6-3-16,-3 0 5 15,-3 2-16-15,-3 1 27 16,-4 2-12-16,-2 0 9 16,-3 1-22-16,-1-2 10 15,1-1 1-15,3-2 0 16,5-4 1-16,10-4-8 16,2-3 14-16,5-1-10 0,2-4 10 15,3 3-12 1,-4-2 7-16,4-1-4 0,0 0 1 15,1 2-1-15,2 0 2 16,0-1-13-16,0 4 6 16,0 0 14-16,5-1-16 15,14 4 20-15,3-2-22 16,6 0 11-16,4 0 0 16,4 0 0-16,1-1 2 15,4 2-11-15,0 0 18 16,3-1-11-16,-4-2 7 15,0-1-6-15,-7-1 2 16,-6 0-2-16,-8-1 0 16,-7 0 1-16,-3-2-1 15,-6 3 3-15,0-3-13 0,-3 0 24 16,0-1-8-16,0 0 2 16,0 0-7-16,0 0 14 15,0 0-11-15,0 0 14 16,0 0-13-16,0 0-8 15,-9-4 15-15,-4-3-15 16,2-4 10-16,-6-2-7 16,-3-3 7-16,-5 0-12 15,-5-5 4-15,0 1 2 16,-3-5 0-16,-1-2-6 0,-1-5-1 16,1-2 2-16,0 0-6 15,8 1 14-15,1 0-12 16,3 3-13-16,5 4 21 15,1 4-2-15,5 0 0 16,0 5-4-16,3 3 0 16,4 4 2-16,-1 6 10 15,5 2-15-15,0 2 4 16,0 0-35-16,0 0-7 16,0 5 37-16,0 12 8 15,0 8 6-15,0 9-14 16,5 12 23-16,-1 7 4 15,5 4-16-15,6 2 9 16,5-5-8-16,5-2-1 16,3-5 0-16,5-2 3 0,0-2-8 15,0-1 14-15,-2 1-10 16,-1-2 5-16,-6-4-1 16,-7-10 6-16,-6-8-18 15,-5-7 8-15,3-4 1 16,-5 1 0-16,-1-6 1 15,-1-2-11-15,-1-1 20 16,1 0 0-16,-1 0 19 16,1-14 27-16,-1-9-54 15,1 0-2-15,-2-7 4 16,0-1-2-16,0-5-4 16,0-1 9-16,0-3-15 15,0-3 16-15,0-3-16 0,-3-4 8 16,-6 3-6-16,-1 3-10 15,-1 5 14-15,2 4 2 16,-1 7 0-16,5 3-8 16,2 0 16-16,3-1-8 15,0 1 6-15,0 2-12 16,0 4 1-16,0 8 5 16,2 6-1-16,-2 3 3 15,0 2-4-15,0 0-10 16,0 0 2-16,0 0 20 15,1 0-17-15,-1 0 22 16,2 0-30-16,-2 0 15 0,0 4-5 16,0 0-19-16,0 1-30 15,1 2-24-15,-1-5-92 16,2-1-13-16</inkml:trace>
  <inkml:trace contextRef="#ctx0" brushRef="#br0" timeOffset="165754.6119">6464 10106 537 0,'0'0'14'0,"0"0"33"15,0 0-14-15,0 0 29 16,0 0-36-16,0 0 15 15,0 0-40-15,6-47 1 16,-6 47 1-16,0 0-3 16,0 0 3-16,0 0 20 0,0 0 20 15,-3 0-31-15,-19 17 6 16,-5 3-3-16,-7 4-15 16,-7 2 11-16,2-4-22 15,-2 1 6-15,7-2 5 16,2-2 0-16,4-4 1 15,8-4-10-15,4-3 18 16,7-1-12-16,6-3 9 16,1 0-10-16,2-2 4 15,0 0-7-15,0 2-8 16,5 1 10-16,17-1 5 16,8-2 0-16,7-1-1 0,5-1 11 15,3 1-2 1,-2 3 1-16,1 0-18 0,-3 4 11 15,-2 0-2-15,-3-1 0 16,-3 1 0-16,-3-2-7 16,-2-2 16-16,-7-1-14 15,-9 0 11-15,-6-2-9 16,-3-1 9-16,-3 1-6 16,0-1 0-16,0 0 8 15,0 0-8-15,0 0 8 16,-11-11-17-16,-1-2 18 15,-2-3-10-15,-2-5 12 0,-1-4-22 16,-3 0-5-16,1-1 1 16,-5-2-2-16,0 0-1 15,0 1 17-15,-3 1-12 16,-1 1 0-16,3-5 13 16,-2-1-6-16,0 4-16 15,3 4-30-15,6 9 43 16,2 6 8-16,7 5-3 15,4 3-9-15,2 0 7 16,3 0-35-16,0 10 41 16,0 10 0-16,0 6-1 15,0 11 5-15,9 6-4 16,2 8 10-16,7 4-9 0,-5 2 1 16,2 2 10-16,0 0-9 15,-2-2 2-15,1-6-5 16,-4-5 7-16,2-9-14 15,-4-10 8-15,-4-9-1 16,0-8 0 0,-4-6 4-16,0-4-1 0,0 0 33 15,0-14 24-15,0-15-59 16,0-13 2-16,2-9 0 16,4-5-3-16,8-2 1 15,-1-3 3-15,2-2-8 16,4-5 12-16,2 4-15 15,5 2 14-15,0 11-14 16,1 13 6-16,-3 15-28 0,-4 13-63 16,-16 10-78-16,-4 2-227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0:55:42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22 4057 488 0,'-98'0'72'0,"44"0"-36"16,3-12 41-16,2-3 2 16,3 1-20-16,-2-1-38 15,5 0 16-15,2 2 2 16,3-1-31-16,7-3 13 16,1 1-15-16,1-4 30 15,2-2-34-15,2-5 2 16,3-2 6-16,1-5-10 15,3-3 2-15,2-6 4 0,-1-7-6 16,4 0 11-16,1-2-5 16,1 3 4-16,-1 2-16 15,5 1 7-15,1 1-1 16,1-3 0-16,4 0-2 16,1-2-2-16,0 0 5 15,0-3-15-15,3-3 28 16,6-4-13-16,0-4 14 15,4 0-30-15,1 1 13 16,5-4 2-16,1 3 0 16,6-3-3-16,3 5-8 15,1 3 22-15,1 5-13 16,2 4 12-16,1 3-20 0,-1 4-23 16,5 0 28-1,0 1-2-15,-2 3 7 0,3 5-2 16,-1 2 5-16,1 5-15 15,0 2 24-15,7 1-25 16,5 0 14-16,13 2-2 16,12-2-6-16,9 0 7 15,3 5 1-15,0 4 2 16,-1 6-6-16,-8 8 17 16,-5 1-15-16,-3 0 12 15,-5 5-20-15,-3 7 9 16,-3 2-3-16,-5 3 3 15,0 0 0-15,-1 1 0 0,-6 2 4 16,-2 0-17-16,-1 1 26 16,-4-1-13-16,-2 1 15 15,-1 1-29-15,-4 1 16 16,-4 3-2-16,-2 4 0 16,-2 1 2-16,-4 7-11 15,-4 7 21-15,4 10-12 16,-3 7 10-16,-2 7-18 15,-1 1 8-15,-2-2-1 16,-2-3 1-16,-6-4-1 16,-3 3-4-16,-3 2 10 15,0 3-15-15,-6-3 24 16,-15 0-10-16,-9-3 9 16,-6 0-26-16,-14-3 15 0,-10-2-2 15,-7-1 0-15,-8 2 1 16,-7 3-11-16,-4 0 22 15,-4-2-15-15,1-5 11 16,5-12-15-16,5-9 8 16,7-9-1-16,5-6 0 15,4-6 0-15,7-3-1 16,2-2 6-16,5-1-15 16,7-2 21-16,0 2-12 15,5-3 19-15,6 2-36 16,7-4 16-16,6-2-8 15,9 0-4-15,3 0-15 0,6 0 4 16,0 0-58-16,0 0-59 16,0 0-179-16</inkml:trace>
  <inkml:trace contextRef="#ctx0" brushRef="#br0" timeOffset="4940.5244">3046 7144 689 0,'0'0'67'0,"0"0"-58"16,0 0 44-16,-72 88 9 16,41-21 24-16,-3 14-53 15,1 13 15-15,-1 12-19 16,1 11 15-16,5 2-19 15,-5-7-25-15,6-12 3 16,4-13 12-16,3-16-11 0,5-7 8 16,6-8-24-16,4-11-13 15,5-10-3-15,0-13-44 16,0-8 27-16,5-14-67 16,4 0-16-16,6-21 16 15,-11 1-87-15,-1-5-123 16</inkml:trace>
  <inkml:trace contextRef="#ctx0" brushRef="#br0" timeOffset="5270.6467">2999 7157 825 0,'0'0'13'16,"0"0"18"-16,0 0-22 16,0 0-7-16,0 0 56 15,58 118-4-15,-33-35-2 16,6 8-43-16,2 2 58 16,-3 1-43-16,6 2-7 15,-3-8-13-15,-5-11-4 16,0-8 0-16,-5-11 5 15,-4-10-16-15,-1-9 24 0,-2-9-21 16,-4-10 18-16,-1-1-20 16,-1-5-55-16,-1-2-9 15,-9-12-93-15,0 0-206 16</inkml:trace>
  <inkml:trace contextRef="#ctx0" brushRef="#br0" timeOffset="5522.8631">2883 7907 1009 0,'0'0'13'0,"0"0"-1"16,0 0-9-16,0 0 22 0,0 0-25 15,99-44 9-15,-29 34-20 16,-4 0 28-16,0 1-14 15,-13 3 8-15,-8 0-22 16,-8 0 5-16,-9 1-26 16,-5 3-73-16,-4 0-91 15,-19 2-22-15,0 0-130 16</inkml:trace>
  <inkml:trace contextRef="#ctx0" brushRef="#br0" timeOffset="6374.4652">3686 8372 518 0,'0'0'53'15,"12"85"-22"-15,-12-57 14 16,0 0 46-16,-6-4-24 16,-13 2-21-16,-8 0-30 15,-6 4 52-15,-10 0-51 16,-14-1-6-16,-10-2-7 16,-10-3-4-16,-9-6 18 0,-8-3 4 15,-4-9 5-15,-2-5-23 16,3-1 34-16,6-1-31 15,11-16 19-15,6-5-20 16,9-4-6-16,2-8 1 16,8-3-1-16,4-6 0 15,6-8 2-15,6-11-13 16,1-11 28-16,8-8-31 16,4-8 29-16,4-2-30 15,6-4 6-15,8-6 9 16,4-2-5-16,4 3 10 15,0 6-16-15,1 8 26 0,20 9-17 16,6 6 6-16,9 2-8 16,9 0 2-16,11-5 0 15,10 0 4-15,3 6-2 16,2 10 0-16,-4 10 5 16,2 7-19-16,-2 7 33 15,3 7-21-15,0 5 15 16,-4 9-26-16,-3 8 10 15,-7 5 3-15,-1 0-1 16,2 19-1-16,6 4-7 16,2 4 18-16,4 1-4 15,-3 6 0-15,-5 7-4 0,-1 10 2 16,-7 10-3-16,-6 5 5 16,-6 4 0-16,-5 1-5 15,-5 0 8-15,-1 6-17 16,-7 3 27-16,-2 2-17 15,-5-2 13-15,-7-3-27 16,-9-5 13-16,0-5 0 16,0-3-3-16,-16-6 7 15,-17 4-14-15,-6-3 16 16,-9-1-6-16,-4-1 0 16,-2-8 8-16,4-9-6 15,6-4-2-15,7-11 1 16,7-4 1-16,8-5-4 15,7-4-28-15,3-4-1 16,3-2-66-16,0-5 3 0,9-1-142 16,-3 0-140-1</inkml:trace>
  <inkml:trace contextRef="#ctx0" brushRef="#br0" timeOffset="7344.4067">4250 7566 696 0,'0'0'45'0,"0"0"2"16,0 0 50-16,0 0-61 15,-37-80-22-15,37 63-5 0,18 0 1 16,4 0 6-16,2-1-11 15,3 4 28-15,1-5-25 16,8 1 18-16,4-4-22 16,8 0 8-16,3-1 6 15,4 3-13-15,-9 7 19 16,-4 5-16-16,-6 8 3 16,-6 0-1-16,-5 8-13 15,2 15 5-15,-5 5-2 16,-1 2 3-16,0 1-1 15,0-4-2-15,0-1 7 16,6-3-24-16,-2-3 36 0,2-3-17 16,-2-2 12-16,1-3-26 15,-1-2 14-15,3 1-2 16,1-1 0-16,-1-2 1 16,6 1-9-16,-1-3 18 15,3 0-9-15,1-5 8 16,-1-1-12-16,1 0 3 15,4 0-1-15,5 0 0 16,3 1 1-16,8 5-2 16,6 4 6-16,-1-2-1 15,1-1 8-15,1-1 3 16,-1-4 3-16,-2-2-33 0,-3 0 16 16,-7 0 0-16,-8 0 0 15,-6-1 2 1,-6-6-9-16,-5 0 17 0,-5 0-7 15,-5-2 6-15,-1 3-12 16,-4-4 3-16,-1-2 0 16,-1 5 1-16,-1-3 0 15,-3 5-2-15,0-1 4 16,-4 2-21-16,1 0 36 16,-2-1-21-16,0 2 3 15,0-5-1-15,0 1-62 16,0 2-6-16,0-3-26 15,-3 6-189-15,-4 0-224 16</inkml:trace>
  <inkml:trace contextRef="#ctx0" brushRef="#br0" timeOffset="7723.4024">6179 7308 697 0,'0'0'21'16,"0"0"42"-16,0 0-6 15,0 0 25-15,84 70-39 16,-65-29 18-16,-1 1-28 16,-6 1 9-16,-3-4 5 15,-4 0-21-15,-4-3 1 0,-1 0-21 16,0-2 43-1,-12 2-48-15,-6-3 42 0,-1-4-37 16,-1-4 3-16,7-2-6 16,-2-6-3-16,3-1 0 15,4-5 6-15,1-3-18 16,1-1 24-16,0-3-34 16,3-1 15-16,0-3-6 15,3 0-62-15,0 0 14 16,0 0 2-16,-1 0-6 15,1 0-154-15,0-1-169 16</inkml:trace>
  <inkml:trace contextRef="#ctx0" brushRef="#br0" timeOffset="9137.7813">8695 8306 574 0,'0'0'61'0,"-36"76"22"16,12-50 55-16,-2 0-52 15,-9-1 18-15,-7 1-97 16,-10-4 71-16,-1-3-76 15,-6 2 23-15,-7-5 1 16,-4-1-6-16,-6-4 15 16,-6-9-27-16,-1-2 27 15,0-8-30-15,0-19 25 16,1-9-18-16,0-5-3 16,3-7-2-16,4-4-7 15,2-5 2-15,7-3 7 0,5-2-17 16,6 0 24-16,9 0-11 15,10-1 9-15,9-3-28 16,11-4 14-16,7-5-7 16,7-3 0-16,2 1-9 15,0-3 15-15,9 1-1 16,15 2-24-16,7-1 50 16,10-5-49-16,9-1 50 15,10 0-49-15,10 5 24 16,9 14-2-16,3 12 0 15,-3 10 2-15,-1 8-12 16,-8 6 26-16,2 5-35 16,-1 6-3-16,5 3-11 0,5 4-7 15,4 5 34-15,5 6 5 16,1 0 2-16,6 15-7 16,1 19 16-16,0 9-20 15,1 11 25-15,-8 10-13 16,-8 10 22-16,-14 3-43 15,-14 4 21-15,-16 2 0 16,-14-1 0-16,-11 4 6 16,-8-2-13-16,-6 0 17 15,0-8 18-15,0-10-27 16,-15-5 12-16,-4-9-12 16,-8-4-1-16,-6-3 3 15,-9-2-1-15,-3 0-2 0,-7-6 8 16,3-3-15-1,1-5 20-15,3-6-13 0,8-3 26 16,4-8-52-16,5-2 8 16,1 0-67-16,24-10-103 15,0 0-198-15</inkml:trace>
  <inkml:trace contextRef="#ctx0" brushRef="#br0" timeOffset="9955.5447">7583 7268 691 0,'0'0'39'15,"0"0"70"-15,0 0-41 16,0 0-38-16,0 0-1 15,0 0-19-15,0 0 3 16,73-26-6-16,-58 26 27 16,3 7-31-16,-1 4 16 0,2 1-15 15,-4 1 10-15,4 1-6 16,-5-2-3-16,-3 5-10 16,-6 1 17-16,-5 2-17 15,0 4 12-15,0-1-4 16,-12 2 16-16,-6-3-38 15,-1-3 9-15,7-2 10 16,0-2 0-16,2 2 2 16,2 0-12-16,3 4 20 15,2 3-13-15,2 2 11 16,1 2-15-16,0-1 7 16,0-2 0-16,1-1-1 15,10-4 4-15,1-5-10 16,3-3 14-16,-3-4-16 0,4-5 18 15,-1-3-9-15,0 0 21 16,0-4-32-16,-2-13 11 16,-7 3 0-16,-3-1 0 15,-3-3 8-15,0 4-12 16,0 0 18-16,-3 0-10 16,-7 1-4-16,-5 1 0 15,3-2-52-15,0 2-29 16,9 6-89-16,2-1-118 15</inkml:trace>
  <inkml:trace contextRef="#ctx0" brushRef="#br0" timeOffset="10246.0122">7952 7309 574 0,'0'0'326'0,"0"0"-270"15,0 0 32-15,0 0-62 16,0 0-22-16,0 0-6 16,11 72 21-16,-16-43-13 15,5-4-4-15,0-6 21 16,0-4-8-16,0-5-27 16,7-5 14-16,5-3-2 0,9-2 0 15,3 0 7 1,1 0-17-16,-1 0 27 0,-2-2-35 15,-7-2-11-15,-6 2-50 16,-3-2-119-16,-6 4-80 16,0 0-245-16</inkml:trace>
  <inkml:trace contextRef="#ctx0" brushRef="#br0" timeOffset="10608.0441">7944 7594 627 0,'0'0'70'0,"0"0"67"16,-16 88-58-16,16-59-5 0,0 3-63 15,0-6 19-15,0-3-18 16,0-5-8-16,0-6-8 16,4-5 20-16,5-6-27 15,0-1 24-15,7 0-10 16,1-10-3-16,1-8-16 15,0 2-19-15,-5 4 20 16,-4 5 10-16,0 5 5 16,-2 2-9-16,-2 0 18 15,1 0 36-15,2 12-29 16,-4-1 25-16,2-2-41 16,-3 0 15-16,0-2-15 15,1-2 4-15,1-4-16 16,4-1-13-16,3 0 2 15,4 0-104-15,2-15-10 0,-12 8-91 16,-1-5-147-16</inkml:trace>
  <inkml:trace contextRef="#ctx0" brushRef="#br0" timeOffset="11146.3827">8408 7252 808 0,'0'0'79'16,"0"0"33"-16,0 0-71 0,0 0-1 16,0 0-32-1,0 0 2-15,-27 72-9 0,9-47-1 16,2-4 0-16,5-9 6 16,7-4-21-16,1-4 30 15,3-4-37-15,0 0 20 16,0 0 2-16,12 0-10 15,9 0 10-15,1 0 0 16,4-2 3-16,-1-2-10 16,0-2 18-16,-2 2-16 15,-1 0 14-15,-3-2-13 16,-3 5 4-16,-8 1-37 0,-8 0-105 16,0 7-34-1,-13 11 18-15,-18 9-38 16,-10 1 91-16,-2 1 80 0,1-1 25 15,2-3 75-15,0-1 9 16,6-3 1-16,7-5 34 16,10-4-18-16,11-4-15 15,6-4-22-15,0-2-64 16,23-2 68-16,12 0-34 16,3 0-4-16,2-8-25 15,-1 0-8-15,2 0 3 16,1-2 0-16,4 0 0 15,-1-1 3-15,-3 3-16 16,-3 4 28-16,-8 0-24 16,-8 4 9-16,-10 0-68 0,-7 0-156 15,-6 0 6-15,0 0 7 16</inkml:trace>
  <inkml:trace contextRef="#ctx0" brushRef="#br0" timeOffset="11545.1453">8557 7553 264 0,'0'0'96'0,"0"0"-13"15,0 0 40-15,0 0-64 16,0 0 13-16,0 0-59 16,0 0 10-16,-33 0 17 0,32 6 24 15,-2 4-19-15,0 3-12 16,-4 8 22-16,2 7-21 15,-2 7 14-15,1 9-35 16,1 3 26-16,-2 3-7 16,7 0 8-16,-2-1-1 15,2-3-35-15,0-5 14 16,0 2-7-16,0-4 18 16,0 1-22-16,0-5-11 15,0-9 9-15,0-3-5 16,0-9 0-16,0-2 6 15,-1-5-18-15,1-6 26 16,-2-1-10-16,2 0 3 0,0 0 9 16,0 0-4-1,0 0-11-15,-1 0-1 0,-2-4-5 16,0-8-40-16,1 5-119 16,-1-3-149-16</inkml:trace>
  <inkml:trace contextRef="#ctx0" brushRef="#br0" timeOffset="17000.0091">8204 6148 329 0,'0'0'45'0,"0"0"-18"16,0 0 75-16,0 0-29 0,0 0-45 15,0 0 16-15,0 0-32 16,0 0 24-16,0 0-7 15,0 0 7-15,0 0-2 16,0 0 3-16,0 0 9 16,0 0-29-16,0 0 35 15,0 0-37-15,0 0 28 16,0 0-38-16,0 0 17 16,0 0-14-16,0 0-7 15,0 0 13-15,0 0-14 16,0 0 20-16,0-1-15 15,0 1 28-15,0 0-32 0,0 0 6 16,0 0-7-16,0 0-1 16,4 0 1-16,7-2 0 15,7 0 16-15,4-2-6 16,2 0-1-16,-2 0 0 16,1 1-2-16,1 2 11 15,-1-3-34-15,1 3 16 16,-1 1 0-16,-4-4-3 15,6 3 7-15,1 0-15 16,0-4 24-16,6 1 0 16,1 0-12-16,-1-2 11 15,4 1-12-15,-1 2 0 0,-4-2 0 16,0 1 2 0,-2 2-6-16,-4-1 12 0,-1 0-20 15,-5 0 24-15,4 0-13 16,-1 2 20-16,-1-4-36 15,3 2 17-15,1-1 0 16,0 1 0-16,-3 0 3 16,-3 3-16-16,-1 0 27 15,-3 0-14-15,1 0 9 16,1 0-17-16,0 0 8 16,0 0 0-16,1 0-2 15,-2 0 4-15,2 0-9 16,4 0 15-16,-2 0-20 0,2 0 25 15,0 0-14 1,-3 0 20-16,-2 0-38 0,-6 0 19 16,1 0 0-16,-3 0 0 15,-5 0 2-15,4-2-16 16,-1 2 29-16,-1 0-13 16,-3 0 7-16,-3 0-18 15,0 0 7-15,0 0 2 16,0 0 0-16,0 0 2 15,0 0-6-15,0 0-22 16,0 0-19-16,0 0-84 16,0 0-87-16,0 0-224 15</inkml:trace>
  <inkml:trace contextRef="#ctx0" brushRef="#br0" timeOffset="18313.5521">10813 6153 245 0,'0'0'373'0,"0"0"-321"0,0 0 109 16,0 0-52-16,0 0-59 15,0 0-10-15,0 0 11 16,-55 3-47-16,55-3 50 16,0 0-44-16,0 0 7 15,0 0-11-15,0 0 12 16,0 0 2-16,0 0-17 15,0 0-3-15,0 0 18 16,0 0-9-16,10 0-5 16,5 0 35-16,5 0-25 0,-2 0-21 15,1 0 7 1,8 0 0-16,1 0 0 16,5 0 2-16,3 0-13 0,1-3 27 15,1 1-13-15,-1-2 6 16,-2-1-10-16,1 1 9 15,0 1-8-15,-1 0 4 16,-1 0-1-16,3-1 0 16,-4 1 14-16,-2-1-6 15,-1 0-6-15,-4 0 3 16,-1 1 3-16,-1 0-20 16,-2 1 9-16,-1-2 0 15,3 2-3-15,1 0 7 16,-1 0-18-16,3-1 29 15,-3 0-11-15,0 2 5 0,1-4-18 16,-1 3 6 0,-2 0 3-16,-1 1 0 0,0-1 3 15,3 1-14-15,0-1 24 16,3 2-19-16,0-1 16 16,-2-1-15-16,0 2 11 15,0-1-12-15,-2 1 5 16,4-1 0-16,-3-1-3 15,-2 0 6-15,-2 0-17 16,-3 0 30-16,-3 1-15 16,4-2 13-16,-5 3-26 15,5-3 12-15,0 0 1 16,0 1 0-16,0-1 3 16,-2 2-16-16,0-4 26 0,-3 3-18 15,-3-1 14-15,-1 1-12 16,-3 1 9-16,0-2-12 15,0 1 5-15,0 1 1 16,-3 0-3-16,-2 0 7 16,-1-2-19-16,0 3 32 15,0-1-12-15,0 1 4 16,0 0-18-16,0 0 9 16,0 0-21-16,0-2-49 15,-1 1-158-15,-11-1-177 16</inkml:trace>
  <inkml:trace contextRef="#ctx0" brushRef="#br0" timeOffset="25315.8166">8586 6132 182 0,'0'0'220'0,"0"0"-171"0,0 0-22 15,0 0 93-15,0 0-98 16,0 0 3-16,0 0 13 15,0 0-2-15,0 0 14 16,6 2-43-16,-6-2 24 16,0 0-28-16,0 2 17 15,0 3-13-15,0 2 20 16,-6-2-5-16,-6 3-14 16,-2-3 0-16,-3 1-2 15,-5 0 8-15,-3 0-3 16,0-2-2-16,-2 0 7 15,2-2-24-15,-1 0 13 0,1-2-5 16,-2 0 0-16,3 0 5 16,-1 0-7-16,1 0 17 15,1-7 5-15,3-1-17 16,-1-2 14-16,6-2-10 16,-1-2-6-16,-1 0 9 15,-1-1-5-15,2-3-4 16,-1 0 16-16,5 1-19 15,-1 1 16-15,4-3-2 16,0 1 4-16,6-2-26 16,-2-2 15-16,0-1-5 15,2-1 0-15,0-2 9 16,0-1-22-16,0 1 30 0,0-1-14 16,0-3 8-1,1 2-21-15,2 1 10 0,0 0-3 16,0 3 3-16,0 1 0 15,3 1-6-15,3-1 15 16,-3 4-25-16,3 0 33 16,-3 1-18-16,4 1 22 15,-2 1-42-15,1-2 17 16,2 3 4-16,-1-3-1 16,3 0 4-16,2 0-18 15,5 1 30-15,-2 3-17 16,1 2 9-16,-1 4-14 0,1-3 2 15,-4 4 3-15,3 0 2 16,3 1 0-16,0 1-5 16,6-1 6-1,0 5-16-15,6-1 30 0,4 2-20 16,6 0 30-16,2 0-50 16,4 0 23-16,-1 0 2 15,-3 6 0-15,-2 4 2 16,-7 1-16-16,-5 1 28 15,-1 0-16-15,-1 4 12 16,-1 0-20-16,0 1 10 16,-3 3-2-16,0 2 2 15,-3 0 0-15,2 3-7 16,-3-2 15-16,1 1-20 16,3-1 25-16,-2-4-15 0,1 3 24 15,-4-2-44-15,-3 0 21 16,-2 4 1-16,-2 1 0 15,-4 4 2-15,-3 3-15 16,-1 1 26-16,-2 1-12 16,0-5 9-16,0 3-18 15,0 3 8-15,0-1-2 16,0 3 1-16,-15 1 2 16,-3 1-5-16,0-4 12 15,3-3-15-15,-1-1 18 16,1-4-15-16,-3-4 25 15,1-2-37-15,-3-5 18 0,-4-3-2 16,4 0 0 0,-5-2 3-16,7-3-14 0,5-2 22 15,5-4-20-15,5 0 9 16,3-2-15-16,0 0-58 16,0 0-41-16,9 0-22 15,2 0-27-15,0 0-170 16</inkml:trace>
  <inkml:trace contextRef="#ctx0" brushRef="#br0" timeOffset="27004.4121">10812 6360 293 0,'0'0'122'15,"0"0"-114"-15,0 0 93 16,0 0-28-16,-82 19-32 16,65-19 25-16,-2 0-33 15,1 0 41-15,-3-4-35 16,3-5 34-16,2-3-51 15,-2-2 34-15,1-3-33 16,0 0-1-16,0-1 0 16,-4-1-20-16,2-2 22 0,2 3-12 15,0-2 25-15,1 2-32 16,3-1 21-16,3 1-18 16,1-2 2-16,0-2-3 15,3-1-4-15,1-1-3 16,1-3 18-16,1-1-15 15,1-2 3-15,-1-1-3 16,0-2 12-16,-1 1-29 16,1 1 14-16,0 3 0 15,3 0-3-15,0 2 8 16,0 4-21-16,0 0 34 16,0 0-16-16,0-2 9 15,2 1-22-15,4-2 9 0,1-2 1 16,2 2-1-16,-2 0 4 15,1-2-12-15,4 0 25 16,-5 2-23-16,1 0 18 16,2-3-14-16,-1 1 19 15,0 2-30-15,1 0 15 16,-1 4 0-16,2 3-4 16,2-2 5-16,1 3-15 15,2-1 28-15,-2 6-21 16,2 2 23-16,0 1-32 0,5 1 12 15,1 2 4 1,1 0-1-16,-1 1 2 0,-1 2-14 16,-1 0 25-16,-4 2-26 15,6 1 28-15,-4 0-24 16,2 0 20-16,-1 0-20 16,4 0 5-16,0 3 5 15,3 3-3-15,0-2 7 16,0 1-21-16,1-3 37 15,-2 4-24-15,-1 0 17 16,0 0-26-16,-5 3 7 16,2 0 6-16,0 1 0 15,-1 2 1-15,-1-1-12 16,0 1 22-16,-2 2-23 16,-3 0 25-16,0 1-21 0,0 1 18 15,-3-1-20-15,0 4 9 16,-2-1-1-16,-2 2-3 15,-1 1 1-15,-1 0-10 16,1 2 28-16,1-2-17 16,3 0 17-16,3 0-28 15,1-1 6-15,-3 1 8 16,-2-2 0-16,0 4-1 16,-5-3-12-16,-1 1 26 15,0-1-22-15,0-2 20 16,2 1-16-16,1-3 12 15,2 3-14-15,0 0 4 0,0 0 3 16,-2 1-5 0,-3-3 9-16,1 2-19 0,-3 1 30 15,-1 0-17-15,0 1 14 16,0-1-24-16,2-1 6 16,-1 0-3-16,1 1 0 15,1 0 3-15,-3-1-2 16,0-1 15-16,0 0-18 15,0-1 22-15,0 0-22 16,0 1 7-16,-8-2-2 16,-2 0 3-16,-2 0 3 15,-1-3-1-15,-5-1 3 16,-5 1-16-16,-2-4 32 16,-5 1-17-16,-3-1 10 15,-1 0-22-15,-2-4 12 0,-1-1-1 16,-6 2 0-16,-4 0-14 15,0 0 7-15,0-1-50 16,4 1 27-16,6-1-79 16,29-5-40-16,2 0-136 15</inkml:trace>
  <inkml:trace contextRef="#ctx0" brushRef="#br0" timeOffset="30533.7402">14057 6378 138 0,'0'0'114'16,"0"0"-79"-16,0 0 56 15,0 0-20-15,0 0 12 16,0 0-40-16,0 0 31 15,0 0-54-15,-3 0 29 16,3 0-34-16,0 0 32 16,0 0-10-16,-2 0-19 15,2 0 19-15,0 0-34 0,-1 0 48 16,1 0-38 0,0 0 29-16,0 0-34 0,0 0 10 15,0 0 1-15,0 0-11 16,-2 0-7-16,2 0 10 15,0 0-7-15,0 0 12 16,0 0-3-16,0 0 2 16,0 0-30-16,0 0 12 15,13 0 3-15,13 0 21 16,10 0-17-16,1 3 0 16,0 1 15-16,-1-3-9 15,0 1 2-15,0-1-16 0,-4-1 7 16,-4 0-3-16,-2 0 7 15,-3 0-3-15,-4 0-4 16,-7 0 19-16,-6 0-28 16,-1 0 31-16,-5 0-9 15,0 0 3-15,0 0-28 16,0 0 16-16,0 0-4 16,0 0 0-16,0 0 10 15,0 0-12-15,0 0 16 16,0 0 14-16,0 0-19 15,0 0-10-15,0 0 1 16,-3 0-9-16,-13 0 3 16,-6 0-4-16,-5 0 5 15,1-1-24-15,-3 1 19 16,5 0 20-16,-1-2-33 0,3 2 46 16,1 0-46-16,1 0-15 15,2 0 20-15,5 0 11 16,0 0-8-16,4 0 5 15,1 2 20-15,3-1-16 16,4-1 20-16,-1 2-24 16,2-2 12-16,0 0-2 15,0 0 2-15,0 0-1 16,13 0-1-16,16 0 7 16,10 0-30-16,7 0 48 15,-2 0-26-15,-5 2 21 16,-8 2-40-16,-9 2 19 0,-6-5 1 15,-8 1 0 1,-3-2-8-16,-5 0 0 0,0 0-7 16,0 0-1-16,0 1-24 15,0 2-1-15,0 3-143 16,0-5 104-16,6-1-219 16</inkml:trace>
  <inkml:trace contextRef="#ctx0" brushRef="#br0" timeOffset="31263.562">15646 6259 421 0,'0'0'68'0,"0"0"2"16,0 0 59-16,0 0-20 0,0 0-62 15,0 0 52-15,0 0-64 16,-38 0 55-16,38 0-82 16,11 0 13-16,17 0-13 15,11 0-8-15,7 0 0 16,-1 0 10-16,1 0-11 15,0 0 14-15,10 0 30 16,2 0-42-16,-2 0 22 16,-6 2-22-16,-12 1-1 15,-8 0 0-15,-9-1 0 16,-5 0-3-16,-5-1 10 16,-3-1-30-16,-4 0 47 15,-3 1-21-15,-1-1 14 16,0 0-31-16,0 0 18 0,0 0-4 15,0 0 0-15,0 0 9 16,0 0-22-16,0 0-22 16,0 5-42-16,5 2-203 15,-5-6 99-15</inkml:trace>
  <inkml:trace contextRef="#ctx0" brushRef="#br0" timeOffset="35450.7743">19366 4517 458 0,'0'0'80'0,"0"0"20"16,0 0-26-16,0 0 45 15,42-78-113-15,-36 70 58 16,-3 2-40-16,0 2-14 16,-2 4-3-16,-1-2 4 0,0 2-11 15,0 0 2-15,0 0-18 16,0 0 32-16,-8 0-20 16,-7 0 12-16,-6 2-16 15,-3 6 18-15,-2 5-10 16,-2 2 6-16,-2 4 0 15,0 5-9-15,-1 3 17 16,0 3 7-16,-1 2-14 16,6-1-9-16,-1 2 6 15,0 4-6-15,2 1 2 16,0 1 0-16,2-2-3 16,2-1 12-16,5-5-28 15,5-3 38-15,4 1-18 0,-1-1 12 16,1 0-25-16,3-2 14 15,0 2-2-15,4-6 0 16,0-1 3 0,0-4-18-16,0-4 30 0,0-3-18 15,0-5 12-15,0-2-16 16,0 0 7-16,2 0-5 16,4-2-35-16,4 2 5 15,-1 0-4-15,-6-3-131 16,-3 0-90-16</inkml:trace>
  <inkml:trace contextRef="#ctx0" brushRef="#br0" timeOffset="35740.6946">18762 5010 654 0,'0'0'1'15,"0"0"-1"-15,0 0 106 16,0 0-70-16,-21 82 35 16,24-65-62-16,12-4 41 15,6-1-41-15,4-4 17 16,8-5 3-16,8-2-20 16,8-1 10-16,3 0-9 15,5 0 7-15,-5-8-11 16,-7-2-4-16,-12 1 2 0,-10 1-8 15,-9 6 0-15,-8 2-71 16,-6 0-90-16,0 0-189 16</inkml:trace>
  <inkml:trace contextRef="#ctx0" brushRef="#br0" timeOffset="51910.3149">17989 6113 521 0,'0'0'16'0,"0"0"16"15,0 0 49-15,0 0-67 16,0 0 3-16,0 0-14 16,0 0 8-16,0 0 8 15,0 0 46-15,0 0-9 16,0 0-15-16,-25 9-19 15,18-9-17-15,1 0 28 16,2 0-19-16,3 0 43 16,1 0-51-16,0 0 17 0,0 0-21 15,0 0 2-15,0 0-4 16,0 0 4-16,0 0-10 16,0 0 15-16,0 0 6 15,0 0-1-15,11 0-4 16,12 0-9-16,12-3 6 15,7 3-2-15,4-1-4 16,3 1-2-16,8-1 9 16,4-2 8-16,6 0-15 15,3-1 12-15,-1 0-1 16,-2 1-19-16,-3-1 7 16,-1 0 0-16,-4 2-1 15,-5-2 3-15,-6 4-10 16,-5-2 17-16,-7-3-7 15,-9 2 4-15,-5-1-12 0,-10 2 7 16,-6 1-3-16,-4 1 1 16,-2 0-24-16,0 0-12 15,-6 0-85-15,-14 0-15 16,8 0-94-16,-1 0-134 16</inkml:trace>
  <inkml:trace contextRef="#ctx0" brushRef="#br0" timeOffset="52412.9705">18024 6336 470 0,'0'0'26'0,"0"0"1"15,0 0 24-15,0 0 11 16,0 0-36-16,0 0 18 16,0 0 3-16,91 14-1 15,-58-16 18-15,8 0-30 16,4-2 16-16,6 2-19 0,1 0 23 15,2 0-39-15,2 2 18 16,4 0-25-16,0 0 11 16,1 0-4-16,-1-2-14 15,-7 2 19-15,-5-3-20 16,-3 3 33-16,-10 0-25 16,-5 0 7-16,-10 0-11 15,-8 0-4-15,-6 0 0 16,-5 0 0-16,-1 0-4 15,0 0 10-15,0 0-11 16,0 0 13-16,0 0-16 16,0 0-19-16,0 0-6 0,0 0-26 15,0 0-31-15,0 0-68 16,0 0-51-16,-3 0-101 16</inkml:trace>
  <inkml:trace contextRef="#ctx0" brushRef="#br0" timeOffset="70313.4095">20581 4341 360 0,'0'0'412'0,"0"0"-376"0,0 0 37 15,-11 78 45-15,2-33-77 16,1 5-3-16,3 2-14 15,5-4-8-15,0-3-13 16,0-1-3-16,3-5 13 16,7 0-10-16,-1-3 1 15,-1-6-8-15,4-7-54 16,0-9 0-16,7-14-20 16,4 0-34-16,5-17-31 15,-15 0-82-15,-2-5-171 0</inkml:trace>
  <inkml:trace contextRef="#ctx0" brushRef="#br0" timeOffset="70764.2467">20967 4323 659 0,'0'0'40'0,"42"-71"94"16,-34 63-22-16,0 8-51 15,0 0-61-15,-4 22 7 16,0 21 26-16,-4 11-5 15,0 11 33-15,-13 1-49 16,-6-3 4-16,-1-3-6 16,-3-5-10-16,-3-7 2 0,3-7-2 15,6-10 0 1,5-12-5-16,8-10 4 0,1-6-52 16,0-3 42-16,0 0 0 15,-3-19-31-15,-4-4-63 16,-1-3 27-16,-1 3-2 15,-3-3-32-15,1 5 19 16,0 1-68-16,2 2 15 16,3 3 88-16,5 5 58 15,2-1 58-15,2 4 66 16,0 1-17-16,2 0-67 16,17 0-8-16,6 0-1 15,5-5 1-15,6-1-14 16,6-3 25-16,7 0 5 0,-1 1 14 15,-4 1-43-15,-3 1-11 16,-7 4-8-16,-4 1-8 16,-3 0-53-16,-26 7-90 15,1 0-62-15</inkml:trace>
  <inkml:trace contextRef="#ctx0" brushRef="#br0" timeOffset="70973.6859">21352 4448 522 0,'0'0'24'16,"0"0"-5"-16,0 0 56 16,97-23-58-16,-74 19-17 15,-7 4-4-15,-7 0-25 16,-6 0-40-16,-3 0-32 15,0 2 11-15,-3 3-135 16</inkml:trace>
  <inkml:trace contextRef="#ctx0" brushRef="#br0" timeOffset="71459.7564">21260 4586 493 0,'0'0'168'15,"0"0"-15"-15,0 0-46 0,0 0-74 16,118-29-7-16,-63 8-22 15,0 0-6-15,-9 2 3 16,-4-3-1-16,-11 1 0 16,-7-3 0-16,-3-1-6 15,-6 0 12-15,-3 3-8 16,-6 7 8-16,-3 5-11 16,-3 7 8-16,0 3-6 15,0 0 1-15,0 7 2 16,-3 11-6-16,-8 4 16 15,7 1-9-15,-2 1 12 16,2 4 22-16,-1-1-29 16,1 1 11-16,-1-2-12 0,2-1-4 15,0 0-1 1,3-9-16-16,0-1-26 0,-2-5-62 16,1-4-6-16,-5 3-89 15,-1 0 49-15,-4 3 13 16,-2-1-5-16,1 4 142 15,4 0 36-15,2-1 64 16,6 0-9-16,0-6-16 16,0 1-6-16,0 1 18 15,0 0 4-15,3 0-8 16,6-1-15-16,7-4-32 16,4-5 1-16,10 0-16 15,3-4-13-15,3-12-8 16,0 0-1-16,-1-3-70 0,-26 11-237 15</inkml:trace>
  <inkml:trace contextRef="#ctx0" brushRef="#br0" timeOffset="71768.0301">22225 4121 896 0,'0'0'106'16,"0"0"-4"-16,0 0-47 16,0 0-44-16,-42 78 15 15,3-25-26-15,4-10-13 0,5-7-8 16,4-11-25 0,13-11 27-16,4-6-4 0,9-8 17 15,0 0-22-15,21-8 17 16,15-10 10-16,7 0 0 15,2 0 1-15,-2 5 0 16,-3 5-7-16,-7 5 14 16,-13 3-16-16,-15 0-96 15,-5 1-172-15,-11 7-159 16</inkml:trace>
  <inkml:trace contextRef="#ctx0" brushRef="#br0" timeOffset="72022.34">21936 4484 775 0,'0'0'125'16,"0"0"-95"-16,0 0 31 16,110 7-49-16,-41-18-10 15,8-2 8-15,-1-1 6 16,-4 4-1-16,-9 6 31 16,-13 4-37-16,-15 0 0 15,-12 18-6-15,-12 5-1 16,-11 6 27-16,0 1-9 15,-12 3 43-15,-7-1-42 16,1-2-4-16,1-3-16 16,4 0-2-16,1-4-29 15,3-5-124-15,7-15-62 16,2-3-231-16</inkml:trace>
  <inkml:trace contextRef="#ctx0" brushRef="#br0" timeOffset="92390.1324">9254 9147 808 0,'0'0'1'16,"0"0"-1"-16,0 0 20 15,0 0 40-15,0 0 4 16,0 0-50-16,-52-73 29 16,52 64-29-16,0-1-23 15,0 0 15-15,7 2-6 16,1-1 0-16,4 2 3 15,-3 2-11-15,0 2 19 0,1 3-18 16,2 0 18-16,2 22-14 16,0 18 9-16,0 19 10 15,-1 14-3-15,1 8-2 16,-3-1-11-16,-3-10 4 16,-8-12-18-16,0-10 29 15,0-8-8-15,-13-7 5 16,2-13-23-16,4-6 14 15,4-8-3-15,1-6 6 16,-1 0-3-16,-1-10-3 16,4-19 8-16,0-8-24 15,0-11 10-15,0-10 1 16,21-8-45-16,1-9 11 0,6-2-8 16,2 5 16-16,3 8-3 15,7 13 16-15,-2 14 12 16,2 14 12-16,-3 10 29 15,-1 12-28-15,0 1 20 16,-3 14-16-16,-2 17 1 16,-7 8 4-16,-5 9-6 15,-5 6 0-15,-7 4-2 16,-4-2 9-16,-3-6-12 16,0-7 2-16,0-12-3 15,0-8-7-15,0-9 3 16,4-6 0-16,2-4 0 0,5-1 3 15,1-1-14 1,4-1 12-16,4-1-8 0,1 0-45 16,7 0-18-16,-16 0-171 15,-3-6-55-15</inkml:trace>
  <inkml:trace contextRef="#ctx0" brushRef="#br0" timeOffset="93243.5149">11028 9181 869 0,'0'0'51'0,"0"0"-46"15,3-91 71-15,27 60-49 16,4 3 7-16,6 5-29 15,-2 5-5-15,-4 8 0 16,-4 9 1-16,-6 1-9 16,-9 5 16-16,-6 19-10 15,-5 6 7-15,-4 2 17 0,0 2-17 16,0 0-5-16,-6-1 3 16,-4-1-3-16,-2-3 0 15,-3-1 4-15,1-5-15 16,3-6 22-16,3-5-4 15,5-6-3-15,3-6-8 16,0 0-10-16,0-5 14 16,8-19 0-16,11-12-17 15,8-7 11-15,1-1-5 16,2-4 9-16,3-1-31 16,-4 2 17-16,0 5-25 15,-7 9 39-15,-1 11 2 16,-6 10 3-16,0 9 2 0,-3 3-3 15,0 0 13-15,-2 15-8 16,-2 10 47-16,-5 5-49 16,-3 2 7-1,0-5-7-15,0 0-5 0,0-3 0 16,0-1 2-16,0-1-9 16,0 0 18-16,0 0-13 15,0-7 8-15,4-5-12 16,14-7 6-16,12-3-5 15,12-8-23-15,9-16-44 16,-1-4-48-16,-35 13-109 16,-3 1-45-16</inkml:trace>
  <inkml:trace contextRef="#ctx0" brushRef="#br0" timeOffset="94128.5678">11610 8303 441 0,'0'0'64'16,"0"0"-1"-16,0 0 39 15,0 0 25-15,0 0-48 16,0 0-36-16,0 0 5 0,6-31-47 15,18 25 14 1,1 5-13-16,2 1 50 0,-6 0-33 16,1 0 24-16,-6 0-40 15,-8 10 5-15,-8 5-8 16,0 7 4-16,-22 4-10 16,-22 7 8-16,-8 2-10 15,-4-4-20-15,6-5 22 16,9-6-27-16,12-6 32 15,13-8-2-15,4-2 3 16,12-1 0-16,0-1-9 16,10-2-3-16,20 0 12 15,10 0-6-15,5 0 15 0,0-4-18 16,-3-4 10-16,-2 1-1 16,-3-1 0-16,2-2 2 15,0 0-8-15,-2 0 15 16,0 2-9-16,-5 2 8 15,-11 4-16-15,-5 2 6 16,-4 0-60-16,-5 0-133 16,-7 0-44-16,0 4-120 15</inkml:trace>
  <inkml:trace contextRef="#ctx0" brushRef="#br0" timeOffset="94848.5898">11486 8735 372 0,'0'0'77'0,"0"0"8"15,0 0 42-15,0 0-20 16,0 0-34-16,0 0-11 16,0 0-43-16,-9 3 31 15,15-3-32-15,19 0 0 16,11-6-10-16,6-2-8 15,7-1 9-15,-2 0-3 16,2 2 3-16,-1-1-8 16,-5 4 3-16,-6-1 9 0,-6 2-7 15,-5 0 3 1,-7 1-18-16,-4 0 6 0,-6 1 3 16,1-1 0-16,-4 2-14 15,0-1 1-15,-3 1-61 16,-3 0-36-16,0 0-102 15,0 0-41-15,-4 0-53 16</inkml:trace>
  <inkml:trace contextRef="#ctx0" brushRef="#br0" timeOffset="95133.2641">11495 8812 478 0,'0'0'88'15,"0"0"-84"-15,0 0 4 16,0 0 30-16,96 3-18 16,-58-11 11-16,1 0-14 15,1-3 41-15,2 1-28 16,-2 1 3-16,-5 2-26 15,-7 1-7-15,-3 1 0 16,-7 3-3-16,-3 0-38 16,-6 2-93-16,-9 0-45 15,0 0-276-15</inkml:trace>
  <inkml:trace contextRef="#ctx0" brushRef="#br0" timeOffset="98741.3918">10081 8469 304 0,'0'0'47'15,"0"0"4"-15,0 0-2 16,0 0 22-16,0 0-47 16,0 0 2-16,0 0-18 15,0 0 6-15,0 0 2 16,0 0 3-16,0 0 5 15,0 0 0-15,0 0 28 16,0 0-41-16,0 0 30 0,0 0-32 16,0 0-1-16,0 0-6 15,0 0-2-15,0 0 0 16,0 0 5-16,0 0-10 16,0 0 14-16,0 0 9 15,0 0-17-15,0 0-2 16,0 14 8-16,0 6-7 15,-5 7 12-15,2 3 4 16,2 1 17-16,1 0-30 16,0-2 32-16,0-2-35 15,0 0 23-15,0-3-17 16,0-2-9-16,1-1 8 0,-1-2-5 16,0-3 0-16,0-6 3 15,0-2-10-15,0-2 15 16,0-4-9-16,0 2 9 15,0-3-11-15,0 2 3 16,0-3 0-16,0 0 0 16,0 0 0-16,0 0-2 15,0 0 6-15,0 0-10 16,0 0 18-16,0 0 4 16,0 0-13-16,0 0 12 15,0 0-7-15,0 0-8 16,0 0 0-16,0 0-19 15,2-3-5-15,2 2-54 0,-1-1-12 16,3 2-78 0,-5 0-30-16</inkml:trace>
  <inkml:trace contextRef="#ctx0" brushRef="#br0" timeOffset="100136.6377">10134 8947 312 0,'0'0'28'0,"0"0"1"15,0 0 35-15,0 0 2 16,0 0-16-16,0 0-10 15,0 0 16-15,-40 2-26 0,22-2 32 16,0 0-28-16,-3-5-1 16,-1 0-17-16,0-2 17 15,-1-1-2-15,1-3-1 16,-2 1-2-16,-1-3-11 16,4-1 26-16,-2 1-41 15,3-3 39-15,6 2-40 16,-1 0 20-16,5 0-11 15,4-2-9-15,3-1 8 16,0-1-7-16,3 2-3 16,0-1 15-16,0-1-9 15,0 3-2-15,0-2-3 0,0-3 0 16,4 3-1 0,4 1-1-16,1-2 1 0,1 6 0 15,2-2-6-15,4 1-1 16,1 1 16-16,4-1-20 15,1 1 28-15,-1 1-32 16,1 1 4-16,1 1 11 16,-1 3-1-16,-1 1-1 15,1 3-4-15,2-1 8 16,-1 0-12-16,4 0 22 16,-4 0-14-16,0 1 3 15,-7 2 0-15,-3 0 0 16,-5 0-2-16,3 0 0 0,0 0 2 15,1 0-15 1,8 7 30-16,-2 1-13 0,1 2 11 16,-1 1-26-16,-3 2 11 15,-3 1 2-15,-2 0-1 16,-2 3-3-16,-2 1-4 16,-2 3 16-16,1 1-8 15,-4 2 6-15,-1-1-5 16,0 1 0-16,0-1-1 15,0-3 0-15,0 0 1 16,0-2-2-16,-7-1 6 16,-4-1-1-16,-5-2 11 15,2 0-8-15,-2-3 5 16,-1 0-24-16,4 0 13 0,1-5-1 16,3 0 0-16,-1-4 2 15,5 1-13-15,-1 0 22 16,2-1-12-16,-1-1 7 15,1 1-12-15,0-1-24 16,1 0-9-16,1-1-30 16,2 2-84-16,0-2-131 15,0 0-65-15</inkml:trace>
  <inkml:trace contextRef="#ctx0" brushRef="#br0" timeOffset="116943.9191">6027 5980 233 0,'0'0'31'0,"0"0"45"16,0 0 29-16,0 0-41 16,0 0-15-16,0 0-5 15,0 0 1-15,0 0 7 16,0 0-35-16,0 0 1 15,-5 4-18-15,5-4 18 16,0 0 6-16,0 0 14 16,0 0 6-16,0 0 9 15,0 0-20-15,0 0-33 16,0-3 10-16,0 0 0 16,2-2-11-16,-1 2 14 15,2-3-26-15,2-1 13 16,1-3 0-16,0 1 0 15,3-2 2-15,0-2-6 16,1 0 9-16,2-2-3 0,0 1 3 16,2-1-9-16,-1 0 4 15,8-2-2-15,-3-3 1 16,3 0 2-16,0 1-2 16,-2-1 4-16,3 2-9 15,-5 0 12-15,2 6-6 16,-5-1 12-16,-1 1-24 15,1 0 12-15,-1 1 0 16,-1-3-2-16,4 1 4 16,1-3-7-16,2 2 10 0,5-1-2 15,-3-2 1-15,1 3-8 16,-1 1 4 0,-6 1-2-16,1 0 1 0,-2 0 1 15,-5 3-1-15,3-2 3 16,-2-1-9-16,3 1 16 15,1-2-11-15,7-1 15 16,-3 0-26-16,3 3 11 16,-2 0 2-16,-1-1 0 15,-2 2-1-15,-1 1-4 16,-3 1 10-16,3-3-5 16,1 1 5-16,1-2-9 15,4 1 4-15,-3-4-2 16,3 2 2-16,-1 2-2 15,-1 0 2-15,0 1 0 0,-4 2-10 16,4-1 20-16,-1-2-13 16,0 1 17-16,3-3-27 15,-2 0 13-15,2 2 0 16,0 0 0-16,6 0 0 16,-6 1-7-16,4 3 8 15,-4 0-10-15,-3 2-3 16,-5 1 10-16,-2 1-7 15,-1-2 7-15,-2 3 2 16,-2 2 0-16,0-3-3 16,-2 3-9-16,0 0 6 15,-1 0-23-15,-1 0 23 0,-1-1-19 16,-1 1 24-16,2 0-38 16,1 0-20-16,-3 0-36 15,3-1-47-15,-3 0-63 16</inkml:trace>
  <inkml:trace contextRef="#ctx0" brushRef="#br0" timeOffset="117717.8498">6972 5067 2 0,'0'0'301'0,"0"0"-292"16,0 0 22-16,0 0 44 15,0 0-27-15,0 0 14 16,0 0 1-16,-19 11 6 15,19-11-30-15,0 0-7 16,0 0-13-16,0 1-19 16,0 4 4-16,0 0 19 0,8 1 20 15,6-2-35 1,3 1 32-16,4-3-24 0,2 1 6 16,2-3-6-16,2 0-6 15,-2 0-6 1,2 0 3-16,-2 0-9 0,-2 0 11 15,4 0-4-15,-5 0 2 16,2 0-14-16,-6 0 8 16,1 0-1-16,-5 0 0 15,-6 0 0-15,-3 0-5 16,1 0 10-16,-3 0-4 16,0 5 3-16,-1-2-4 15,-1 2 0-15,1 1 0 0,-2 0 0 16,0 1 0-1,0 4 7-15,0 1-5 0,0 2 13 16,0 2-13-16,-3 1 20 16,-5-1-17-16,-1 0 1 15,-3 2 2-15,0 0-8 16,0-1 4-16,-1-2-2 16,4-3-1-16,0 1 6 15,0-2 7-15,0-3-14 16,6 0 7-16,-2-4-7 15,2-1-1-15,0-1 1 16,1-1 0-16,2-1-1 16,0 2 3-16,0-2-12 15,0 0 20-15,0 0-10 0,0 0 8 16,0 0-16-16,0 0 6 16,0 0-4-16,0 0-25 15,0 0-29-15,0 0-52 16,0 0-59-16,0 0 25 15,0 0-60-15</inkml:trace>
  <inkml:trace contextRef="#ctx0" brushRef="#br0" timeOffset="119028.3108">7919 5111 316 0,'0'0'60'15,"0"0"-45"-15,0 0 58 0,0 0 14 16,0 0-36-1,-82 23 0-15,65-23-12 0,-5 0 12 16,-5 0-19-16,-4 0 8 16,-3 0-13-16,-5 0 8 15,-3 0-7-15,-3 0 5 16,2 0 6-16,0-5-17 16,4 1 10-16,3-4-22 15,6 2 32-15,5-2-35 16,4-1 9-16,3-1-8 15,5-2-8-15,-1-3 1 16,-5-2-1-16,4-1 0 16,-9-3 4-16,2-2-12 15,-4 1 18-15,4-5-9 0,-2 1 4 16,5-2-10-16,4 1 6 16,0-7-1-16,3 1 0 15,4 0-5-15,2-1-5 16,1 6-8-16,3 2 17 15,1 1-25-15,-1 0 26 16,1-1-14-16,1 1 11 16,0-5-46-16,0-1 48 15,0-3-45-15,0-2-15 16,13-3-14-16,2 3 30 16,4 2-35-16,1 1 45 15,2 6 22-15,5 0 12 16,1 2-3-16,5 0 3 15,9 0 2-15,4 2-5 16,2-1 10-16,1 3-9 0,0 3 8 16,-1 2-4-16,-2 3 2 15,-1 1-6-15,1-1 3 16,5 0 0-16,1 1-1 16,2-1 2-16,1 1-7 15,5 4 13-15,7-2 1 16,0 4-5-16,3 5 14 15,-9 1-12-15,-9 0 12 16,-10 1-10-16,-7 13-7 16,-5-4 12-16,-2 5-10 0,0-1 28 15,-1 2-22 1,1-2 38-16,2 0-28 0,1 0 15 16,2-1-22-16,0-1 3 15,-3 4-5-15,-3 1-5 16,-2 3 3-16,-5 4-4 15,-1 1 19-15,-5 4-17 16,-3 1 13-16,-2 0-8 16,-4-1 6-16,-5 0-7 15,0 0-1-15,0-1 6 16,-17 4-9-16,-11 3 14 16,-12-1-15-16,-5 3 14 15,-4-3-10-15,-1-1-12 16,1 0 4-16,4-3 0 15,7 1-1-15,4-4 3 0,2 1-10 16,1-3 18-16,-2 0-22 16,0-1 12-16,3-1-54 15,4 2-67-15,18-21-37 16,5-2-73-16</inkml:trace>
  <inkml:trace contextRef="#ctx0" brushRef="#br0" timeOffset="129446.1207">22586 1967 617 0,'0'0'37'15,"0"0"-25"-15,0 0 30 16,0 0 41-16,0 0-68 16,0 0 9-16,55-72-24 15,-49 69 19-15,-3 3-9 16,-3-1 19-16,0 1-1 16,0-2-4-16,0 2 18 15,0 0-28-15,0 0 14 16,0 0-26-16,0 0 34 15,0 0-34-15,0 0 20 0,0 0-16 16,0 0-1-16,0 0 7 16,0 0-10-16,-16 14-4 15,-16 17 4-15,-8 11 30 16,-1 1-29-16,5 2 22 16,4-4-21-16,10-4-2 15,7-8 3-15,7-5-5 16,8-4 0-16,0-6 3 15,26-1-7-15,23-4 8 16,17-3 27-16,10-6-28 16,3 0-5-16,-2 0 2 15,-8 0 0-15,-12 0 0 16,-15 0-11-16,-11 0-11 0,-12-5-50 16,-4-3 4-1,-3-4-87-15,-12 4-52 0,0-2-160 16</inkml:trace>
  <inkml:trace contextRef="#ctx0" brushRef="#br0" timeOffset="129670.5202">23056 1806 707 0,'0'0'66'15,"0"0"-46"-15,0 0 51 16,-101 58 55-16,65-5-84 0,-2 7 11 15,0 7-45-15,2 2 14 16,-1 0-12-16,5-7-8 16,8-8-2-16,3-7-9 15,11-6 8-15,7-6-72 16,3-7-56-16,6-28-114 16,9 0-43-16</inkml:trace>
  <inkml:trace contextRef="#ctx0" brushRef="#br0" timeOffset="130105.0657">23355 2023 794 0,'0'0'21'16,"0"0"34"-16,0 0 64 16,10-72-55-16,5 61-60 15,10 3 4-15,5 3-16 16,3 5 18-16,-3 0 10 15,-5 17-6-15,-8 12 34 0,-10 5-31 16,-7 3 22 0,0 1-6-16,-23-1-23 0,-6-5 10 15,-4-3-11-15,-5-4 6 16,3-5-9-16,4-6-5 16,11-7 1-16,7-2-4 15,8-5-14-15,5 0-31 16,0 0-35-16,18-5-30 15,16-14-50-15,-13 9-61 16,-3-3-17-16</inkml:trace>
  <inkml:trace contextRef="#ctx0" brushRef="#br0" timeOffset="130560.8382">23808 1816 467 0,'0'0'70'0,"0"0"-5"16,0 0 22-16,0 0 36 15,0 0-89-15,0 0-14 16,8-27-16-16,-7 27 10 16,-1 0 12-16,0 0-14 15,0 0 11-15,0 0-17 16,0 0 39-16,0 0-32 0,0 0 28 15,0 0-31 1,0 0 24-16,0 0-22 0,0 0-4 16,0 0-6-16,0 0 5 15,0 0-14-15,0 0 19 16,0 0-6-16,0 0 0 16,0 0-10-16,0 0 7 15,0 0-3-15,0 0 0 16,0 0 5-16,0 0-11 15,0 0 18-15,0 0-11 16,0 0 5-16,0 0-7 16,0 0 8-16,0 0-10 15,0 0 3-15,0 0 0 0,0 0-3 16,0 0-40 0,0 0-36-16,0-1-89 0,0-1-36 15,0 1-382-15</inkml:trace>
  <inkml:trace contextRef="#ctx0" brushRef="#br0" timeOffset="132115.8053">23178 1988 436 0,'0'0'133'16,"0"0"-120"-16,0 0 60 15,0 0 19-15,0 0-50 16,0 0-27-16,0 0-8 15,-10-3 13-15,10-1-9 16,0-1 40-16,0-4-40 16,6-1 19-16,9-1-26 15,7-3 11-15,6 1-5 16,5 1-6-16,2 0 15 0,-4 5-18 16,-3 1 33-1,-5 6-33-15,-4 0 14 0,-4 14 0 16,-9 16 1-16,-2 7 0 15,-4 5 4-15,0-1-6 16,-1 1-14-16,-14-4 11 16,0-2-2-16,-4-4 10 15,-1-5-13-15,-1-3 11 16,1-5-14-16,3-6-3 16,2-2 0-16,8-5 4 15,1-4-8-15,3-2 12 16,3 0-8-16,0 0 6 0,0 0 20 15,0-2-22 1,6-18-8-16,14-8-10 0,8-7 14 16,9-9-1-1,3-4 2-15,9-5-10 0,2 3 18 16,3 5-18-16,-1 7 16 16,-5 10-14-16,-2 8 0 15,-7 9 4-15,-10 8 0 16,-7 3-1-16,-8 0 2 15,-8 23 2-15,-6 3-5 16,0 8 10-16,-11 7 13 16,-13 2-8-16,-1 1-4 15,1-1-2-15,4-5-4 16,10-7 0-16,4-6 7 16,6-9-17-16,0-3 23 0,0-4-10 15,2 0 4-15,9-4-14 16,8 0 2-16,9-5-29 15,9 0-47-15,8 0-52 16,-26-7-80-16,-1-5-154 16</inkml:trace>
  <inkml:trace contextRef="#ctx0" brushRef="#br0" timeOffset="132547.9134">23897 1281 564 0,'0'0'110'0,"0"0"-52"16,0 0 25-16,0 0-12 15,0 0-41-15,0 0-11 16,104-37 4-16,-81 50 18 0,-6 6-22 16,-14 3 17-1,-3 1-31-15,-27 5 38 0,-22-6-41 16,-9-2 13-16,-1-7-4 15,13-6-11-15,19-4 39 16,17-3-9-16,10 0 9 16,34 0-32-16,44 0 16 15,32-15-16-15,18 0-14 16,1 1-15-16,-8 1-98 16,-86 8-46-16,-5-1-178 15</inkml:trace>
  <inkml:trace contextRef="#ctx0" brushRef="#br0" timeOffset="135736.7447">26792 1881 728 0,'0'0'33'16,"-113"89"11"-16,74-44 59 15,15 2-41-15,16-4-33 16,8-3-4-16,14-8-20 0,21-8 30 15,12-10-5 1,5-12 10-16,-1-2-35 0,3-6 4 16,-8-14 7-16,-9-2-2 15,-6-3 8-15,-10 0-17 16,-6-3 36-16,-10 1-37 16,-5 3 37-16,0 1-33 15,-15 4 0-15,-17 3-8 16,-4 5-8-16,-2 6-1 15,5 5-39-15,12 0-31 16,15 0-98-16,6 7-191 16</inkml:trace>
  <inkml:trace contextRef="#ctx0" brushRef="#br0" timeOffset="135942.8188">27157 2192 1062 0,'0'0'29'16,"0"0"-15"-16,0 0 35 15,0 0-26-15,0 0-19 16,0 0-8-16,97 39 0 16,-74-37-27-16,-4 2-23 15,-14-4-77-15,-1 0-149 16</inkml:trace>
  <inkml:trace contextRef="#ctx0" brushRef="#br0" timeOffset="136276.7212">27848 1796 896 0,'0'0'136'15,"0"0"-126"-15,0 0 3 16,0 0-5-16,-39 73 20 16,8-22 4-16,7 2-29 15,12-3 5-15,11-2 0 16,1-6-8-16,0-3 3 16,12-3 3-16,4-5-4 0,-2 3 5 15,-1 3 4-15,-3-1-5 16,-5-3-3-16,-4-3 1 15,-1-6-5-15,0-5 1 16,-22-9 0-16,-11-4-2 16,-9-6-14-16,-1-2-29 15,3-18-87-15,28 1-78 16,4 1-154-16</inkml:trace>
  <inkml:trace contextRef="#ctx0" brushRef="#br0" timeOffset="136414.505">27587 1924 609 0,'0'0'225'16,"0"0"-218"-16,130-50 19 15,-67 50 1-15,5 0-18 16,0 3-18-16,-46 3-137 16</inkml:trace>
  <inkml:trace contextRef="#ctx0" brushRef="#br0" timeOffset="136980.9885">28412 2173 867 0,'0'0'40'0,"0"0"-2"16,0 0 73-16,105-72-70 15,-73 51 11-15,0 1-52 16,-4 4 34-16,-9 5-25 16,-7 7 0-16,-6 4-8 15,-3 0-1-15,-1 25 0 16,-2 12 32-16,0 7 4 15,-6 3-34-15,-11-8 27 0,0-3-22 16,-1-7-9 0,3-8 4-16,4-7-2 0,2-8 0 15,8-2 4-15,1-4-4 16,0-2 3-16,0-16 30 16,0-7-27-16,16-4-10 15,11-7 5-15,7-3-2 16,10-5-2-16,5 0-3 15,-3 6 2-15,-1 11-4 16,-9 13-6-16,-8 12 28 16,-6 2-24-16,-10 20 24 15,-7 18-20-15,-5 10 14 16,0 3 6-16,-3-4-1 0,-9-7-10 16,2-11-3-16,2-7 15 15,5-6-17-15,2-8 12 16,1-3-20-16,0-5-55 15,0 0-120-15,0-2-32 16,6-10-581-16</inkml:trace>
  <inkml:trace contextRef="#ctx0" brushRef="#br0" timeOffset="137454.7209">29230 1058 779 0,'0'0'99'0,"13"-79"-12"15,4 58 30-15,8 4-59 16,5 6-13-16,4 4-16 15,2 5-19-15,0 2 4 16,-2 0-5-16,-4 17-1 16,-6 4 2-16,-10 0-20 15,-12 4 8-15,-2-3 1 16,-18-1-15-16,-18-3-17 16,-3-2 0-16,7-6-22 0,9-1 42 15,16-2 9-15,7 4-14 16,18 3 36-16,26 5-23 15,9 6 17-15,1 7-4 16,-10 3 18-16,-14-2-7 16,-12-3 14-16,-12-5-24 15,-6-5 18-15,-23-3-17 16,-26-6 43-16,-12-4-50 16,-3-2-2-16,7 2-1 15,9 7-7-15,10-1-62 16,35-8-199-16,1-3-468 15</inkml:trace>
  <inkml:trace contextRef="#ctx0" brushRef="#br0" timeOffset="138804.531">22501 2733 655 0,'0'0'43'16,"0"0"4"-16,0 0 130 15,0 0-70-15,0 0-60 16,0 0 7-16,0 0-41 0,-45 1 17 15,45-1-16 1,9 0 4-16,24 0-6 0,16 0 7 16,23-2-16-16,15 0 9 15,11 1-6-15,8-2-6 16,4 0 33-16,1 1-19 16,-1 1 36-16,-2 1-40 15,-3 0 13-15,-5-4-21 16,-9 1 11-16,-10-6-4 15,-10 3-8-15,-12 0-2 16,-11-1 9-16,-11 1-18 16,-13 2 21-16,-11 2-22 15,-9 0-1-15,-4 2-2 0,0 0-55 16,-20 0-21-16,-16 0-97 16,9 0-122-16,0 0-135 15</inkml:trace>
  <inkml:trace contextRef="#ctx0" brushRef="#br0" timeOffset="139148.6088">22449 3011 499 0,'0'0'209'16,"0"0"-137"0,0 0 88-16,0 0-50 0,0 0-62 15,0 0-23-15,33 20 3 16,40-20-24-16,19 0 40 16,17-2-26-16,9-2 30 15,6 2-47-15,-3 2 56 16,-9 0-46-16,-15 0 11 15,-20 0-22-15,-20 0 10 16,-20 0-20-16,-15 0 10 0,-11 0-6 16,-9-2-52-1,-2-5-50-15,0 1-78 16,-8-2-608-16</inkml:trace>
  <inkml:trace contextRef="#ctx0" brushRef="#br0" timeOffset="154334.4204">27007 2778 502 0,'0'0'292'15,"0"0"-217"-15,0 0 31 16,0 0-66-16,0 0 8 15,0 0-40-15,70-40-16 16,-43 38 10-16,4 0-2 16,14 0 0-16,13-4 3 15,21 0 8-15,17 2 8 16,14 1 37-16,5 3-51 16,1 0 17-16,-6 0-10 15,-6 0-18-15,-3 3 6 16,-3 0 0-16,-4-1 0 15,0 0 5-15,-3-2-19 16,-7 0 30-16,-8 0-18 0,-13 0 13 16,-20-2-22-1,-15-2 10-15,-11 1 1 0,-13-1 0 16,-2 1-5-16,-2 3-1 16,0 0-41-16,0 0 17 15,0 0-90-15,-9 0-98 16,-6 0 71-16,-2 0-208 15</inkml:trace>
  <inkml:trace contextRef="#ctx0" brushRef="#br0" timeOffset="154804.8908">26637 3064 476 0,'0'0'104'0,"0"0"-38"15,0 0 50-15,0 0-70 16,0 0-15-16,0 0-6 16,119 13 36-16,-44-20-35 0,17 3 31 15,15 2 8-15,14 1-32 16,11 1 10-16,4 0-19 16,7 0 10-16,-2 0-28 15,-8 0 37-15,-4 7-41 16,-4-1 1-16,-9-2 0 15,-5-1-3-15,-5 0 0 16,-9-1 0-16,-9 0-12 16,-15 2 25-16,-20-4-21 15,-21 2 20-15,-20-2-24 16,-12 0 2-16,0 0-34 16,-8 0-107-16,-10 0 9 0,-4 0-299 15</inkml:trace>
  <inkml:trace contextRef="#ctx0" brushRef="#br0" timeOffset="168343.1498">22245 1682 263 0,'0'0'138'0,"0"0"-90"16,0 0 35-16,0 0-23 15,0 0-3-15,0 0-37 16,0 0 25-16,-16-6-26 15,16 5 16-15,0-1 15 16,0 0-27-16,-1 1 19 16,-1-2-19-16,1 2 24 0,-1 0-35 15,1 1 8 1,-2 0-19-16,3-2 8 0,0 2 10 16,0 0 2-16,0 0-2 15,0 0-16-15,0 0 14 16,0 0-8-16,0 0-1 15,0 0 7-15,0 0-30 16,0 0 12-16,0 0 3 16,0 0-2-16,0 0 0 15,-1 0-8-15,1 4 20 16,0 5-2-16,0 1-1 16,0-1-8-16,0 2 4 15,0 0-3-15,0 2 2 16,0 1-2-16,4-1 0 0,3 1 5 15,2 3-22-15,2 0 36 16,4 4-19-16,0 1 12 16,1 4-24-16,1 1 12 15,2 0 0-15,2 6 0 16,7 0 4-16,8 3-2 16,9 0-2-16,8 0 33 15,4 1-29-15,-2-2 7 16,-2-2-10-16,-3-1-1 15,-1 0 0-15,-1 1 1 16,4 4-4-16,2 4 10 16,0 0-20-16,0-1 31 15,-2-1-14-15,-7-7 7 0,-4-5-21 16,-6-5 10-16,-7-1 0 16,-4-4-2-16,-5-3 6 15,-3 1-15-15,-3-7 22 16,-4-1-13-16,-1 1 12 15,-2-4-16-15,-1 1 10 16,-1 0-4-16,3 0 0 16,-1 1 0-16,1 0-1 15,-1 0 6-15,-2 0-21 16,-1-2 34-16,0-3-18 16,-3-1 12-16,0 0-24 15,0 0 5-15,0 0-11 0,0 2-31 16,0-1-57-16,0-1-79 15,0 0-159 1</inkml:trace>
  <inkml:trace contextRef="#ctx0" brushRef="#br0" timeOffset="169753.1966">26698 1486 569 0,'0'0'93'0,"0"0"19"0,0 0 10 16,0 0 2-16,0 0-82 16,0 0-24-16,0 0-10 15,-15-20 1-15,15 20-17 16,0 1 22-16,0 10 9 15,0 2-16-15,0 3 21 16,7 2-24-16,1 3 12 16,2 3-2-16,2 2-7 15,0-1 21-15,2 2-15 16,2 1 1-16,-2 2-5 16,3 2 15-16,1 5-5 15,0 1-21-15,8 3 5 16,2 1-3-16,6 3 0 15,5 3 9-15,4 2-18 0,-1-2 27 16,0 1-16-16,-1 0 7 16,-2 1-18-16,2 3 8 15,2 4 0-15,5 4 0 16,4 2 2-16,3-3-8 16,0-2 16-16,-7-7-20 15,-2-1 23-15,-4-2-12 16,-2-1 20-16,3-1-40 15,-4-1 20-15,2-3 0 16,-4-2 0-16,0-5 3 16,-3-3-15-16,-4-6 27 15,-4-4-4-15,-10-5-7 0,-5-7-2 16,-4-4-2-16,-4-3 0 16,-2 0 0-16,-1-3 2 15,0 0-6-15,0 0 12 16,0 0-12-16,0 0 15 15,0 0-12-15,0 0 1 16,0 0-7-16,-3 0-103 16,-5 0-91-16,-4 0-206 15</inkml:trace>
  <inkml:trace contextRef="#ctx0" brushRef="#br0" timeOffset="173968.5403">9427 13539 342 0,'0'0'187'16,"0"0"-170"-16,0 0 108 15,0 0-99-15,0 0-15 16,0 0-5-16,0 0-6 0,-10 6 13 16,10-6-8-1,0 0 56-15,0 0-42 0,0 0 82 16,0 0-75-16,0 0 17 16,0 0-26-16,0 0-15 15,16 0 12-15,8 0-9 16,4 0 9-16,1 0 4 15,-1 0 20-15,-3 0-37 16,-2 0 16-16,4 0 0 16,0 0-19-16,4 0 2 15,8 0 0-15,8 0-3 16,7 0 13-16,6 0-26 16,-2-1 40-16,-1 1-19 15,1 0 13-15,-1 0-36 0,-2 0 28 16,1 0-10-16,1 0 0 15,-3 0 11-15,4-3-21 16,-4 1 35-16,-4-1-12 16,-2 1 0-16,-3-1-15 15,0 1 13-15,-2 0-22 16,3 0 11-16,-2-2-1 16,2 1-6-16,-1-1 14 15,5-2-30-15,4 0 48 16,2-2-27-16,0 1 22 15,5 2-40-15,-3 0 18 16,-4 3 2-16,-5 2 0 16,-6-3 4-16,-2 3-20 15,0 0 33-15,0 0-26 16,-1 0 25-16,5 0-23 0,-2 0 18 16,3 0-22-16,-4 0 10 15,-2 0 1-15,-5-2-3 16,-5 2 10-16,-7-1-31 15,-2 1 50-15,-7-1-27 16,-4 1 19-16,-1 0-36 16,0-2 15-16,4 1 3 15,-1 1 0-15,-1-1 3 16,-1 1-19-16,-4 0 32 16,-4 0-31-16,-1 0 35 15,-1 0-40-15,0 0 16 16,0 0-19-16,-16 0-36 15,8 0-59-15,-1 0-190 0</inkml:trace>
  <inkml:trace contextRef="#ctx0" brushRef="#br0" timeOffset="180004.9012">22419 6567 488 0,'0'0'45'16,"0"0"33"-16,0 0 67 16,0 0-48-16,0 0-64 15,0 0 15-15,0 0 3 16,-40-7-10-16,38 4 19 16,2 0-33-16,0 2 38 15,0-2-39-15,0-3 41 0,0 0-64 16,0-1-2-1,11-2-1-15,9 0 0 0,5 2-1 16,3 2 8-16,2 1-20 16,3 0 27-16,1 2-9 15,1 2 3-15,-3 0-9 16,-10 0 1-16,-4 7-1 16,-12 10 0-16,-6 4 2 15,0 6-4-15,-3 1 8 16,-16 2-13-16,-7-3 27 15,-4 3-21-15,-3-8 25 16,-2-1-46-16,2-6 21 0,6-4 2 16,9-5 0-16,8-3-1 15,6-2-15-15,4-1 17 16,0 0-8-16,0 0-63 16,19 0 52-16,6 0 18 15,6 0 1-15,-1 2-1 16,0 5 1-16,-5 6-4 15,-5 0 7-15,-2 6-15 16,-8 2 24-16,-2 0-2 16,-4 1 3-16,-4-1-3 15,0 0-1-15,0 0-10 16,-12-4 19-16,-4 0-16 16,-2-3 13-16,-1-3-12 15,2-2 25-15,2-4-24 16,5 0-2-16,2-3-3 0,4-2-3 15,1 0 0-15,3 0-31 16,0 0-11-16,0-1-92 16,0-7-102-16,0-4-230 15</inkml:trace>
  <inkml:trace contextRef="#ctx0" brushRef="#br0" timeOffset="180552.3251">22937 6666 600 0,'0'0'214'0,"0"0"-111"16,0 0 1-16,0 0-10 15,32-80-92-15,-15 68-2 16,4 2 0-16,1 0 6 15,-1 6-14-15,-1 2 19 16,-3 2 30-16,-6 2-21 16,-5 17 20-16,-6 7-31 15,0 4 40-15,0 1-30 16,-12-3-9-16,-3-2-10 16,1-5 12-16,0-3-28 15,3-6 37-15,4-4-18 0,2-4 14 16,5-3-34-16,0-1 17 15,0 0 0-15,9-11 0 16,15-10-6-16,7-6-6 16,7-2 23-16,1-1-36 15,-2 2 29-15,-3 5-16 16,-11 7 4-16,-10 9 6 16,-6 7-2-16,-1 0-6 15,-3 0 10-15,2 16 0 16,-1 1 30-16,-4 2-27 15,0-3 37-15,0 0-33 16,0-1-8-16,0-4 2 0,0 0-1 16,0-4 0-1,0-4-17-15,0-1-13 0,0-2-73 16,0 0 15-16,14 0-42 16,-8-5-168-16,1-7-295 15</inkml:trace>
  <inkml:trace contextRef="#ctx0" brushRef="#br0" timeOffset="180914.0264">23505 6092 825 0,'0'0'43'16,"0"0"72"-16,0 0-35 0,0 0-58 15,0 0-20-15,97-53 0 16,-64 67 24-16,-6 5 20 16,-9 1 32-16,-14 5-75 15,-4 0 33-15,-7 0-28 16,-23 0-7-16,-12-3 8 16,-1-5-9-16,2-6 3 15,9-3 1-15,12-4 21 16,11-3-22-16,8-1 21 15,1 2-10-15,3-2-28 16,27 0 14-16,12 0-1 16,10 0 1-16,4 0-2 0,2 0 0 15,-1 0-23-15,0 0-25 16,-41 0-164-16,-8 0-180 16</inkml:trace>
  <inkml:trace contextRef="#ctx0" brushRef="#br0" timeOffset="182165.66">22568 8001 309 0,'0'0'273'16,"0"0"-191"-16,0 0 62 15,0 0 3-15,0 0-98 16,0 0 54-16,0 0-23 16,-3-49 28-16,3 47-88 15,0 2 33-15,0 0-48 16,0 0 18-16,0 0-3 16,0 0-15-16,0 0-8 15,0 0 24-15,0 0-16 0,0 0 7 16,0 0-24-16,0 0 12 15,0 0-1-15,0 0-1 16,0 0 4-16,0 0-12 16,0 0 22-16,0 0-19 15,0 0 19-15,0 0-10 16,0-1 21-16,0 1-43 16,0 0 20-16,0 0 0 15,0 0-1-15,0 0 4 16,0 0-20-16,0 0 34 15,0 0-33-15,-7 4 17 16,-2 15-2-16,-5 6 2 0,-5 6 6 16,2-1-7-16,-2 3 5 15,1 0-12-15,5-3 19 16,2-3-26-16,6-4 29 16,5-3-20-16,0-1 30 15,16-6-47-15,18 0 26 16,10-3-4-16,5-3 0 15,3-3 6-15,-6 0-19 16,-1-1 29-16,-8-3-39 16,-7 0-1-16,-6 0-27 15,-5 0-72-15,-4-3-44 16,-4-12-34-16,-11 5-91 16,0-2-146-16</inkml:trace>
  <inkml:trace contextRef="#ctx0" brushRef="#br0" timeOffset="182347.5283">22856 8072 605 0,'0'0'144'0,"0"0"-13"16,0 0-25-16,0 0-29 15,-85 81 1-15,63-46-4 16,-1 2-35-16,6-3-30 16,4 0-7-16,6-3-2 15,4-4-5-15,3-2-19 16,0-2-116-16,0-6 1 15,9-15-131-15,0-2-16 16</inkml:trace>
  <inkml:trace contextRef="#ctx0" brushRef="#br0" timeOffset="182809.1826">23062 8163 758 0,'0'0'83'16,"0"0"85"-16,43-91-78 16,-23 75 5-16,0 6-88 15,3 6 20-15,-4 4-18 16,-5 4 18-16,-7 22 14 16,-7 9-18-16,0 7 37 15,-4-5-42-15,-11-1 34 0,-3-7-43 16,1-4-15-16,4-7 6 15,6-6-7-15,4-6-12 16,3-5-21-16,0-1 22 16,0 0-18-16,14-7 23 15,12-12 26-15,8-3-29 16,3-4 33-16,-2 5-34 16,-7 4-22-16,-10 10 30 15,-6 7 8-15,-8 0-4 16,-2 13 5-16,-2 9 5 15,0 0 48-15,0-1-37 16,0-5 10-16,0 0-24 0,0-3-2 16,0-1 1-16,3-3 3 15,2-2-8-15,2-1-20 16,3-1 8-16,1 0-104 16,-4-4-34-16,-5-1-152 15,-2 0-93-15</inkml:trace>
  <inkml:trace contextRef="#ctx0" brushRef="#br0" timeOffset="184324.4226">22240 5416 528 0,'0'0'113'16,"0"0"51"-16,0 0 14 16,0 0-64-16,0 0 4 15,0 0-51-15,0 0-1 16,-28-21-56-16,1 51 8 16,-4 6-10-16,8 1-8 15,8-1 6-15,11-3 1 16,4-2-14-16,0-1 22 15,19-5-9-15,4-1 1 16,2-4-5-16,-3-6 4 0,-5 1-12 16,-3-2 4-1,-6-4 2-15,-5 0-4 0,-3-2 10 16,0 1-23-16,-1-3 26 16,-16 0-28-16,-7-2-54 15,0-3-105-15,14 0-150 16,1-3-324-16</inkml:trace>
  <inkml:trace contextRef="#ctx0" brushRef="#br0" timeOffset="184521.3209">22031 5469 832 0,'0'0'55'0,"0"0"-18"16,0 0 84-16,113-66-94 0,-51 55 14 15,3 5-29-15,3 0 14 16,-9 5-26-16,-10 1-6 16,-10 0-20-16,-7 0-118 15,-32 0-54-15,0 0-253 16</inkml:trace>
  <inkml:trace contextRef="#ctx0" brushRef="#br0" timeOffset="185096.9217">22777 5416 859 0,'0'0'123'16,"0"0"-8"-16,0 0 51 15,0 0-143-15,0 0-6 16,0 0-17-16,0 13 0 15,0-6 0-15,-10 4 2 16,-2 1 1-16,-2-2 16 16,4 2-15-16,-2-1 7 15,-1 0-22-15,2-1 11 16,2 0 0-16,0-2 0 16,3-1-11-16,2-1 7 15,1-2-55-15,3-2 31 0,0-1-55 16,0-1 54-16,0 0 18 15,10-6 11-15,14-11 4 16,4-7-4-16,4 1 6 16,2-3-4-16,2 0 19 15,-2 3-17-15,-1 3 33 16,-5 6-37-16,-7 7 37 16,-5 7-26-16,-5 0 12 15,-5 7 3-15,-4 18 10 16,-2 5 20-16,0 2-53 15,0-2 53-15,-10-3-55 16,-1-2 19-16,2-5-2 0,1-3-32 16,2-4 14-16,1-5 0 15,3-3-1-15,2-3 3 16,0-1-16-16,0-1-4 16,0 0 18-16,0 0-60 15,0 0 33-15,0-4-65 16,12-8-44-16,-5-1-36 15,-5 7-116-15,1-2 23 16</inkml:trace>
  <inkml:trace contextRef="#ctx0" brushRef="#br0" timeOffset="185622.2727">23137 4870 506 0,'0'0'125'0,"0"0"44"16,0 0-34-16,0 0-24 16,0 0-38-16,0 0 1 0,0-44-3 15,0 44-37-15,6-4-24 16,16 2 13-16,9 0-8 16,7 2-10-16,-1 0 27 15,-4 2-18-15,-5 12 5 16,-7 6-17-16,-6 1-2 15,-11 5 0-15,-4-1 8 16,-3-3-11-16,-27 1 16 16,-7-6 7-16,-4-2-15 15,5-7-7-15,7 0 3 16,11-5-1-16,8-3 8 16,10 0 1-16,0 0-9 15,3 0 23-15,27 0-36 0,14-5 26 16,6-2-19-16,2 0 14 15,-1 2-16-15,-6 0-73 16,-4 4-50-16,-33 0-137 16,-5 1-296-16</inkml:trace>
  <inkml:trace contextRef="#ctx0" brushRef="#br0" timeOffset="193580.9385">17749 10914 400 0,'0'0'0'0,"0"0"1"16,0 0 34-16,0 0 23 15,0 0-37-15,0 0 3 16,0 0-15-16,0 0 0 15,-79 0 0-15,67 0-7 16,2 0-4-16,-1 0 6 16,-2 0-14-16,2 0 22 15,-2-4-7-15,3 1 2 16,-1 2 0-16,-4-2-6 16,0 1-1-16,-1 0 0 15,-1-1 5-15,0 0-14 16,0-1 20-16,-1-3 16 0,3 1 8 15,0-1 33-15,5 0-24 16,0 1 7-16,2 0-34 16,1 0-6-16,0 4 31 15,3-1-37-15,0 0 12 16,-1 3-4-16,4-4 9 16,-2 4-21-16,1 0 26 15,1-2-26-15,-2-2 14 16,0 2 12-16,0 2-15 15,0-4 15-15,0 3-21 16,1 0 35-16,2 1-29 0,0 0 39 16,0-2-41-16,0 2-9 15,0 0-1-15,0 0-1 16,0 0-1-16,0 0 4 16,0 0-16-16,9 0 30 15,6 0-4-15,8 8-3 16,6 0-16-16,9 4 7 15,5 0 0-15,3 1-1 16,3 3 6-16,-2 0-12 16,-1 3 18-16,-1-2-23 15,-1 0 25-15,0-2-16 16,-1-2 28-16,0-1-49 0,-4-1 24 16,-1-2 0-1,-6-2-3-15,-3 0 7 0,-6-2-19 16,-2-1 30-16,-3 1-13 15,0-3 10-15,-1 0-24 16,0-1 10-16,3-1 0 16,-4 0 1-16,0 0 2 15,-6 0-9-15,-4 0-13 16,-6 0 8-16,0 0 26 16,0 0-43-16,0 0 13 15,0 0 2-15,0 0-104 16,-6 0-105-16,0 0-72 15</inkml:trace>
  <inkml:trace contextRef="#ctx0" brushRef="#br0" timeOffset="194224.1651">17535 10761 395 0,'0'0'35'0,"0"0"1"16,0 0 68-16,0 0-70 15,0 0 2-15,0 0-28 16,0 0 22-16,69-27-17 16,-63 27 33-16,-1 0-7 15,-2 0-13-15,-2 0 14 16,-1 0-12-16,0 0 57 16,0 0-41-16,0 0 34 15,-9 2-66-15,-11 2-2 16,-4 2 3-16,3-1-8 15,-3 0-5-15,0 0 19 16,-3 1-24-16,-2-1 22 16,-1 2-16-16,0 1 25 15,4-2-50-15,5 1 24 0,5-3 0 16,9 1 0-16,2 2 4 16,4 3-18-16,1 4 28 15,0 4-7-15,0 2 1 16,3 1-7-16,10 0 1 15,5 1-2-15,1-2 9 16,1 0-8-16,1-1-1 16,-2-1 12-16,-3 0-22 15,1-7 31-15,-7-1-22 16,-1 0 26-16,-4-7-50 0,2 1 25 16,-4-3 0-1,-3-1 0-15,1 2 7 0,-1-2-26 16,0 0 5-16,0 0-24 15,0 0-106-15,0 0-131 16</inkml:trace>
  <inkml:trace contextRef="#ctx0" brushRef="#br0" timeOffset="202579.1905">22138 5235 437 0,'0'0'33'0,"0"0"-7"15,0 0 112-15,0 0-90 16,0 0 6-16,0 0-18 16,0 0 20-16,0 0-52 15,-13 0 15-15,13 0-18 16,0 0 2-16,0 0 1 16,0 0 1-16,0 0-9 15,0 0 18-15,0 1 8 16,0 4-5-16,0-3 38 15,0 3-49-15,0-1-1 16,0 0 5-16,0 1-4 16,0 3 17-16,0-1-14 0,0 1 30 15,0-3-37 1,0-2 31-16,4 3-26 0,-1-1 19 16,2-1-22-16,-2 2 1 15,0-1-3-15,2 3 9 16,-2-2-19-16,0 1 22 15,1 1-7-15,2 0 3 16,-2 0-19-16,1 1 9 16,-1 1 0-16,-1-2 0 15,0 2 5-15,0 0-16 16,1-2 25-16,1 1-21 16,-2-1 19-16,0-2-16 15,2 1 15-15,-2 1-21 0,0 1 10 16,3 1 0-16,-1 1-3 15,1 1 7-15,2 3-19 16,-2 0 32-16,-1 2-19 16,-1 2 13-16,-4-2-22 15,0-1 12-15,0 0-1 16,0 0 0-16,0-1 2 16,0 0-9-16,0-1 15 15,1 1-17-15,1 2 21 16,-1-2-14-16,1 4 16 15,-2-2-28-15,1 1 12 16,-1 0 2-16,3 1-1 0,0-1 5 16,0-1-16-1,0 0 25-15,3 1-13 0,-3-2 9 16,5 1-18-16,-4 0 8 16,-1-1 1-16,2 0-2 15,-4 1 4-15,4 1-7 16,-1 1 12-16,0 0-17 15,1 1 20-15,-2-1-14 16,1-2 22-16,1 5-36 16,0-1 17-16,-1 3 1 15,2-1 0-15,-2 1 5 16,1 0-19-16,-4-3 28 16,2 1-16-16,-1-2 13 15,2-2-22-15,2 1 11 0,3-2 0 16,-1 2-1-16,-2-3 2 15,1 2-4-15,0 1 8 16,-1 1-16-16,2 0 22 16,1-1-13-16,1 1 21 15,1-1-38-15,-2 0 18 16,-1-2-1-16,-1 2 0 16,-3 0 2-16,2 1-15 15,-1 4 30-15,2-2-16 16,-3 5 13-16,2-4-23 15,2 1 11-15,-2-2 0 16,1-1 0-16,-2 1 1 16,-1-5-6-16,-1 5 11 15,2-1-16-15,-4 1 20 16,2-2-11-16,-1 1 23 0,1 1-44 16,-3 0 22-16,0 3 0 15,0-2-2-15,0 2 6 16,0 2-17-16,0-4 28 15,0 2-16-15,0 0 10 16,0-1-16-16,0 0 7 16,0 1-1-16,0-2 0 15,0 1 1-15,0 1-4 16,-2 3 11-16,2 1-20 16,0 0 26-16,0-2-14 15,0 0 23-15,0-1-44 16,0-3 22-16,0-1 0 0,0 2-2 15,0-4 4-15,0 1-14 16,0 0 24-16,0-3-10 16,0 0 9-16,0 2-22 15,0-1 11-15,-1-1 0 16,-2-1 0-16,0-2 0 16,1 0-1-16,1 2 6 15,-1-1-14-15,2 1 22 16,-3 1-14-16,0 3 24 15,2 0-19-15,1-2 28 16,0-3-29-16,0-2-3 0,0 0 5 16,0 0-19-1,3 1 29-15,1 1-14 0,1-2 10 16,-2 0-20-16,1-2 9 16,3 3-1-16,0-1 1 15,0 2 0-15,2-1-4 16,1 2 8-16,-2 2-21 15,0-3 34-15,-4 1-19 16,1-1 24-16,0-2-44 16,0-2 22-16,1 2 0 15,0 1 0-15,1 2 3 16,4 0-17-16,-4-1 28 16,2 1-13-16,1 0 10 15,-4-1-21-15,2 4 10 16,-2-3-1-16,2 3 0 15,-1 0 1-15,0-2-3 0,-1-1 8 16,0-2-23-16,1 0 36 16,-2-1-19-16,1 1 21 15,-1-1-37-15,1 0 18 16,0 2-1-16,-1-3 0 16,0-1 3-16,-2-2-13 15,0 0 24-15,-3-3-14 16,1-1 11-16,-1-2-10 15,0 0 1-15,2-1-2 16,-2-2 1-16,0 1 2 16,0-2-6-16,0 0 8 15,0 0-23-15,0 0 37 16,0 0-16-16,0 0 16 0,0 0-38 16,0 0-4-16,0 0-52 15,0 0-52-15,0 0-146 16,-2-6-253-16</inkml:trace>
  <inkml:trace contextRef="#ctx0" brushRef="#br0" timeOffset="219308.5144">23705 5234 623 0,'0'0'29'16,"0"0"61"-16,0 0 2 16,0 0-40-16,0 0-47 15,0 0 1-15,0 0 13 16,-3 0-13-16,-6 0 2 16,0 0 1-16,0 0 31 0,-1 0-14 15,1 0 10-15,-5 0-33 16,-3 0 7-16,-3 0-2 15,1 0-2-15,-4 0 2 16,1 1-2-16,-1-1 13 16,1 1-16-16,-2-1 36 15,-2 0-38-15,-3 0 24 16,-1 0-16-16,-2 0-9 16,-3 0 14-16,-1-2-10 15,-1-5 0-15,-5-3 5 16,4 2 24-16,-1-4-30 0,1-1 29 15,4-1-28-15,4-2-3 16,2 1 3 0,2-1-3-16,3-1-2 0,4-1 8 15,3-2-21-15,4 0 32 16,1-2-15-16,4-1 12 16,3-3-30-16,4-1 13 15,0-3 2-15,0 1 0 16,4-3 3-16,7-1-14 15,2 0 22-15,1 4-16 16,1-1 15-16,1 5-20 16,3 1 8-16,2-1-7 15,3 4 1-15,5 2-2 16,4 1 9-16,5 2-8 16,5 6-5-16,7 1 28 0,1 3-32 15,1 4 35-15,3 0-34 16,-3 2 6-16,3 0 11 15,-3 0-2-15,1 12 4 16,-7 5-13-16,-3 8 22 16,-7 5-16-16,-5 2 17 15,-6 6-21-15,-6 2 9 16,-6 2 0-16,-7 0 0 16,-6 2 0-16,0-3 0 15,0-2 12-15,-10-5-14 16,-4-1 15-16,-4-2 2 15,2-3-5-15,0-2-15 0,0-5 6 16,3-5-1-16,1-1 0 16,3-5 3-16,-1-2-12 15,1 2 0-15,1 0 7 16,2 2-79-16,5 2-18 16,1 2-90-16,0-10-18 15,0-1-123-15</inkml:trace>
  <inkml:trace contextRef="#ctx0" brushRef="#br0" timeOffset="220300.5296">23723 6493 88 0,'0'0'486'0,"0"0"-413"15,0 0 49-15,0 0-5 16,0 0-78-16,0 0 8 15,0 0-4-15,-79-47-16 16,52 35 29-16,-6 0-35 16,-4-4 29-16,-3-4-27 15,-2-2 31-15,3-2-34 16,2-3 2-16,3 0 4 16,4 2-11-16,4-4-10 15,2 3 13-15,5-4-20 16,4 2 17-16,3 2-7 15,6-4 9-15,5 3-34 0,1-2 18 16,3 3-1-16,14 0 0 16,6 3-5-16,4 3-5 15,4 0 10-15,5 2-21 16,6-1 17-16,1 2 2 16,6 0-34-16,6 2 18 15,6 2 0-15,7 2 11 16,2 6 5-16,-1 3 4 15,-8 2-19-15,-6 0 35 16,-9 5-17-16,-7 15 16 16,-8 7-34-16,-4 7 19 15,-9 5-2-15,-3 4 2 16,-9 2 4-16,-2-1-2 16,-4 2 8-16,0-4 1 0,0 0-5 15,-1-5-10-15,-13-4 2 16,-2 0 0-16,-2-3 5 15,-6-3-4-15,2-1-1 16,0-6 12-16,0-1-28 16,5-1 35-16,-1-4-41 15,3 1 18-15,3 0-18 16,-4-1-98-16,2 5-5 16,8-17-92-16,2 1-161 15</inkml:trace>
  <inkml:trace contextRef="#ctx0" brushRef="#br0" timeOffset="221949.8956">23499 7696 420 0,'0'0'72'15,"0"0"64"-15,0 0-29 16,0 0-24-16,0 0 10 16,0 0-58-16,0 0 35 15,2-64-42-15,5 59 38 16,0 0-37-16,4 1 40 15,1 2-68-15,6-1-1 0,2 1 6 16,2 2-6-16,-2 0 15 16,1 0-14-16,-4 6 27 15,1 4-22-15,-8 2 34 16,-4 2-35-16,-6 1 6 16,0 2-4-16,-6 2-7 15,-21-1 10-15,-4 1-7 16,-3-3-3-16,1-2 9 15,4-4-28-15,4-5 41 16,7 0-19-16,5-5 13 16,4 0-30-16,3 0 16 15,1 0-2-15,1 0 0 16,3 0 10-16,1 0-22 16,0 0 33-16,0 0-10 15,0 0-8-15,0 0 7 0,0 0-4 16,0 0-6-16,0 0 0 15,16 0 0-15,9 0-7 16,3 0 19-16,2 0-34 16,-2 0 44-16,0 0-18 15,6 0 12-15,2 0-32 16,-4 0 12-16,0 0 4 16,-9 0 0-16,-3 0 5 15,-2 0-22-15,-4 0 35 16,-1 0-24-16,-1 0 18 0,-2 0-18 15,2 0 6 1,-4 0 0-16,-4 0 0 0,-1 0 0 16,-3 0-6-16,0 0 14 15,0 0-28-15,0 0 45 16,0 0-54-16,0 0 23 16,0 0-4-16,0 0-79 15,0 0-28-15,0 0-59 16,0 0-228-16</inkml:trace>
  <inkml:trace contextRef="#ctx0" brushRef="#br0" timeOffset="222849.1023">23626 7972 528 0,'0'0'58'0,"0"0"-3"15,0 0 53-15,0 0-68 16,0 0 27-16,0 0-48 16,0 0 39-16,-66-26-53 15,47 12 32-15,-2 2 7 16,-1-5-22-16,-2 0 33 16,3-2-31-16,-2-1 44 15,3-1-50-15,-3-2 35 0,5 1-38 16,1-2-12-16,4 2 1 15,4 1-1-15,2 1-3 16,3 1 10-16,4-1-28 16,0 1 41-16,0 0-21 15,14 1 13-15,5-1-30 16,6-1 6-16,2 2 0 16,5 1 5-16,6 3-18 15,5 3 17-15,2 3-6 16,5 4-6-16,1 4 34 0,3 0-34 15,6 0 8 1,-1 0-1-16,2 9-5 0,-1 2 10 16,-6 2 2-16,-8 1 6 15,-7 4-22-15,-9 3 40 16,-9 2-21-16,-5 5 15 16,-7 2-27-16,-5 3 17 15,-2 1-5-15,-2-2 0 16,0 0 7-16,-5 0-15 15,-14-1 26-15,-6-3 10 16,-8-2-26-16,-3-4 12 16,-4-3-12-16,-6-3-2 15,2-4 0-15,2-5 0 16,4-1-1-16,7-2 7 16,8-2-24-16,7 0 38 0,4-1-42 15,5 0 22-15,3 1-47 16,1 0-98-16,3 2-26 15,0-4-81-15,0 0-100 16</inkml:trace>
  <inkml:trace contextRef="#ctx0" brushRef="#br0" timeOffset="228505.4837">24209 2526 491 0,'0'0'86'0,"0"0"-73"16,0 0 85-16,0 0-41 15,0 0-11-15,0 0 0 16,0 0-10-16,0 0 13 16,-64 38-23-16,45-33 28 0,-1-3-27 15,-2 4 18-15,0-6-21 16,-1 2 22-16,1 0-35 15,-2-2 9-15,0 0 12 16,-3 0-16-16,0 0 15 16,-4-2-29-16,-5-6 38 15,1-2-33-15,-4-2 4 16,-3 1-11-16,-3-4 0 16,0 0 0-16,-1 2 1 15,3 0-2-15,1-3 7 16,8-1-14-16,3 0 18 0,4-1-6 15,1-2 9 1,2 2-26-16,0-1 13 0,2-3 0 16,4 1 0-16,-1-2 5 15,2-1-18-15,3-1 26 16,0-2-10-16,2 0 6 16,2-1-14-16,2 0 10 15,2-3-5-15,3-1 1 16,2-4 3-16,1 1-8 15,0-3 12-15,0-1-21 16,0 0 26-16,0 1-19 16,9 0 24-16,0 1-36 15,3-2 17-15,4 1 1 16,1-1-2-16,2 2 3 16,2-2-13-16,1-1 24 0,4-5-19 15,2-3 20-15,2-4-26 16,0-1 13-16,2 2-3 15,4 1 2-15,3 3 0 16,-2 6-4-16,-1 4 7 16,0 5-18-16,1 0 32 15,2 3-24-15,-2 3 28 16,0 1-40-16,1 1 18 16,3 3-2-16,1 3 2 15,9 4 2-15,1 2-9 16,7 8 18-16,0 2-15 15,-1 2 16-15,2 0-17 0,-5 8 7 16,-2 9-3-16,-3 7 2 16,-4 2 1-16,-2 7-3 15,-8 5 4-15,-8 6-14 16,-6 6 26-16,-7 6-15 16,-2 7 20-16,-4 9-35 15,-1 10 18-15,-2 5-1 16,0 6 0-16,-6 3 4 15,0 4-4-15,0 0 12 16,0-3-4-16,-3-11-1 16,-10-3-9-16,-7-11 2 15,-1-7-2-15,-7-8 1 16,-2-9 2-16,-3 0-3 0,-3-8 10 16,-2-1-16-16,-1-8 22 15,1-3-16-15,6-8 20 16,3-2-36-16,7-5 18 15,7-2-2-15,3-3-2 16,8-1-45-16,4-3-86 16,0-4-182-16,6 0-85 15</inkml:trace>
  <inkml:trace contextRef="#ctx0" brushRef="#br0" timeOffset="230169.4645">29398 2789 628 0,'0'0'63'0,"-80"0"22"16,48-8 52-16,4-2-65 15,0 2 11-15,-1-3-54 16,-2 1 30-16,-2-2-35 15,-3 1 5-15,-1-1-5 16,0-3-11-16,-3 0 9 16,4-2-15-16,1-2 39 15,4-1-27-15,1 0 26 16,0-4-32-16,2 2 0 16,0-1 2-16,1-2-10 15,2-2-5-15,-1-1 8 16,1-1-21-16,1 0 27 0,0-1-11 15,6 4 11 1,0 2-28-16,3-2 11 0,2 2 2 16,1-1-3-16,2 1-7 15,2-2 8-15,4-1 6 16,1 0-18-16,3 0 26 16,0-1-22-16,0-2-1 15,0-3 11-15,0-3-2 16,0-1-8-16,9-4 2 15,1 1 6-15,2-3-9 16,0-4 24-16,1 1-25 16,-1 1 28-16,1-2-30 15,0 3 11-15,3 4 2 0,-1 2 2 16,3-1 0 0,1 0-12-16,4 0 24 15,-1 1-23-15,1 0 23 0,2-2-24 16,3-6 5-16,2 0-1 15,1 2 5-15,-2 2 3 16,-3 4-3-16,1 1 7 16,0 5-22-16,1 0 36 15,4 6-24-15,2 2 22 16,0 1-32-16,2 0 6 16,-1 2 6-16,-3 2 4 15,0 0-7-15,-4 3 0 16,0 1 14-16,-1 4-23 15,0 3 22-15,-3 2-12 0,2 0-10 16,0 4 1 0,3-1 10-16,2 3-4 0,2 0 9 15,-2 0-3-15,2 0-10 16,-2 0 26-16,-1 5-18 16,2 7 21-16,-1 6-32 15,3 1 15-15,5 6 1 16,0 0 0-16,1 3 4 15,-2 1-15-15,-2 5 23 16,-3-1-9-16,-3 4 4 16,-3 1-7-16,-3 4 0 15,0 4 0-15,-3 5 3 16,-5 6-3-16,-1 5 0 0,-9 5 7 16,-5-4-16-16,-1 3 21 15,0 2 5-15,-18 4-10 16,-4 3 2-16,-5 3-5 15,0 0-4-15,-1-3 4 16,0-4-3-16,1-3 13 16,-1 0-10-16,2-6 22 15,-2-2-26-15,-5 0 16 16,1 1-12-16,-3-7-4 16,1-2 0-16,-2-7 1 15,3-7-1-15,2-5 8 16,2-9-21-16,6-6 33 15,4-5-19-15,2-3 10 16,3-4-21-16,-1-4 12 0,5 1-2 16,-1-3 0-16,3 2-14 15,3-2-2-15,0 1-55 16,2-1-25-16,3 0-110 16,0 0-278-16</inkml:trace>
  <inkml:trace contextRef="#ctx0" brushRef="#br0" timeOffset="236004.7069">2203 10271 310 0,'0'0'238'16,"0"0"-181"-16,0 0-8 15,0 0 78-15,0 0-63 16,0 0 3-16,0 0-50 16,0 0 7-16,-10-39-13 15,10 39-9-15,0 18 15 16,-2 10 0-16,1 7 70 15,1 8-72-15,0 5 40 0,0 4-43 16,0 1-5-16,4 4-3 16,8 2-4-16,-1 4 1 15,1 8 9-15,1 6-8 16,2 1 13-16,3 1 5 16,-3 1-12-16,4 0-9 15,-5-1 1-15,-4 1 0 16,-7 0-4-16,0 0 8 15,-3 5-11-15,0 0 20 16,0-5-27-16,0-5 30 16,0-3-19-16,0-4 32 15,0-4-57-15,-3-3 28 0,-5-1 0 16,-3-3-1-16,-3-5 6 16,1 0-23-1,2-7 36-15,1-1-16 0,-2-2 12 16,3-2-27-16,0 3 13 15,-1-1-2-15,2 0 2 16,-1 2 0-16,6 1-5 16,-3-1 15-16,2-2-27 15,-1-1 34-15,1-3-20 16,1-4 34-16,-3-1-61 16,1-5 30-16,1 0 0 15,-5-3-2-15,3 0 6 16,-3-3-21-16,3 1 36 0,-4-1-18 15,2 0 13 1,-1 1-27-16,-1-2 13 0,4-1-1 16,-2-3 0-16,2-1 1 15,2-3-5-15,0-4 15 16,4-3-30-16,0-1 40 16,0-4-24-16,0-1 33 15,0 0-58-15,0 0 29 16,0 0 0-16,0 0-5 15,0 0 10-15,0 0-21 16,0 0 37-16,0 0-7 16,0 0-4-16,0 0 0 0,0 0-2 15,0 0-8 1,0 0 6-16,0 0-3 0,0 0-6 16,11 0 18-16,13 0-23 15,7-3 27 1,7-3-17-16,4 3 30 0,4 2-59 15,2 1 27-15,1 0 0 16,-1 0-1-16,-2 0 5 16,0 0-20-16,3 6 33 15,2 3-16-15,0 1 15 16,1 2-28-16,11 0 12 16,4-4 0-16,13 1-2 15,14-3 5-15,9 1-8 0,11 0 20 16,5 1-37-1,2 4 47-15,4 0-29 0,5-1 35 16,-2 3-62-16,2-3 30 16,4-2 1-16,4 0-1 15,0-3 8-15,3-2-24 16,-6 1 35-16,-8 2-25 16,-6 2 27-16,-15-2-40 15,-4 1 18-15,-8-2-4 16,4-5 6-16,5-1 0 15,7 0-6-15,7 0 19 16,2 0-39-16,-3-4 52 16,-4 1-34-16,-7-1 42 15,-10 0-68-15,-8 2 33 16,-11 1 1-16,-8 0-1 16,-12-1 7-16,-13-1-26 15,-18 1 42-15,-8-1-21 0,-13-1 14 16,-4-2-6-16,0 1 0 15,0-2-9-15,-3 2 0 16,-22 1-7-16,-9 2-33 16,12 2-151-16,-3-1-111 15</inkml:trace>
  <inkml:trace contextRef="#ctx0" brushRef="#br0" timeOffset="239446.6288">2127 13169 259 0,'0'0'76'0,"0"0"-20"0,0 0 44 16,0 0-21-16,0 0-44 15,0 0 45-15,0 0-44 16,0 0 23-16,0 0-25 15,0 0 7-15,0 0 1 16,0 0-6-16,0 0 3 16,0 0-34-16,0 0 44 15,0 0-39-15,0 0 49 16,0 0-56-16,0 0 10 16,0 0-11-16,0 0-2 15,0 0 0-15,0 0 1 16,0 0-13-16,0 0 24 0,5 0-2 15,6 0-3 1,3 0 34-16,1 0-34 0,0-4-7 16,1 1 0-16,-1-1 1 15,-3 1-4-15,3 0 12 16,0-2-30-16,-2 1 44 16,1 0-22-16,-1-2 18 15,-2 1-31-15,1-1 20 16,-2 0-8-16,-1 2 0 15,3-2 9-15,0 2-19 16,-2-1 24-16,2 1-14 16,3 0 12-16,-1-2-20 0,2 0 8 15,0 0-1 1,-2 1 1-16,-2 1 0 16,1-1-6-16,2 1 13 0,-3 1-29 15,0 0 45 1,0-1-23-16,1-2 18 0,1-1-36 15,-1 1 16-15,4 2 2 16,-3-2 0-16,0 0 6 16,1 0-22-16,-3-2 32 15,-3 3-18-15,4-1 14 16,-2 0-21-16,-2-2 9 16,4 0 0-16,-1 0 0 15,1 0 0-15,-1 0-6 0,-1-1 12 16,-1 3-27-1,4 0 42-15,-3-2-20 0,3-2 17 16,2 1-36-16,-4 1 17 16,2-1 1-16,-1 2 0 15,-1 1 3-15,0 0-18 16,-3 0 31-16,3 0-20 16,1 0 17-16,1 0-22 15,-1 2 9-15,2-2-1 16,1-1 0-16,-2 1 2 15,4 0-6-15,-3-1 12 16,1 3-31-16,2-2 49 16,0-2-28-16,-3 1 24 15,1 0-42-15,1-2 21 16,2 0 0-16,3-1 0 0,0 0 7 16,0 1-24-1,-3-2 34-15,2 2-16 0,0-1 11 16,0-2-19-16,-3 4 7 15,4-2-2-15,-1 2 2 16,0-1 0-16,0 1-5 16,1 0 11-16,-2 1-28 15,-1 0 44-15,3 0-22 16,-5 0 19-16,4 0-38 16,-4-1 16-16,0 2 3 15,-2 0 0-15,0-2 5 16,1 0-20-16,1-2 32 0,2 1-20 15,1-4 15-15,2-2-20 16,0 2 10-16,0-2-4 16,1 2 2-16,-1-1 0 15,-1 0-5-15,3 2 10 16,-3-2-25-16,1-1 41 16,-1 1-20-16,0 0 16 15,0-1-34-15,1-1 15 16,-2-2 2-16,2 4-1 15,-1-3 8-15,-1 1-22 16,-1 3 34-16,-4-2-15 16,6 2 7-16,-2 1-10 15,-4 2 3-15,3-2-6 16,-3 2 2-16,3-2 0 16,-2-1-2-16,2-1 13 0,3 0-19 15,-3-1 31 1,4 3-11-16,0-1 4 0,1 0-32 15,1-3 14-15,0-1 2 16,-2 0 0-16,1-2 5 16,0 1-24-16,1-1 38 15,-2-2-18-15,1 3 10 16,-2 1-10-16,0 1 6 16,-3 0-9-16,1-2 2 15,3-1 0-15,-2 3-5 16,2-4 13-16,-1 1-31 15,-1 2 49-15,-1-2-16 0,0 0 4 16,-1-2-28-16,3 0 17 16,3-3-3-16,-3-3 0 15,3-1 5-15,-2 1-20 16,-4 2 35-16,1 4-25 16,-4 0 18-16,2 5-19 15,-3-1 15-15,0-1-14 16,1 0 5-16,-2 0 0 15,1-3-7-15,1 1 16 16,-3-3-30-16,2-2 45 16,-3 0-22-16,4 0 16 15,-3-1-36-15,-3 2 16 0,1 1 2 16,1 1 0-16,-2-3 7 16,1 2-24-1,-1 1 34-15,-3 0-24 0,3 4 19 16,-2 1-18-16,1 0 14 15,-1 2-16-15,1-1 7 16,-1-1 1-16,2 1-5 16,-3-2 11-16,2-1-30 15,-4-1 50-15,5-1-32 16,-3-1 27-16,0-4-42 16,0 2 16-16,-1 0 5 15,0-1 0-15,-2 5 3 16,-1 2-20-16,-1 0 34 0,-1 4-26 15,2-3 25-15,1 2-25 16,0-2 18-16,1-3-18 16,1-1 8-16,2-1 1 15,-4-2-6-15,3 5 13 16,-3-1-31-16,0-3 50 16,0 0-28-16,0 0 22 15,0-1-40-15,-1 5 17 16,-1 6 3-16,2 0 0 15,-3 5 6-15,0 1-24 16,0-1 37-16,0 4-22 16,0-2 16-16,0 2-16 15,0 0 14-15,0-2-20 16,0 2 9-16,0 2 0 0,0 0-3 16,0 0 9-16,0 1-28 15,0-1 50-15,0 2-28 16,0 0 19-16,0 0-38 15,0 0 19-15,0 0 0 16,0 0 0-16,0 0 8 16,0-1-27-16,0 1 41 15,0 0-46-15,0 0 24 16,0 0 0-16,0 0-91 16,-7 0 79-16,1 0-143 15,-3 0 46-15,4 0-139 16,-2 0-186-16</inkml:trace>
  <inkml:trace contextRef="#ctx0" brushRef="#br0" timeOffset="240720.0427">5544 10456 457 0,'0'0'96'16,"0"0"-30"-16,0 0 36 15,0 0-42-15,0 0-20 16,0 0 2-16,0 0 35 15,-3 0-34-15,3 0 70 0,-2-6-94 16,2-1 37-16,0-4-48 16,0-2 17-16,0-2-12 15,6-1-4-15,12-2-18 16,0-1 30-16,1 5-26 16,-2-2 19-16,1 7-20 15,-8 4 25-15,0 3-38 16,-5 2 14-16,-2 2-4 15,3 24 6-15,-3 9 6 16,-3 6-8-16,3 3 25 16,-1-1-4-16,-1-4-3 15,-1-8-25-15,0-5 13 0,0-6-1 16,0-6 0-16,0-3 10 16,0-7-26-16,0-4 36 15,0 0-24-15,0 0 13 16,0 0 16-16,0 0-1 15,0-17-45-15,9-7 21 16,3-4-1-16,4-7-1 16,-2-3-6-16,2-4-7 15,-1 2 29-15,3 3-33 16,-2 6 37-16,2 6-36 16,0 2 10-16,0 9 8 15,0 2-1-15,1 7-2 16,-4 5-10-16,0 0 23 0,0 10-21 15,-3 11 22 1,0 10 4-16,-3 1 9 0,-2 3-42 16,-1-5 19-16,0-3-1 15,-1-4 0-15,2-8 8 16,-1-3-27-16,-1-6 41 16,-1 0-20-16,1-2 12 15,3-1-28-15,3-2-3 16,10-1-53-16,0 0-66 15,-15 0-105-15,4-4-61 16</inkml:trace>
  <inkml:trace contextRef="#ctx0" brushRef="#br0" timeOffset="241157.6974">6100 9954 580 0,'0'0'40'16,"0"0"71"-16,0 0-5 15,0 0-25-15,0 0-16 16,85-47-14-16,-49 47 30 15,-3 7-38-15,-6 7 53 16,-8 2-83-16,-12 2 5 0,-7 2-10 16,-1 2-8-16,-29 0 12 15,-9 2-11-15,-5-5-2 16,3-3 23-16,10-6-32 16,12-6 25-16,10-3-13 15,9-1 23-15,0 0-47 16,0 0 22-16,25 0 0 15,12-1-5-15,15-5 19 16,1 0-31-16,-1 2 40 16,-10 4-26-16,-5 0 3 15,-6 0-28-15,-8 0-143 16,-23 0-73-16,0 2-219 0</inkml:trace>
  <inkml:trace contextRef="#ctx0" brushRef="#br0" timeOffset="247764.1033">2118 13119 275 0,'0'0'43'0,"0"0"-10"15,0 0 35-15,0 0-49 16,0 0 16-16,0 0-24 16,0 0 38-16,0 0-11 15,0 0 15-15,0-1-23 16,-3 1 15-16,3 0 6 15,0 0-23-15,0 0-21 16,0 0 5-16,0 0-3 16,0 0-3-16,0 0 9 0,0 0-2 15,0 0-8 1,0 0 3-16,0 0-8 0,0 0 0 16,0 0 9-16,0 0-11 15,0 0 11-15,0 0 21 16,0 0-23-16,0 0 14 15,0 0-17-15,0 0-4 16,0-2 3-16,0 2-1 16,0 0-1-16,0-1 8 15,0 0 30-15,6 1-29 16,-1-4 35-16,-1 3-36 16,1-2-2-16,-1 0-7 0,3 2 0 15,-2-2 0 1,1-1 7-16,3-1-18 0,0 1 27 15,0-3 1-15,-2 3-13 16,-2-2 16-16,5 2-16 16,-4-2-4-16,3 2 5 15,-1-1-4-15,0-1-2 16,-3 1 9-16,4-2-17 16,-3 1 26-16,4-1-14 15,-1 2 17-15,-1-3-33 16,1 1 17-16,-2 1-4 15,2-3 8-15,-3 4-4 16,0-2 3-16,1 0 7 16,1 1-1-16,-2 2-3 15,0-4-17-15,0 5 7 0,1-2-2 16,1-1 2-16,-1 0 0 16,1 0-4-16,-1 1 12 15,-1 0-26-15,0 2 37 16,-1-2-19-16,1 2 21 15,-1-1-42-15,0-1 20 16,1 1 1-16,3-2 0 16,-1 0 5-16,2-3-19 15,0 2 31-15,-2 0-14 16,-1 0 9-16,2 1-21 16,-1 1 10-16,-1-1-2 15,2 0 0-15,-3 0 1 0,3-1-5 16,0 1 12-16,3-3-27 15,-3 2 41-15,0-2-20 16,1 3 18-16,-2-1-38 16,-2-2 17-16,1 4 2 15,2-1 0-15,-3 0 5 16,0 0-22-16,3-2 34 16,0 1-18-16,-2 0 14 15,1 2-23-15,-2-3 10 16,1 3-2-16,4-2 1 15,-4-1 2-15,1 2-6 16,0-2 12-16,0-2-28 16,-2 2 45-16,6-2-22 15,-6 2 16-15,0-1-34 16,0 2 17-16,-3 1-1 0,3-3 0 16,4 2 8-16,-4-3-23 15,3 0 31-15,0-2-15 16,-2 4 12-16,1-3-22 15,1 0 9-15,-2 4-1 16,-1-3-1-16,2 2 4 16,-1 2-7-16,1-2 13 15,2-1-31-15,-1-3 46 16,-1 2-24-16,2 0 22 16,-4 1-42-16,3-2 20 15,3 4 1-15,-5-2 0 16,2-1 4-16,-1-1-19 15,2 1 33-15,-2 0-16 0,1-2 10 16,1-1-11-16,2-1 2 16,-3-2-3-16,6-1 4 15,-5 1-3-15,1-1-1 16,-1 4 17-16,-1-3-31 16,0 1 38-16,0 5-17 15,0-5 14-15,-3 5-40 16,5-4 21-16,-1 2-2 15,-1-2 0-15,0 1 8 16,4-1-25-16,-2 0 37 16,2-2-24-16,-4-2 21 15,3 1-25-15,1-3 8 0,-2-1-1 16,1-2-2 0,-2 1 6-16,4-1-11 0,-1 3 19 15,-1 1-28-15,0 1 37 16,-2 0-4-16,1 0 1 15,-5 2-27-15,4 0 11 16,-1-2-1-16,-1 0 0 16,-1-2 10-16,2-2-25 15,-3-2 37-15,3 0-23 16,3-2 13-16,-3 4-19 16,0 0 7-16,-3 2-3 15,1 4 3-15,-1-1 0 16,0 1-7-16,2-1 16 15,3-2-33-15,0-2 48 0,4 1-26 16,1-1 22-16,1-2-40 16,1 2 18-16,1-4 2 15,-4 0-1-15,7-2 7 16,-1-1-23-16,0 1 36 16,0 1-24-16,0-1 18 15,-2 1-16-15,4-1 7 16,-1 0-8-16,1-1 4 15,0-3 0-15,1-1-4 16,-2 2 14-16,-2 1-34 16,-2 2 50-16,-6 4-23 0,4-2 16 15,-4 0-36 1,3 1 17-16,-3-2 0 0,4 1-1 16,1-3 8-16,-1-1-25 15,2 0 36-15,-2-1-21 16,-2 0 19-16,1 1-26 15,-2-1 12-15,-2 1-4 16,4 0-1-16,-3-3 3 16,1 3-6-16,2 1 14 15,-3 2-34-15,-2 2 52 16,1 5-26-16,-1-2 21 16,-1 1-42-16,2 1 17 0,-1-2 4 15,-1 0 0 1,3-2 5-16,0-1-25 15,-3 2 40-15,0-3-31 0,1 1 30 16,-7 3-29-16,5-1 10 16,-1 1 0-16,3-2-5 15,1-1 5-15,6-2-6 16,-4 0 14-16,-1 0-37 16,4 3 58-16,-7 1-29 15,2-3 23-15,-1 1-46 16,-1 2 18-16,3-5 5 15,3 2 0-15,-3 0 5 16,1-2-24-16,1-2 38 16,-3-1-27-16,0 1 24 15,3 0-26-15,-3 1 17 0,0 0-14 16,-2 3 5-16,4 3 2 16,-1-1-7-16,1-3 15 15,-2-3-35-15,4 0 56 16,0 1-29-16,-5-1 21 15,-1 7-42-15,-6 0 15 16,0 2 6-16,0 6 0 16,-1-4 8-16,-1 6-27 15,2-2 41-15,-1 0-29 16,1 0 22-16,1-1-25 16,-1 3 18-16,3-4-15 15,-3 1 7-15,0-1 0 0,3-1-6 16,0-1 14-1,0 1-35-15,3-4 54 0,-2 0-27 16,2 0 21-16,-1 3-42 16,-1 3 17-16,1 4 4 15,-4 3 0-15,-1-1 5 16,0 3-23-16,0 1 38 16,-3 0-28-16,2-3 25 15,-2 1-26-15,1-1 22 16,2 3-18-16,-2-2 5 15,1 3 0-15,-1-2-4 16,-1 3 17-16,0 1-41 16,0-1 59-16,0 0-31 0,0 0 20 15,0 3-40-15,0-2 15 16,0 2 5-16,0 0-3 16,0 0 7-16,0 0-25 15,0 0 44-15,0 0-31 16,0 0 25-16,0 0-28 15,0 0 19-15,0 0-16 16,0 0 3-16,0 0 3 16,0 0-5-16,0 0 14 15,0 0-34-15,0 0 57 16,0 0-30-16,0 0 20 16,0 0-40-16,0 0 7 15,0 0 7-15,0 0 4 16,0 0-19-16,0 0 12 0,0 8-2 15,0-1-20 1,0 2-1-16,0-3 24 0,-1 5-147 16,-8 1 27-16,5-8-111 15,-7 0-133-15</inkml:trace>
  <inkml:trace contextRef="#ctx0" brushRef="#br0" timeOffset="249907.6806">5034 8785 654 0,'0'0'57'16,"0"0"93"-16,0 0-57 15,0 0-37-15,0 0-37 16,0 0 10-16,0 0-10 16,0 0-3-16,77-63 7 15,-77 63 1-15,3 0-25 16,3 13 12-16,-3 9 51 16,0 6-38-16,1 4 25 15,-2-2-46-15,1 1 0 0,-2 1-3 16,1-3 11-1,-2-2-25-15,0-3 37 0,0-6-18 16,0-4 10-16,-2-7-30 16,-1-3 15-16,3-4 0 15,0 0 0-15,0 0 5 16,-1 0-9-16,1-4 26 16,0-12-20-16,0-7 13 15,0-5-22-15,6-3 23 16,7-3-32-16,5-1 3 15,-1 4-4-15,-4 4 15 16,2 8 0-16,-5 9-19 16,-5 4 42-16,1 6-34 0,-2 0 27 15,1 3-28 1,1 16 3-16,1 2 10 0,1 4-4 16,-5 2 10-16,-3 3-16 15,0 1 26-15,0 0-17 16,0-3 14-16,0-2-8 15,0-7 20-15,0-5-46 16,0-4 22-16,0-1 0 16,0-5-3-16,0-2-17 15,1-2-31-15,11 0-148 16,-6 0-53-16,-3-5-350 16</inkml:trace>
  <inkml:trace contextRef="#ctx0" brushRef="#br0" timeOffset="250605.4335">5269 8333 391 0,'0'0'63'0,"0"0"26"0,0 0-6 15,0 0 24-15,0 0-75 16,12-80 63-16,0 72-50 15,0 1 24-15,3 1-60 16,3-1 16-16,3 3 8 16,4-1-15-16,5 0 13 15,1 1-27-15,2 4 47 16,-2 0-51-16,-10 0 24 16,-4 12-5-16,-11 8-38 15,-6 3 16-15,0 1 3 0,-6-2-2 16,-18-1 12-16,1-3-31 15,1-3 48-15,0-3-24 16,5-5 12-16,4-2-28 16,2-3 13-16,7-2 0 15,2 0-1-15,2 3 6 16,0-2-16-16,0 3 23 16,6 0-24-16,14 0 24 15,7-1-9-15,4 3 19 16,2 1-44-16,-3 1 21 15,-8 3 1-15,-6 1-3 16,-7 0 7-16,-7 1-24 16,-2-1 40-16,-6 1-19 0,-21 0 10 15,-1-1 26-15,-5-2-33 16,3-3 11-16,5 0-3 16,4-1-7-16,12-1-10 15,1 1 18-15,5 2-45 16,3 4 32-16,0 0-46 15,0 3-146-15,2-10-24 16,2-4-213-16</inkml:trace>
  <inkml:trace contextRef="#ctx0" brushRef="#br0" timeOffset="254752.6269">2257 13216 252 0,'0'0'132'0,"0"0"-88"15,0 0 62-15,0 0-31 16,0 0-41-16,0 0-6 15,0 0 12-15,-3-11-4 16,3 11-3-16,0 0 24 16,0 0-37-16,0 0 41 0,0 0-44 15,0 0 11 1,0 0-23-16,0 0 9 0,0 0 12 16,3 0 5-16,9-3 14 15,-5 2-43-15,1-1 35 16,1 0-31-16,1 2 15 15,4-2-4-15,2-2-3 16,-1 0-11-16,4-2 12 16,-2 2-8-16,-4-1 0 15,-1 1-2-15,0 0 8 16,-3 2 9-16,0-1-17 16,7-1 8-16,-1 1-5 0,6-3-6 15,0-1 5 1,-3 1-4-16,7-1-6 0,-1 1 19 15,-4 2-25-15,-1-2 22 16,3 2-14-16,-2-2 26 16,2-3-49-16,-1 3 24 15,4-1 0-15,-5-3-2 16,4 3 9-16,-4-1-24 16,-3 2 35-16,1 0-17 15,-3 1 14-15,6-1-30 16,-1-2 14-16,0 2 1 15,7-4-2-15,-3 0 6 16,1 1-12-16,-2 1 19 0,0 2-25 16,-2 1 30-1,0 1-19-15,-3-2 25 0,1-1-44 16,5 0 21-16,-1 0 1 16,2-2-5-16,2-1 11 15,1 0-26-15,-1-2 40 16,1 3-20-16,-5 0 15 15,1 3-30-15,-5 0 13 16,3 2 2-16,-4 0-4 16,3-1 8-16,-3-1-14 15,3 0 22-15,4-1-25 16,2-2 27-16,-2 0-17 16,0 1 27-16,1-2-48 15,1 1 24-15,0-2 0 0,0 2-4 16,-5 2 10-16,1-2-24 15,-1 3 36-15,-4 0-19 16,1-2 16-16,5-2-28 16,-2 2 13-16,4 0-2 15,-2-2 1-15,0 3 2 16,-2-3-10-16,3 2 22 16,-2 0-26-16,1 2 26 15,-2 0-15-15,-3-1 24 16,-1 1-44-16,3 0 20 15,3-2 2-15,3 1-3 16,0-2 8-16,0 3-23 16,-2-1 36-16,5-2-18 15,-3 2 15-15,1-3-29 0,2 1 14 16,-2 0-1-16,3-3-1 16,1 3 4-16,-1-3-14 15,2 2 24-15,3-2-29 16,0 0 35-16,-2 2-27 15,-1-1 37-15,0 3-55 16,-2 0 27-16,-1 0-1 16,-2 2-2-16,-1 0-1 15,1-3-11-15,1 1 30 16,2 0-20-16,6-2 21 16,-1 0-32-16,7-1 16 15,-1 1 0-15,-4 0 0 16,-4 2 2-16,0 0-10 0,-7 0 20 15,0 0-25-15,0 0 27 16,-2-1-18-16,2 1 29 16,3 0-50-16,1-1 25 15,2 0 0-15,4 1-2 16,-4 0 6-16,6-1-21 16,1 2 36-16,-4 0-17 15,-3 1 12-15,-5 2-28 16,0-2 13-16,-1 0-1 15,-4 0 2-15,2-2 0 16,2 1-9-16,3-2 20 16,6-1-27-16,2 0 32 15,-1-1-22-15,1 3 30 0,-2-3-48 16,1 1 23 0,0 0 1-16,-1-4-2 0,-2 4 8 15,-2-2-27-15,-3 2 42 16,4 0-20-16,0-1 13 15,0 1-28-15,1-2 14 16,1 2 0-16,-1-1-2 16,3 2 5-16,-6-2-13 15,-5 2 23-15,-2 0-28 16,-2 0 31-16,-1-1-19 16,0 2 28-16,0-3-48 15,-2 0 23-15,2-2 0 0,3-1-4 16,4-4 9-1,7 1-25-15,-4-1 41 0,5-2-19 16,-3 1 12-16,-3 2-28 16,-2 0 13-16,-1 2 1 15,-2-2-1-15,0 0 3 16,-2 1-14-16,7-3 26 16,-5-1-32-16,5-1 36 15,1-3-24-15,1 0 30 16,-1-2-48-16,2-2 23 15,0 3 1-15,2 2-1 16,-1-1 6-16,-1 2-25 16,-1 0 41-16,2-1-20 0,3-1 15 15,4 1-29-15,2-1 13 16,0 0 0-16,2-1 0 16,-3 0 2-16,0 1-9 15,-1-1 24-15,1 3-28 16,4-3 28-16,-1 2-16 15,0 2 28-15,1-1-54 16,-6 2 25-16,-1 2 0 16,-2 2-2-16,1-1 10 15,1 0-26-15,2-4 42 16,1 4-5-16,-2 0-8 16,0 0-11-16,-4-1 1 15,-1 2-1-15,-4 0 0 16,0 0 3-16,2 1-13 0,-3-3 23 15,6 4-30-15,-2-2 37 16,1 2-24-16,-4-1 34 16,2 1-60-16,0-2 30 15,2 3 0-15,1-4-3 16,-2 3 10-16,-1-1-28 16,-3 5 43-16,1-1-21 15,-4 3 16-15,-2 0-34 16,0-1 17-16,-3 2 0 15,0 0-1-15,-4 1 4 16,0-2-12-16,3 1 22 16,-6 2-24-16,0-1 28 15,-3 2-12-15,-3 0 27 0,-2 2-54 16,0 0 26 0,-2 2-4-16,-2-2 0 0,-3 1 10 15,0 1-25-15,0 0 39 16,0-2-22-16,0 2 16 15,0 0-36-15,0 0 3 16,0 0-89-16,0 0-106 16,-3 0-30-16,0 0-217 15</inkml:trace>
  <inkml:trace contextRef="#ctx0" brushRef="#br0" timeOffset="255579.5741">9488 10665 738 0,'0'0'78'0,"0"0"88"16,0 0-44-16,0 0-67 15,0 0 21-15,0 0-48 16,11-75 51-16,4 56-48 16,4-7 38-16,-4 0-63 15,4 1 38-15,-2 5-9 16,-4 3-19-16,-5 7-16 0,-2 6 26 15,-5 4-49-15,2 0 52 16,-1 13-42-16,-2 13 50 16,0 7-71-16,0 3 34 15,-2-5 0-15,-4-1 0 16,3-8 14-16,-1-5-40 16,1-5 53-16,1-4-28 15,-1-5 18-15,3-3-31 16,0 0 14-16,0 0 0 15,0 0 1-15,0 0 2 16,0-11-6-16,9-3 0 16,9-9-28-16,3 3 62 15,6-8-51-15,4-1 54 0,2-1-68 16,1 1 26-16,-5 8 6 16,-10 8-2-16,-10 7 3 15,0 6-19-15,0 3 40 16,-2 18-33-16,1 6 33 15,-2 3-37-15,-3-4 17 16,6-1 0-16,-3-3-1 16,-2-5 6-16,-1-4-11 15,-3-3 21-15,0-3-39 16,0-1 48-16,0 0-27 16,0 3 34-16,0 1-62 15,0 0 7-15,2 1-76 0,5-8-40 16,6-3-169-1</inkml:trace>
  <inkml:trace contextRef="#ctx0" brushRef="#br0" timeOffset="259900.6008">6478 13041 821 0,'0'0'59'0,"0"0"30"16,0 0 31-16,0 0-31 16,0 0-72-16,0 0-8 15,0 0-14-15,0 0 21 16,47 16 7-16,-23-15-15 16,4 2 5-16,-5 2-5 15,1 2-5-15,1 5 0 16,-1 0-1-16,-3 3-4 0,1 1 10 15,-4 3-29-15,2 2 44 16,-1 2-13-16,0 2 7 16,-2 2-20-16,-5 4 21 15,-8 0-18-15,-4 3 24 16,0-1-24-16,-10-4 21 16,-10-2-8-16,-2-2 35 15,-2-2-47-15,-1 1 19 16,-3 3-19-16,-2 1-2 15,-3 1 0-15,3 1-12 16,4-1-8-16,3-7-49 16,6-1 32-16,10-5-100 15,4-4-3-15,3-12-135 0,0 0-138 16</inkml:trace>
  <inkml:trace contextRef="#ctx0" brushRef="#br0" timeOffset="266427.6759">9824 11040 502 0,'0'0'134'0,"0"0"-125"0,0 0 128 15,0 0-61-15,0 0-38 16,-80 4 14-16,60-4-26 16,-4 0 22-16,-3 0-38 15,-7-4 50-15,-2-2-46 16,-8-2 20-16,-3-1-27 15,-5-7 13-15,0 2 14 16,4-4-11-16,2-1 24 16,10-1-39-16,5-1 59 15,4-1-44-15,4-3 41 16,4-1-61-16,1-3 31 16,5-2-12-16,2 1-9 0,-1-2-1 15,3 2 0-15,3 1-23 16,5-1 36-16,1 2-22 15,0-3 14-15,0-2-34 16,7 0 16-16,11-2 1 16,5-5 0-16,5 2 3 15,3-2-19-15,4 5 30 16,3 1-35-16,3 5 42 16,-1 4-42-16,3 2 23 15,2 7-4-15,7 5-19 16,1 2 9-16,3 6 10 15,-1 3-3-15,2 0-18 16,-3 0 46-16,-5 2-26 0,-3 10 22 16,-4 5-38-1,-3 5 12-15,-2 3 7 0,-3 5-1 16,-2 4 4-16,-4 2-21 16,-7 5 37-16,-3 3-27 15,-9 1 21-15,-6 2-24 16,-3-2 15-16,-3-1-8 15,-15-3 3-15,-6-4 1 16,5-3-3-16,1-5 9 16,-3-7-29-16,0-4 47 15,-4-4-53-15,-4-1 13 16,-6-3-28-16,-1-6-108 16,0 0-31-16,25-4-55 0,1 0-148 15</inkml:trace>
  <inkml:trace contextRef="#ctx0" brushRef="#br0" timeOffset="266921.5754">8544 10183 511 0,'0'0'42'0,"0"0"39"16,0 0 107-16,0 0-100 16,0 0-39-16,0 0 10 0,0 0-11 15,12 6-47-15,-12-6 31 16,0 0-22-16,0 0 4 15,0 0 7-15,0 0-39 16,0 0 22-16,-2-1-4 16,1-2 10-16,-1 0-5 15,2-1-10-15,0 0 9 16,0-2-9-16,0 3-203 16,0-3-370-16</inkml:trace>
  <inkml:trace contextRef="#ctx0" brushRef="#br0" timeOffset="267884.7241">6249 10566 489 0,'0'0'40'16,"0"0"5"-16,0 0 40 16,0 0 15-16,-80 78-64 15,50-65 28-15,-6-3-49 16,-6-2 30-16,-4-1-17 15,1-2 12-15,2-4 2 16,4 1-20-16,5-2 34 16,4 0-49-16,2-2 42 15,-2-11-31-15,2-5 30 16,-2-4-46-16,3-3 18 16,-2-3 0-16,1-5-11 0,0-1-9 15,4-2 22-15,12-6-12 16,2-2-1-16,8-5-3 15,2-1 15-15,0-2-40 16,12-5 19-16,6 1 0 16,10-2-2-16,4 0 7 15,2 7-26-15,5 4 41 16,4 8-51-16,2 4 31 16,10 6-1-16,9 3-48 15,15 3 21-15,9 5-3 16,11 5 23-16,-2 9-5 15,-2 4 26-15,-5 0-21 16,-7 19 17-16,-14 13 6 0,-8 6 4 16,-18 7-16-16,-16 7-2 15,-14 8 3-15,-13 3-4 16,0 0 8-16,-22-1-22 16,-6-2 37-16,-5-6-19 15,3-1 8-15,-4-6-24 16,-5-4 13-16,-7-5-1 15,-3-5 0-15,-1-5-8 16,3-7 6-16,6-4-77 16,7-2 12-16,31-15-101 15,3 0-121-15</inkml:trace>
  <inkml:trace contextRef="#ctx0" brushRef="#br0" timeOffset="269856.6518">5530 9072 349 0,'0'0'67'16,"0"0"-26"-16,0 0 80 16,0 0-41-16,0 0-52 15,0 0 45-15,0 0-43 16,6 14 37-16,-6-7-48 16,-13 1 18-16,-1-1-34 15,-2 3 22-15,-5 0 0 16,-3-1-18-16,-1-2 25 15,-5-2-27-15,3 1 50 16,-3-2-39-16,-1 0 19 0,-2-2-35 16,3-2 15-16,4 0 7 15,4 0-16-15,2 0 28 16,-1-3-32-16,4-8 44 16,-2 3-46-16,4-4 20 15,-1 0 2-15,2 3-43 16,-1-2 21-16,5 0 0 15,1 1-2-15,-3-2 10 16,6 1-23-16,-2-1 34 16,0 0-14-16,0-2 6 15,2 0-22-15,0-2 10 16,0-2 1-16,6-1 0 16,0 0 5-16,0-5-14 15,0 1 19-15,0-3-17 16,0 1 18-16,0-1-14 0,9 0 21 15,-1-4-36-15,-1 0 18 16,3-2 0-16,1-3-2 16,5 3 5-16,1-3-20 15,2 1 34-15,-1-1-24 16,0 4 19-16,3-5-24 16,0-1-5-16,3-1 7 15,1 0-7-15,3 3 5 16,-1-2 0-16,3 2 17 15,0 1-24-15,1 1 38 16,0 7-35-16,2 5 24 0,5 3-16 16,4 4 2-16,8 4 5 15,4 3-1-15,0 2 4 16,1 3-19-16,-6 2 34 16,-6 0-23-16,-7 2 22 15,-3 15-32-15,-3 8 10 16,0 9 4-16,-3 3-1 15,-1 6 6-15,-2 1-18 16,-2 0 30-16,-5 0-26 16,-1 8 23-16,-5 0-16 15,-8 1 12-15,-3 2-16 16,0-4 7-16,-8 1 0 16,-17-5-4-16,-6-2-5 0,-4-2 3 15,1 0-29 1,-2-5 32-16,3-1-74 0,2-3 24 15,-2-1-73-15,26-27-31 16,1-5-106-16</inkml:trace>
  <inkml:trace contextRef="#ctx0" brushRef="#br0" timeOffset="278061.324">4116 8784 162 0,'0'0'264'16,"0"0"-181"-16,0 0 36 15,0 0 4-15,0 0-30 16,0 0-53-16,0 0 45 16,0 0-41-16,0 0 60 15,-12-15-63-15,6 15-27 16,-3 5-14-16,-7 16 0 16,-4 5 0-16,-1 0 9 15,4-2-18-15,0-1 24 16,9-4-10-16,-2 0 2 15,7-4-11-15,3-2 4 0,0-3 0 16,0-4 0 0,18-6 2-16,3 0 15 0,3 0-13 15,1-10 26-15,-1-6-24 16,-3 1 13-16,-2-2-4 16,-4 3-14-16,-6 1 7 15,-1 3-8-15,-5 0 14 16,-2 3-9-16,1 0 13 15,-2 1-9-15,0 1 16 16,0 0-20-16,0-1-8 16,0 2 3-16,-8-1-7 15,2 4 1-15,-3 0-24 16,5 1-31-16,4 0-64 16,-3 0 9-16,3 0-97 0,0 2-14 15,0 0-152-15</inkml:trace>
  <inkml:trace contextRef="#ctx0" brushRef="#br0" timeOffset="278446.3027">4517 8804 693 0,'0'0'96'0,"0"0"-48"0,0 0 115 15,0 0-92-15,0 0-34 16,0 0-31-16,11-10-6 16,-10 10 9-16,-1 0-6 15,0 0 12-15,2-1-14 16,-2-1 2-16,0 2 8 15,1 0-12-15,-1 0 13 16,0 0-12-16,0 0 23 16,0 0-42-16,0 0 19 15,0 0-1-15,0 0-2 16,0 0-15-16,2-2 3 0,2 2-64 16,2 0 6-1,0-1-37-15,-5 1-91 0,-1-3-203 16</inkml:trace>
  <inkml:trace contextRef="#ctx0" brushRef="#br0" timeOffset="278831.166">4664 8557 779 0,'0'0'110'0,"0"0"-15"16,0 0 8 0,0 0-79-16,0 0-24 0,0 0 0 15,-8 57 50-15,-1-21-19 16,0-4 15-16,5-3-31 16,4-2-22-16,0-3 12 15,0-2-5-15,16 1 0 16,9 1 6-16,2-2-16 15,1-1 26-15,-3-2-9 16,-8-5 3-16,-6 0-20 16,-4-4 7-16,-7-3 1 15,0-1 2-15,0 0-1 16,-7-2-6-16,-7-1-11 16,-5-1-9-16,4-2-74 15,-1 0 36-15,-1-2-109 16,2-12-23-16,11 2-32 0</inkml:trace>
  <inkml:trace contextRef="#ctx0" brushRef="#br0" timeOffset="278978.3057">4647 8622 692 0,'0'0'70'16,"0"0"-9"-16,0 0 53 15,85-66-90-15,-34 66 3 16,13 0-22-16,3 4-10 15,-10 14-11-15,-39-9-146 16,-11-2-359-16</inkml:trace>
  <inkml:trace contextRef="#ctx0" brushRef="#br0" timeOffset="281962.3067">5290 9878 128 0,'0'0'228'15,"0"0"-161"-15,0 0 4 16,0 0-3-16,0 0-52 15,0 0 15-15,0 0-23 16,9-37 10-16,-9 34 23 16,0 2 0-16,0-1 25 0,0 1-20 15,3 1 41-15,-3-2-37 16,0 2 28-16,0-1-49 16,3 1 22-16,-3 0-8 15,0 0-8-15,0 0-15 16,0 0-12-16,0 1-14 15,-12 18 23-15,-12 8 18 16,-6 1-27-16,2 1 20 16,7-1-18-16,6-2-6 15,8-1-3-15,5-1 6 16,2-1-14-16,0-1 21 16,12 1-13-16,9 1 7 0,3 0-6 15,0 0 12-15,0-3-25 16,-5-2 11-16,-1-5 0 15,-8 1-2-15,-5-4 6 16,-2-1-20-16,-3-3 34 16,0 2-17-16,0 0 8 15,-12-1-12-15,-6 0 6 16,-3-5-3-16,0 0 0 16,-1-3-4-16,-2 0 0 15,6 0-72-15,0-3-17 16,6-12-72-16,12 5-39 15,0-3-177-15</inkml:trace>
  <inkml:trace contextRef="#ctx0" brushRef="#br0" timeOffset="282135.8474">5184 9967 730 0,'0'0'86'15,"0"0"-25"-15,0 0 41 16,96-57-33-16,-49 48-62 15,7 4 16-15,0 3-17 16,1 2-9-16,-6 0 3 16,-40 5-130-16,-6 0-266 15</inkml:trace>
  <inkml:trace contextRef="#ctx0" brushRef="#br0" timeOffset="283224.505">8733 10043 805 0,'0'0'39'15,"0"0"21"-15,0 0 42 0,0 0 3 16,-101 89-32 0,74-46-23-16,3 1 13 0,0-3-52 15,5-2 49-15,2-7-56 16,3-3 11-16,2-3-11 16,-3-6-7-16,10-2 3 15,2-5-5-15,3-3-45 16,6-2-101-16,26-8-4 15,-16 0-142-15,6-2-222 16</inkml:trace>
  <inkml:trace contextRef="#ctx0" brushRef="#br0" timeOffset="283505.7544">8816 10391 737 0,'0'0'4'16,"0"0"133"-16,0 0 11 15,114 10-101-15,-60-10-46 16,-3-8 9-16,-5-9 5 16,-12-1-5-16,-13 0 2 15,-12 0 6-15,-9 0-7 16,0 1 66-16,-16 2-33 16,-17 5-33-16,-10 4 10 15,-9 4-15-15,2 2 15 16,4 0-13-16,9 0-9 15,5 3 1-15,9 8-1 16,6 1-2-16,5 2-4 16,11 4-35-16,1-12-164 15,0-2-113-15</inkml:trace>
  <inkml:trace contextRef="#ctx0" brushRef="#br0" timeOffset="286004.0681">8317 10016 170 0,'0'0'38'15,"0"0"-7"-15,0 0 67 16,0 0-53-16,0 0 10 16,0 0 4-16,0 0 23 15,-19-33-28-15,19 28 55 16,-3 1-42-16,3-2 32 15,0 0-38-15,0 1 30 16,0 2-31-16,0 0 2 0,0 3 17 16,0 0-68-16,0 0 19 15,0 0-21-15,0 0-4 16,16 3 19-16,9 8-30 16,7 7 14-16,4 3-8 15,7 7 19-15,11 3-17 16,8 3 17-16,9 1-10 15,1 2 34-15,-3 6-39 16,-5 5 5-16,-9 3-9 16,-10-2 0-16,-5-2 0 15,-5-5 2-15,-5-5-7 16,-2-6 17-16,-4-5-23 0,-5-8 24 16,-8-5-11-1,-1-5 22-15,-5-3-46 0,-4-2 22 16,-1-1 0-16,0-1-1 15,0 0 2-15,0 1-10 16,0-1-54-16,-13 3-8 16,2-4-210-16,-2 0-143 15</inkml:trace>
  <inkml:trace contextRef="#ctx0" brushRef="#br0" timeOffset="287047.8265">4656 9937 575 0,'0'0'122'0,"0"0"-40"15,0 0 89-15,0 0-84 16,0 0-67-16,0 0 0 0,0 0-6 16,69-17 55-16,-39 19-25 15,5 11 33-15,10 1-45 16,7 0 22-16,11 2-37 16,4-2 7-16,3 0-2 15,-1-2-17-15,-2-1-5 16,-12 2 19-16,-6 0-22 15,-8-1 14-15,-8-1-13 16,-8-1 16-16,-6-3-28 16,-7 0 10-16,-3-1-13 15,-2 0-21-15,-5-1-47 0,1 1-14 16,-3 0-85 0,0-6-51-16,0 0-352 0</inkml:trace>
  <inkml:trace contextRef="#ctx0" brushRef="#br0" timeOffset="287827.7259">3655 8963 207 0,'0'0'273'0,"0"0"-143"16,0 0 50-16,0 0-50 15,0 0-67-15,0 0 3 16,0 0-43-16,46-32 14 15,12 14-36-15,13-7 17 16,12-1-9-16,8-4-9 16,6-3 9-16,7 2-1 15,1-5 1-15,5 3-1 16,8 1-16-16,-6 1 29 16,-3 4-21-16,-19 9 13 0,-21 6-26 15,-19 8-36-15,-20 3-102 16,-30 1-152-16</inkml:trace>
  <inkml:trace contextRef="#ctx0" brushRef="#br0" timeOffset="303378.6793">10528 14247 452 0,'0'0'70'16,"0"0"1"-16,0 0 25 16,0 0 9-16,0 0-84 15,0 0 15-15,0 0-18 16,-6 14 21-16,6-14 11 16,0 0-11-16,0 0-8 15,0 1-28-15,0-1 27 16,0 0-19-16,0 0 16 15,0 0-13-15,0 0 6 16,0 0-13-16,5 0-7 16,8 0 11-16,5 0-8 0,2 0 8 15,0 0 7-15,1 2-5 16,4 2-3-16,4-3-4 16,2-1 2-16,3 0-8 15,1 0 11-15,-1 0-7 16,-1 0-4-16,0 0 13 15,1-1-34-15,1-5 45 16,3-1-24-16,4-1 26 16,1 0-52-16,5 0 28 15,-3 2-2-15,1 2 0 16,-6 2 4-16,-2 1-20 16,-1-1 33-16,-3 2-17 15,2 0 13-15,0 0-21 16,0 0 8-16,4 0-3 0,2 0 2 15,0 0 1-15,-2 0-3 16,0 0 11-16,-1 0-29 16,0 0 44-16,4 0-19 15,2 0 17-15,1 0-40 16,-1 0 20-16,-1 0-1 16,-3 0 0-16,-1 0 4 15,-1 0-23-15,2 0 38 16,-2 0-22-16,3-1 15 15,3-3-22-15,0-2 10 16,1 0 0-16,-4 1-1 16,1 0 1-16,-1 0-4 15,-2 1 11-15,3 0-28 0,1 0 45 16,-1-2-23-16,3 5 22 16,-4-4-46-16,4 3 24 15,0-4-1-15,-4 0 0 16,-2 1 4-16,-4 0-17 15,0-1 28-15,3 3-14 16,-1-2 10-16,3 1-16 16,-1 1 7-16,3-1-2 15,-2 0 0-15,-2-1 3 16,-2 2-7-16,-3 1 16 16,-1-1-30-16,0 2 45 15,1-1-31-15,2 2 31 0,1 0-54 16,2 0 25-1,0 0 2-15,1 0 0 0,-1 0 5 16,1 0-21-16,-1 0 32 16,-2 0-18-16,1 0 15 15,0 3-20-15,-2 1 7 16,1-1-2-16,2 1 2 16,1 0 0-16,4 2-6 15,2 0 13-15,-1 0-31 16,-3 0 50-16,-1-4-26 15,-5 0 23-15,3 1-46 16,-3-2 23-16,0 3 0 16,-1-2 0-16,1 1 5 0,0 2-24 15,0-2 39 1,0-1-29-16,-4 3 23 0,3-1-24 16,-4-1 10-16,5 3 0 15,-1 0-3-15,3 1 3 16,-2 0-5-16,-3-1 10 15,1 1-28-15,0 0 46 16,3-1-24-16,2 1 24 16,2-2-46-16,2 0 21 15,-3 1 2-15,2 0 0 16,-2-1 5-16,-1 1-21 16,-2-2 33-16,2 0-21 15,1 2 18-15,-1 0-21 16,1 1 7-16,2-2 0 0,-3 1-4 15,0-3 4-15,-5 0-5 16,-1 0 13-16,0-2-33 16,1 1 50-16,6-1-25 15,1 0 20-15,2 3-40 16,-2-2 13-16,-2 1 7 16,-1 0-1-16,-2-1 5 15,-1-1-23-15,-1-1 38 16,1 0-25-16,4 0 19 15,5 0-18-15,-2-7 8 16,5-1-6-16,-1 2 1 16,3 0 2-16,-3-1-5 15,-4 1 11-15,-3-1-28 0,-4-1 47 16,-2 1-27-16,0-1 22 16,-3 0-40-16,-2 0 17 15,-2-1 3-15,2 0 0 16,2 0 7-16,4-2-23 15,4 1 34-15,-3 0-26 16,3 1 23-16,-4 1-23 16,-1 3 15-16,-3-2-14 15,-2 2 6-15,-1 1 1 16,-3-2-5-16,1 2 10 16,0 0-30-16,4-1 50 15,-1 2-30-15,2 1 28 0,2-1-46 16,3 0 21-1,2 0 2-15,4 1 0 0,-1-1 2 16,0 0-17-16,-1 2 34 16,-3-1-29-16,-2 2 26 15,1 0-23-15,0 0 15 16,-1 0-16-16,2 0 5 16,0 0 3-16,2 0-4 15,-2 0 9-15,2 0-26 16,-5 0 47-16,-3 0-27 15,-2 0 20-15,-4 0-38 16,-2 0 17-16,-2 0 2 16,-5 0 0-16,4 0 3 0,-4 2-19 15,1 0 34 1,-2 0-28-16,-2 1 24 0,-2-1-19 16,-1 1 14-16,0 0-18 15,-1 2 6-15,-1-2 3 16,1 2-7-16,-1-3 15 15,0 0-34-15,-2 0 53 16,1 0-27-16,0 0 18 16,0-1-36-16,0 2 13 15,-2 0 5-15,2-2-1 16,0 4 6-16,0-4-20 16,1 2 32-16,0-1-28 0,0-2 25 15,-2 1-16 1,1-1 14-16,-1 0-24 0,-3 0 10 15,1 0 2-15,1 0-7 16,1 0 16-16,3 0-33 16,0 0 49-16,0 0-25 15,-1 0 18-15,1 0-36 16,-4 0 17-16,5 0 1 16,-1 0 0-16,-1 0 6 15,5 0-19-15,-2 0 31 16,3 0-30-16,0 0 26 15,-1 0-20-15,-1 0 23 16,-1 0-33-16,-1 0 16 16,-2 0 0-16,5 0-6 15,0 0 12-15,4 1-29 0,1 3 46 16,-1-2-24-16,-1 3 18 16,0 0-34-16,0-3 14 15,0 1 3-15,-2 1 0 16,2 1 4-16,-4-2-17 15,1 2 26-15,1-2-29 16,-4 1 35-16,2-1-32 16,2 1 25-16,2 0-24 15,3-1 5-15,2 3 4 16,2-2 0-16,0 0 3 16,0-2-21-16,-4 2 42 15,4-3-35-15,1 0 33 0,0 1-38 16,3-2 8-16,3 0 11 15,-1 0-1-15,0 0 4 16,2 0-15-16,0 0 28 16,0-3-29-16,-2-2 28 15,0 3-20-15,-1-1 23 16,-2 1-36-16,-2-1 17 16,1 1 1-16,0 1-2 15,-2 0 6-15,-1-1-23 16,0 1 40-16,-2-1-20 15,-1 2 13-15,0-1-28 16,-5-1 15-16,5 1-1 16,-3 1 0-16,2 0 3 0,-1 0-12 15,0 0 22-15,-2-2-26 16,-1 2 29-16,-1-1-19 16,0 1 25-16,0 0-44 15,-3-1 21-15,-1 1 1 16,0-2-2-16,-3 2 5 15,-1-1-23-15,1-1 40 16,-2 1-48-16,0-2 27 16,-3 0-136-16,0-2-309 15</inkml:trace>
  <inkml:trace contextRef="#ctx0" brushRef="#br0" timeOffset="309819.9884">12739 15055 402 0,'0'0'55'16,"0"0"-43"-16,0 0 67 16,0 0-4-16,0 0-25 15,0 0 17-15,0 0-31 0,0 0 53 16,0 0-75-16,-28 75 52 15,19-68-66-15,-1-1 35 16,-4 5 7-16,-4-2-31 16,-4 2 6-16,2-2-8 15,0-1 23-15,-4 1-27 16,-3-1 25-16,4-2-19 16,-4 0-8-16,-1-3 14 15,-2-2-1-15,-1-1-11 16,-3 0 4-16,-2 0-13 15,-4 0 24-15,-1-2-9 16,-2-8 1-16,-2 0-24 16,3-5 16-16,-4 1-4 15,1-1 0-15,-2-2 7 16,0 1-18-16,0-1 28 0,2-3-15 16,2 3 8-16,4-5-9 15,5 0 6-15,5-1-7 16,4-4 5-16,5-3 4 15,6-2-3-15,3-4 4 16,7-3-12-16,2-2 23 16,2 0 2-16,0 1-12 15,3-1-17-15,11 0 6 16,3 1 0-16,0 2 0 16,1 4 6-16,0 3-22 0,3 2 32 15,4 1-28 1,8 0 27-16,7 2-25 0,9 1 16 15,6 1-12-15,4 1 1 16,-2 3 4-16,-1 2-5 16,1 5 11-16,3 1-28 15,1 4 46-15,4 0-27 16,4 2 25-16,5 3-42 16,0 3 21-16,-1 0 0 15,-5 5 0-15,-5 13 4 16,-3 6-18-16,-8 5 30 15,-1 7-21-15,-2 2 17 16,-3 4-10-16,0 3 8 16,-5 2-19-16,-8 2 9 15,-8 2 0-15,-13 1-3 0,-12 1 8 16,0 0-29-16,-18 2 49 16,-24 2-25-16,-7-2 15 15,-9-3-30-15,-2-4 12 16,0-7 3-16,2-7 0 15,3-7 4-15,7-5-18 16,4-3 31-16,6-3-22 16,4-2 16-16,7-6-13 15,3 0 13-15,6-2-22 16,0 0 6-16,3-4-23 16,1 2-24-16,0-1-46 15,1-1-11-15,13-2-119 16,0 0-76-16</inkml:trace>
  <inkml:trace contextRef="#ctx0" brushRef="#br0" timeOffset="316064.4027">16944 14918 301 0,'0'0'288'16,"-85"0"-266"-16,65 0 29 15,7 0 64-15,2 0-19 16,4 0-67-16,2-3 64 16,-2 0-36-16,1 0 37 15,-2 2-90-15,1 0 10 16,-3 1-4-16,2 0-6 16,4 0 20-16,1-2-23 0,3 2 18 15,0 0-4-15,0 0 22 16,0 0-29-16,0 0 0 15,4 0-4-15,15 0-4 16,6 0 0-16,4 3 6 16,8-2-15-16,7 1 24 15,6-2-15-15,3 0 8 16,2 0 6-16,0 0 12 16,0 0-35-16,2 0 11 15,1 0-2-15,4 0 0 16,4 0 11-16,0 2-14 15,3 4 18-15,1 0 26 16,0 0-38-16,0-1 20 16,-1 0-14-16,0-1-9 15,-2 0 12-15,-1-1-11 0,0 0-1 16,-3 0 21-16,-4-2-17 16,-3 2 9-16,-5-3-11 15,1 3 25-15,0 0-54 16,2 0 26-16,1-2 1 15,2 1-4-15,-1 0 10 16,1 1-27-16,0 0 42 16,3 1-18-16,-4-2 12 15,-1 3-28-15,0-1 13 16,-1 1 0-16,-1-2-2 0,-3 1 5 16,-2 1-11-1,0-3 24-15,-1 3-32 0,4-1 34 16,1 0-18-16,2 4 31 15,-3-4-62-15,-2 2 29 16,-4 1 2-16,-2-2-4 16,-1-1 8-16,-3 1-26 15,2-1 44-15,0 1-23 16,-2-3 18-16,2-1-31 16,1 1 14-16,3-2-2 15,1 0-1-15,-1 0 6 16,-1 0-12-16,-2 0 21 15,1 0-29-15,-2 0 38 0,-2 0-23 16,0 0 35-16,-3 0-66 16,-1 0 33-16,-2 0 0 15,-2 0-1-15,-1 0 6 16,0 0-25-16,0 0 41 16,-1 0-19-16,0 0 14 15,2 0-30-15,2 0 14 16,1 0 0-16,4 0-3 15,-1 0 5-15,-3 0-13 16,2 0 22-16,-6 0-34 16,-3-5 46-16,-5 2-22 15,-1 2 33-15,-4-1-68 16,-1-1 35-16,-3 3-1 16,1 0 0-16,-2-2 4 0,-2 2-24 15,3 0 42-15,0 0-24 16,-2 0 19-16,-3 0-33 15,-2 0 16-15,-2 0-1 16,-1 0 1-16,0 0 0 16,1 0-7-16,0 0 16 15,-3 0-32-15,2 0 48 16,2 0-27-16,-1 0 34 16,1 0-64-16,-1 0 30 15,-1 0 2-15,-2 0 0 16,-1 0 5-16,0 0-23 15,0 0 37-15,0 0-16 16,0 0 9-16,0 0-21 16,0 0 9-16,0 0 0 0,0 0-2 15,0 0 4-15,0 0-9 16,0 0 17-16,0 0-35 16,0 0 52-16,0 0-29 15,0 0 34-15,0 0-64 16,0 0 29-16,0 0 3 15,0 0-1-15,0 0 5 16,0 0-23-16,0 0 38 16,0 0-19-16,0 0 13 15,0 0-24-15,0 0 11 16,0 0-2-16,0 0 1 0,0 0 0 16,2 0-7-1,-2 0 16-15,0 0-34 0,0 0 54 16,0 0-31-16,0 0 33 15,0 0-60-15,0 0 28 16,0 0 2-16,0 0 0 16,0 0 3-16,0 0-22 15,0 0 38-15,0 0-22 16,0 0 16-16,4 0-26 16,2 0-51-16,1 2-80 15,-6 1-130-15,-1-3-259 16</inkml:trace>
  <inkml:trace contextRef="#ctx0" brushRef="#br0" timeOffset="331109.2262">6764 16129 517 0,'0'0'75'16,"0"0"19"-16,0 0 31 16,0 0-69-16,0-74 23 15,1 65-51-15,-1 0 45 16,2 2-18-16,-2 1 42 15,0 4-50-15,0 0 2 16,0 0-7-16,0 2-7 0,0 0-30 16,0 0 21-1,0 16-39-15,-9 15 30 0,-1 9 0 16,-1 1 9-16,-2 4-47 16,-2-3 21-16,-1 4 0 15,-3 0 0-15,3 2 6 16,3-4-22-16,1-6 33 15,7-9-18-15,4-8 17 16,1-5-32-16,0-6 14 16,0-4-1-16,0-2 3 15,0-2 0-15,6-2-9 16,9 0 18-16,3 0-19 16,7-6 25-16,15-14-4 15,8-9 13-15,16-4-42 16,12-7 18-16,8-3 0 0,10-3-3 15,9 0 5 1,1 0-21-16,2 7 38 0,-11 0-20 16,-15 7 15-16,-19 12-28 15,-17 3 4-15,-18 11-11 16,-13 6 12-16,-7 0 8 16,-6 0-9-16,0 0 20 15,0 0 3-15,0 0-10 16,0 0 37-16,0 0-21 15,0 0-38-15,0-2 19 16,0 2 0-16,-15 0-2 16,-12 0 8-16,-10-2-26 15,-9-1 40-15,-6 0-22 16,-8-3 15-16,-7-1-19 0,-8 1 6 16,-7-2 0-16,0 2 5 15,-4 2-3-15,-2 0-4 16,0 1 11-16,3 2-27 15,7-1 44-15,8 1-35 16,13 1 39-16,5 0-60 16,3 0 27-16,1 0 3 15,2 0-2-15,7 8 5 16,0 1-20-16,9-2 34 16,8-2-18-16,11-2 13 15,10-3-17-15,1 0 5 16,0 3-3-16,0 0-7 15,12 7 10-15,12 5-11 0,6 5 26 16,7 5-33-16,8 5 39 16,7 2-9-16,8-1 6 15,7 1-34-15,7-7 21 16,10-2-5-16,9-6 0 16,6-7 4-16,1-4-18 15,-4-1 30-15,-14-2-19 16,-17 0 16-16,-20-1-26 15,-18 2 13-15,-12-3-2 16,-11 0 1-16,-4-1 2 0,0 0 12 16,0-8-6-1,0-13 16-15,-3-5 0 0,-5-4-19 16,-1-7 23-16,-2-7-53 16,-7-9 26-16,-1-3 0 15,-8-2 0-15,-6 3 9 16,-4-2-26-16,-2 4 37 15,-1-1-21-15,-3 2 15 16,2 4-24-16,-2 3 10 16,-2 7-5-16,5 7-2 15,6 3-7-15,5 10 10 16,10 7-6-16,7 5-8 16,7 6 36-16,5 0-43 15,0 0 25-15,0 0-13 16,0 0-93-16,0 16 51 0,0 7-3 15,0 4-127 1,0 1 51-16,0-20-182 0</inkml:trace>
  <inkml:trace contextRef="#ctx0" brushRef="#br0" timeOffset="333620.0727">15835 16668 967 0,'0'0'33'0,"0"0"-12"16,0 0 120-16,-81-22-77 15,81-7-42-15,0-11-18 16,21-12-8-16,6-8 19 15,6-8-14-15,6-3 6 16,9 1 17-16,2 1-20 16,3 12 24-16,-6 14 13 15,-8 21-27-15,-6 21-14 16,-5 4 2-16,-4 38-13 16,-6 19 22-16,-5 14 18 15,-7 5-28-15,-6-1 6 16,0 0-7-16,-1-6 0 15,-17-3-1-15,-3-8 7 16,-3-4-3-16,-1-7 2 0,1-2 37 16,6-8-41-16,9-10 8 15,6-14-3-15,3-13-12 16,4-3-13-16,21-21 15 16,6-26 2-16,6-15-8 15,3-14 6-15,-2-7-39 16,1-6 40-16,1 2-19 15,-4 12 15-15,-4 15-4 16,-3 23 11-16,-6 13 4 16,-4 18-1-16,-3 6-6 15,-6 14 19-15,-4 25-17 16,-1 14 4-16,-3 3 11 0,0 3-2 16,1-5-24-16,2-6 12 15,4-10 0-15,7-12-5 16,10-11 5-16,14-15-13 15,8 0 26-15,11-17-35 16,7-16-38-16,-42 11-186 16,-4-2-312-16</inkml:trace>
  <inkml:trace contextRef="#ctx0" brushRef="#br0" timeOffset="335141.9356">16684 15470 108 0,'0'0'509'0,"0"0"-467"15,0 0 140-15,0 0-96 16,0 0-27-16,0 0-14 16,0 0-22-16,-30-83 50 15,30 67-55-15,6 0 25 16,9 2-31-16,9-1 22 0,6-1-9 15,11-1-14 1,4 3 6-16,-3 0-7 0,-3 8 3 16,-14 6 2-16,-8 0-22 15,-11 20 31-15,-6 13-40 16,0 13 18-16,-17 3-2 16,-7-2 0-16,2-10 9 15,4-5-26-15,2-6 34 16,5-9-25-16,8-2 8 15,3-6-3-15,0-3-49 16,6-1 11-16,18 0 7 16,3 2 17-16,7 3 10 0,-5 0 14 15,-2 0-19 1,-8 1 25-16,-10-5 6 0,-5 2-9 16,-4 3 36-16,0 1-6 15,-16 5 7-15,-14 4-15 16,-1-1-30-16,-5-1 2 15,3-3 14-15,4 0-14 16,4-4 3-16,9 1-14 16,7-1-66-16,7 0-74 15,2-10-45-15,0-2-127 16</inkml:trace>
  <inkml:trace contextRef="#ctx0" brushRef="#br0" timeOffset="335999.5967">17543 16244 959 0,'0'0'171'16,"0"0"-33"-16,0 0 32 16,0 0-164-16,0 0-2 15,0 0-1-15,0 0 0 16,115-47-6-16,-66 41 12 16,6-1-23-16,1 0 35 15,-4 0 6-15,-1 2-10 0,-6 4-34 16,-4-2 15-1,-5 2-7-15,-5-3-37 0,-7-2-106 16,-7-1-38 0,-17 1-93-16,0 0-126 0</inkml:trace>
  <inkml:trace contextRef="#ctx0" brushRef="#br0" timeOffset="336244.9318">17894 15772 766 0,'0'0'135'16,"0"0"22"-16,0 0-152 15,0 0 42-15,8 76 41 0,0-8 42 16,-2 15-64 0,-4 10 15-16,-1 2-80 0,-1 1 5 15,0-7-6-15,0-10 0 16,0-7-3-16,2-7-42 15,1-7-22-15,6-14-84 16,4-11 91-16,-7-33-338 16,5-1-141-16</inkml:trace>
  <inkml:trace contextRef="#ctx0" brushRef="#br0" timeOffset="336958.3445">18823 16293 919 0,'0'0'57'0,"0"0"134"0,0 0-122 16,0 0-36-16,0 0-31 15,0 0-2-15,-7-72 0 16,22 44 12-16,1-5-20 15,3-3 22-15,3 3 28 16,4 0-13-16,3 6 21 16,1 8-46-16,-5 11 8 15,-3 8-1-15,-10 2-7 16,-4 35 6-16,-8 13 1 16,0 9 66-16,-3 2-63 15,-11-4 49-15,1-10-60 16,1-8 17-16,3-8-18 15,0-10-2-15,5-6 0 0,2-9 6 16,2-4-22-16,0-2 30 16,0 0-42-16,12-6 48 15,12-20-47-15,6-7 18 16,3-8-5-16,0-7-55 16,-2-5 20-16,0 3-4 15,-4 6-9-15,-3 15 55 16,-8 12 14-16,-4 12 13 15,-1 5-14-15,-3 0 47 16,1 12-46-16,-1 10 43 16,-2 5-32-16,1 4-7 15,-2 0-11-15,-1-2 22 0,2 1-19 16,3-4 10-16,5-4-26 16,1-4 8-16,4-5-52 15,3-7-52-15,4-6-82 16,-16 0-73-16,-1-4-130 15</inkml:trace>
  <inkml:trace contextRef="#ctx0" brushRef="#br0" timeOffset="337550.7609">19473 15511 490 0,'0'0'487'0,"0"0"-390"15,0 0-58-15,0 0 57 16,89-24-80-16,-56 38 19 16,-5 4-35-16,-7 2 24 15,-12 2 9-15,-9 4-8 16,0-1 18-16,-21 3-37 16,-12 0 39-16,-4-5-38 15,1-3 21-15,6-4-7 16,7-7-22-16,9-2 3 15,9-1-2-15,5 0 0 0,0-2-14 16,29 2 1-16,10-6 26 16,7 0-32-16,6 0 19 15,3 0-2-15,2-4-75 16,-1-2-4-16,-3 2-33 16,-38 1-85-16,-5 3-140 15</inkml:trace>
  <inkml:trace contextRef="#ctx0" brushRef="#br0" timeOffset="338001.2123">20359 16016 885 0,'0'0'208'15,"0"0"-139"-15,0 0 24 16,0 0-82-16,0 0 1 16,0 0 0-16,116 4 8 15,-53-7-4-15,7-5 79 16,6-2-54-16,-2 0 29 16,-2 0-17-16,-4-1-43 15,-8 2-10-15,-7-1 30 16,-7 2-54-16,-10 1 24 15,-10-3-39-15,-10 0-106 16,-12 0-40-16,-4-2-46 16,0 9-121-16,-17-3-228 0</inkml:trace>
  <inkml:trace contextRef="#ctx0" brushRef="#br0" timeOffset="338251.5432">20908 15619 813 0,'0'0'99'15,"0"0"13"-15,-51 87 47 16,34-31-62-16,3 0-51 16,2 3-1-16,0-3-35 15,4-3 11-15,4-3 1 16,-1-9-44-16,4-5 22 0,1-7-4 15,0-4-7-15,0-2-91 16,4-8-59-16,2-15-132 16,3 0-138-16</inkml:trace>
  <inkml:trace contextRef="#ctx0" brushRef="#br0" timeOffset="339311.7065">22116 15593 926 0,'0'0'122'15,"0"0"-58"-15,0 0 58 16,0 0-107-16,0 0 2 16,0 0 38-16,-119 97-10 15,83-62 37-15,8 1-59 0,9-4 44 16,12-1-64-16,7 4 5 16,3 4-4-16,20 3-4 15,5 3 28-15,-4 0-26 16,-5-1-2-16,-4-3 16 15,-6-4-24-15,0-8 34 16,-6-2-19-16,-3-9 20 16,0-4-54-16,0-6 30 15,-10-5-3-15,-10-3 0 16,-5 0-6-16,-1 0 6 16,3-15-89-16,1-10-2 15,14 6-244-15,0-2-331 16</inkml:trace>
  <inkml:trace contextRef="#ctx0" brushRef="#br0" timeOffset="339494.0385">21939 15577 884 0,'0'0'154'15,"98"-28"-69"-15,-36 28-18 16,10 0-16-16,6 0-41 15,1 5-18-15,-9 5 8 16,-10-1-70-16,-53-5-160 16,-7-2-490-16</inkml:trace>
  <inkml:trace contextRef="#ctx0" brushRef="#br0" timeOffset="341015.9027">14556 16336 815 0,'0'0'144'0,"0"0"-1"15,0 0-3-15,0 0-33 16,0 0-97-16,-82-7-8 16,53 50 14-16,3 6 17 15,3 1-18-15,6-6 28 16,8-3-39-16,7-9 4 0,2-8-5 15,0-3-1 1,8-8-4-16,10-10 9 0,7-3-9 16,2-2 7-16,1-22 64 15,-2-3-61-15,-4-4-9 16,-7 1 4-16,-7 0-3 16,-5 5 17-16,-3 1-14 15,0 4 9-15,-3 3 8 16,-11 6-11-16,5 4 4 15,-4 4-26-15,4 3-10 16,1 0-45-16,4 0-22 16,4 13-63-16,0 7-100 0,0-10-117 15,3-2-306-15</inkml:trace>
  <inkml:trace contextRef="#ctx0" brushRef="#br0" timeOffset="341262.5026">14896 16565 797 0,'0'0'330'0,"0"0"-218"0,0 0-10 15,0 0-102-15,0 0-3 16,0 0-58-16,5 0-111 16,1 3 47-16,-1-3-89 15,-5 0-51-15</inkml:trace>
  <inkml:trace contextRef="#ctx0" brushRef="#br0" timeOffset="341795.3672">15129 16138 766 0,'0'0'112'15,"0"0"61"-15,0 0-70 16,0 0-21-16,0 0-66 15,0 0 53-15,14-43-53 16,-14 43 31-16,0 16-36 16,-9 19 27-16,-6 11 16 15,-4 6 3-15,2 0-8 16,2-6-43-16,3-4-6 16,6-8 27-16,2-9-31 15,1-7 10-15,2-11-12 0,1-2-42 16,0-5 9-16,0 0 6 15,0-2-20-15,10-20-5 16,15-8-55-16,5-2 75 16,3 1-130-16,-1 8 81 15,-3 11 38-15,-5 9 45 16,0 3 8-16,0 8 24 16,-1 20 49-16,-3 6 9 15,-1 11-36-15,-7 6 54 16,-2 2-39-16,-7 3-43 15,-3-3 8-15,0-1-27 16,-3-2-3-16,-14 0 0 16,-4-4 4-16,0-3-8 0,0-8-14 15,3-3 4 1,9-9-104-16,5-2-71 0,4-21 13 16,0 0-354-16</inkml:trace>
  <inkml:trace contextRef="#ctx0" brushRef="#br0" timeOffset="343279.4359">18819 15780 891 0,'0'0'128'15,"0"0"8"-15,0 0-7 16,11-72-69-16,-11 58-4 15,-7 0-47-15,-3 2 19 16,-6 4-19-16,-3 3 1 0,-7 5-9 16,-7 0 12-1,-3 1-10-15,2 16 11 0,5 4 14 16,7 1-18-16,7 1-17 16,9 1 7-16,6 0-1 15,0-1-1-15,0-2 4 16,10-3-13-16,3-5 20 15,0-2-26-15,2-5 34 16,0-4-30-16,4 0 30 16,2-2-33-16,3 0 16 15,3 0-3-15,-2-6 0 16,-6 1 4-16,-5 5-21 16,-5 0 40-16,-3 0-31 15,-6 18 29-15,0 12-28 0,0 6 20 16,-10 8-10-1,-1 3 4-15,5 4 4 16,3-1 2-16,1-1 4 0,-1-2-7 16,-4 0 10-16,-5 4-20 15,-4 3 21-15,-5 4-33 16,-6 2 15-16,-1-1 0 16,-1-1 1-16,6-8 7 15,3-7-14-15,5-9 29 16,5-11-18-16,5-9 11 15,4-8-32-15,1-6 15 16,0 0-2-16,0 0 3 16,0 0-36-16,0 0-3 0,0 0-77 15,1-6-40 1,4-2-139-16,-2 0-215 0</inkml:trace>
  <inkml:trace contextRef="#ctx0" brushRef="#br0" timeOffset="350348.1533">14034 15906 443 0,'0'0'406'16,"0"0"-362"-16,0 0 101 0,0 0-79 15,0 0-57-15,0 0-4 16,-12-32 17-16,12 32 15 16,2 0-19-16,8 3 47 15,-4 0-58-15,3 1 30 16,3 1 8-16,5 2-30 16,5 1 22-16,8 5-32 15,9 7 55-15,8 4-46 16,9 8 57-16,6 9-65 15,5 6 3-15,-1 8-9 16,-2 2 1-16,2 0-6 16,5 1 13-16,7-1-33 15,4-1 50-15,6-1-28 16,-4-1 28-16,-10-4-50 0,-7-3 23 16,-14-1-3-16,-10-3-12 15,-9-3-40-15,-1 0 16 16,-2-2-90-16,4-4-44 15,-29-31-159-15,0-3-281 16</inkml:trace>
  <inkml:trace contextRef="#ctx0" brushRef="#br0" timeOffset="353849.8748">18311 15401 432 0,'0'0'119'0,"0"0"6"15,0 0 10-15,0 0-72 16,0 0-37-16,0 0-23 16,0 0 37-16,-1-14-39 15,1 14 67-15,-3 0-43 0,2 0 26 16,1 0-45-16,0 0 17 16,0 14 10-16,0 6 8 15,0 5-25-15,0 6 0 16,8 5 24-16,0 10-39 15,4 6 20-15,0 9-3 16,1 4-29-16,7 3 11 16,1 4 0-16,9-1-2 15,7 3 11-15,0 0-22 16,0 0 34-16,-4-5-22 16,-6-2 20-16,-8 4-38 15,-11 3 14-15,-5-1 0 16,-3-5 2-16,0-11-78 15,0-7-51-15,0-45-88 0,0-5-22 16</inkml:trace>
  <inkml:trace contextRef="#ctx0" brushRef="#br0" timeOffset="357090.3913">22758 15037 698 0,'0'0'75'0,"0"0"51"16,0 0-5-16,0 0-68 15,0 0 34-15,0 0-74 16,0 0 36-16,25-32-38 15,-58 61-11-15,-19 10 76 16,-14 8-48-16,-8 6 28 16,-8 10-46-16,-11 10 68 15,-10 11-69-15,-7 14 14 16,-11 9-19-16,-4 6-4 0,-1 3 0 16,5 0-10-16,8-5-10 15,10-10-99-15,6-8 26 16,9-15-130-16,72-67-6 15,4-3-201-15</inkml:trace>
  <inkml:trace contextRef="#ctx0" brushRef="#br0" timeOffset="363845.118">16987 16018 657 0,'0'0'164'16,"0"0"-85"-16,0 0-6 16,0 0-34-16,0 0-30 15,0 0 6-15,-52-16-6 16,38 16 1-16,-1 0 56 16,-6-2-51-16,-1 0 50 15,-7-1-56-15,-2 1 17 16,1-1 3-16,3 2-22 0,4-1 16 15,4 0-13-15,2-2 23 16,2 3-25-16,3 0-10 16,1-3 2-16,0 0 0 15,0-5 0-15,-2 1 1 16,-1-3-6-16,-1-1 14 16,-1-1-30-16,1-1 45 15,0-3-25-15,3 2 25 16,2-5-46-16,-1-1 22 15,4 0 0-15,-2-1-2 16,3 2 8-16,2 0-23 16,-1-1 34-16,2-1-24 15,3-2 24-15,0-3-34 16,0-6 11-16,5 0 6 16,4-1-2-16,2 3 4 0,-2 3-8 15,0 1 5-15,3 2-18 16,-3 0 38-16,2 2-33 15,0 1 28-15,2 1-28 16,-3-2-8-16,2 2-1 16,0-1 21-16,0 2 1 15,0 3-17-15,3 2 36 16,0-1-21-16,-3 2 17 16,2 1-28-16,-2 2 13 15,3 5-7-15,0 3-3 16,3-3 2-16,3 2 9 15,3 0-11-15,4-1-9 16,2 0 40-16,1 3-43 0,-1 0 52 16,-1-1-58-16,-1 0 29 15,-3 3 0-15,3 0-2 16,-5 0 4-16,1 0-17 16,0 0 30-16,-2 10-18 15,-1 4 19-15,0-1-32 16,1 0 16-16,-4 2 0 15,3-1-1-15,-3 4 2 16,-5 2-9-16,0 5 16 16,-3 1-23-16,-3 6 31 15,-2 4-15-15,-2 0 27 16,-2 1-56-16,1 0 27 0,-2-2 1 16,0 1 0-16,0 0 5 15,0 4-21-15,-14 2 33 16,-2 0-14-16,-2-2 9 15,0-4-22-15,0-5 10 16,-1-4 0-16,-4-2 0 16,4-4 2-16,-7 2-5 15,3-3 14-15,-1-2-25 16,3 0 33-16,3-6-21 16,4-1 24-16,4-3-44 15,6-6-11-15,1 4-36 16,0-6-13-16,3 3-69 15,0-3-70-15,0 0-208 0</inkml:trace>
  <inkml:trace contextRef="#ctx0" brushRef="#br0" timeOffset="365139.6646">19231 15956 391 0,'0'0'117'16,"0"0"-36"-16,0 0 60 16,0 0-94-16,0 0 23 15,0 0-36-15,0 0 15 16,-61-1-4-16,53-5-14 0,-2-2 21 15,-2 0-47-15,3-2 59 16,0-4-54-16,1-1 19 16,-2-2-21-16,1-1-7 15,-2-1-1-15,-2-3 1 16,1 0-5-16,0-2 18 16,3-3 0-16,6-3-9 15,3-1 32-15,0-1-18 16,3-2-26-16,12 0 8 15,2 2-1-15,0 1 0 16,3 3 4-16,1 1-18 16,1 5 28-16,2 1-16 15,2 0 19-15,3 2-34 0,1 0 13 16,0 4-8-16,1 3-2 16,2 2-11-16,0 1 20 15,2 3 1-15,1-1-13 16,0 4 34-16,0 0-22 15,0 3 33-15,-2 0-55 16,-1 0 27-16,3 0 0 16,-2 0-1-16,-3 0 6 15,1 0-25-15,1 6 43 16,-2 5-23-16,2 5 12 16,0 0-18-16,-8 5 6 15,-5 7 0-15,-4 4 0 16,-7 4 4-16,-3 6-8 15,-6-3 19-15,0 1-28 16,0-3 27-16,0 2-13 0,0 1 23 16,-9-5-44-16,-9-1 20 15,-6-3 0-15,-6-4 0 16,-4-4 7-16,-6-2-18 16,2-4 33-16,-1-3-15 15,2-2 4-15,1-5 4 16,-2-3-11-16,-3-2 1 15,2-2-3-15,-4 0 1 16,0 0-6-16,4 0-18 16,8 4 20-16,4 0-110 15,27-4-66-15,0 0-247 16</inkml:trace>
  <inkml:trace contextRef="#ctx0" brushRef="#br0" timeOffset="383782.9044">8398 16854 888 0,'0'0'177'0,"0"0"-174"16,0 0 134-16,0 0-28 16,0 0-39-16,0 0-68 15,0 0-2-15,0 0 0 16,0 0-8-16,0 0-3 15,-69 2 22-15,87-2 30 0,9-8-17 16,9-2 26-16,11-5-44 16,10-2 7-16,15-3 3 15,7-1-12-15,9-1-4 16,6 1 15-16,10-2-31 16,4 1 40-16,8 1-23 15,8-1 23-15,6 0-47 16,10 2 23-16,-4 0-3 15,-5 4 3-15,-10 3-1 16,-11 4-14-16,-13 2 30 16,-7 1-14-16,-4 2 11 15,-5-1-16-15,4 1 4 16,-8 0-3-16,-8 0 3 0,-15 2 0 16,-17-2-4-16,-12 4 9 15,-11-1-29-15,-8 1 48 16,-6 0-28-16,0 0 34 15,0 0-60-15,0 0 28 16,0 0 2-16,0 0 0 16,0 0-33-16,0 0-12 15,0 0-93-15,0 0-58 16,0 3-101-16,0-1-282 16</inkml:trace>
  <inkml:trace contextRef="#ctx0" brushRef="#br0" timeOffset="384991.3837">18203 15249 589 0,'0'0'78'0,"0"0"-61"15,0 0 132-15,0 0-32 16,0 0-63-16,0 0 44 16,-67-27-52-16,67 27 45 15,0 0-88-15,0 0 23 0,0 0-20 16,0 0-6 0,10 11 33-16,17 11-21 0,12 10 39 15,16 10-46-15,14 10 79 16,16 4-63-16,10 4 30 15,5 1-47-15,1 0 9 16,-2 3-2-16,-1 2-10 16,8-1-1-16,6 1 9 15,14 3-28-15,2 4 47 16,-3-2-26-16,-14 0 27 16,-20-11-58-16,-21-8 24 15,-15-10 5-15,-15-10 0 0,-11-9 6 16,-9-8-25-16,-7-6 20 15,-5-4-15-15,-8-5-95 16,0 0-171-16,-3-1-444 16</inkml:trace>
  <inkml:trace contextRef="#ctx0" brushRef="#br0" timeOffset="388187.4286">22993 12336 751 0,'0'0'100'0,"0"0"-27"16,0 0 60-16,0 0-86 15,-24-72-33-15,43 41 7 16,3-2-19-16,0 1 38 16,0-2-19-16,1 2 56 15,2 1-61-15,1 1 23 0,-1 4-34 16,2 2 14-16,-5 8-8 16,2 3-8-16,-5 10-4 15,-5 3 21-15,-4 19-9 16,-10 29-9-16,0 17 80 15,-10 12-63-15,-17 2 1 16,-1-1-20-16,1-12 0 16,0-5 0-16,2-13 6 15,1-11-26-15,2-6 41 16,2-8-18-16,5-8 13 16,6-7-32-16,6-7 13 15,3-1 3-15,0-3 0 16,9-25-14-16,21-15 10 15,9-14-5-15,4-8-18 0,3-4 8 16,2-4 16-16,0-1-46 16,2 1 27-16,1 5 4 15,-4 9 16-15,-4 15-5 16,-12 18 14-16,-11 14-20 16,-7 12 28-16,-6 0 10 15,-5 26-21-15,-2 18 48 16,0 10-50-16,-12 4 9 15,-1 0-10-15,8-5 9 16,5-6-20-16,0-8 23 16,9-11-15-16,12-8 11 15,6-12-14-15,4-8 5 0,8 0-1 16,8-22-56-16,4-10 2 16,5-6-119-16,-39 17-53 15,-2-2-191-15</inkml:trace>
  <inkml:trace contextRef="#ctx0" brushRef="#br0" timeOffset="389399.1869">23816 11217 405 0,'0'0'81'0,"0"0"23"16,0 0 28-16,0 0-5 15,0 0-92-15,0 0 58 16,0 0-36-16,-13-61 17 16,13 54-30-16,0-2-2 15,16 1-28-15,6-3-4 16,9-1 6-16,5 3-13 0,4 2 1 15,0 5 10-15,-4 2 18 16,-7 0-27-16,-7 3 1 16,-11 10-4-16,-10 2-2 15,-1 2 0-15,-6 3 5 16,-21-3-14-16,-6 4 24 16,0-7-33-16,7-3 35 15,3-5-34-15,13-3 8 16,4-2 8-16,6 0-18 15,0 5-44-15,21-2 31 16,13 4 32-16,2 5-14 16,0 1 29-16,-5 0-12 15,-9-2 7-15,-10-2-3 16,-7-6-3-16,-5-1 55 16,0 0 49-16,-24 2 12 0,-10 3-48 15,-7-1-67-15,4 0 58 16,3 1-63-16,7 2 11 15,8 3-8-15,6 2-6 16,9 6-18-16,4 0-26 16,0 1-28-16,0 0-62 15,1 1-43-15,5-17-87 16,-4 0-130-16</inkml:trace>
  <inkml:trace contextRef="#ctx0" brushRef="#br0" timeOffset="390160.1734">23826 12809 667 0,'0'0'77'0,"0"0"21"0,-76 84 32 16,45-63-13-16,-8 1-41 15,-7-3 9-15,-2 1-41 16,-1-6 55-16,2-4-54 15,0-6 27-15,-3-4-62 16,-5 0 17-16,-11 0-9 16,-10-12-17-16,-1-4-2 15,-8-2 18-15,-2-5-24 16,-1-3 19-16,-3-5-14 16,0-9 12-16,7-11-20 15,9-12 10-15,15-7 0 16,15-6-1-16,17-10 8 0,14-4-28 15,14-11 42-15,0-10-23 16,17-9 19-16,15-4-34 16,13-5 11-16,12 2 1 15,13 7 0-15,9 6-14 16,12 6 13-16,12 8 6 16,15 6-26-16,13 3 48 15,5 3-44-15,10 7 12 16,1 8 9-16,-1 14-9 15,0 11 10-15,-6 13-5 16,-4 12 9-16,-5 9-24 16,-1 10 40-16,-6 4-16 15,-3 12 10-15,-6 27-28 16,-12 23 1-16,-18 22 13 16,-27 32 0-16,-36 27 3 0,-22 28-13 15,-46 24 30-15,-27 14-23 16,-17-1 16-16,-11-12-17 15,-16-25 12-15,-10-25-16 16,-17-14 6-16,-8-18-6 16,-5-13 6-16,5-12 3 15,13-14-19-15,20-11-59 16,99-64-188-16,14 0-441 16</inkml:trace>
  <inkml:trace contextRef="#ctx0" brushRef="#br0" timeOffset="400711.1441">15813 7099 654 0,'0'0'83'15,"0"0"-45"-15,0 0 54 16,0 0 1-16,0 0-70 16,-87-55 2-16,63 46-25 15,-9 2 0-15,-10 1 4 16,-5-2 2-16,-7 1 10 15,-3-3-15-15,-2 4 43 0,-2-3-35 16,-4 1 4-16,0 1-11 16,-1 1-2-16,4 0 0 15,7 0 3-15,10 1-7 16,13-3 12-16,19 4-14 16,10 0 12-16,4 1 8 15,0 2-8-15,3 1-12 16,15 0 4-16,6 4 2 15,6 15 0-15,-2 6 4 16,5 5-8-16,0 4 13 0,4 5 6 16,4-1-9-1,4 0 11-15,4-3-5 0,1 1-7 16,-1-4 4-16,-7-2-9 16,-4-5 0-16,-9-5 9 15,-10-6-21-15,-8-5 25 16,-7-5-15-16,-4-4 22 15,0 0-9-15,0-3-11 16,0-19-3-16,-1-6 0 16,-2-7-3-16,3-3 3 15,0-4-19-15,0-6 5 16,0-7 17-16,0-2-7 16,0 0-11-16,-4 2 18 15,-4 8 0-15,-3 3 2 16,-2 3-2-16,1 1 10 0,-3 6-5 15,2 2 3-15,-1 7 1 16,1 7 7-16,4 8-12 16,3 7 0-16,4 3-2 15,-3 0-2-15,-6 14-22 16,-13 23 16-16,-12 18 6 16,-12 20 4-16,-7 20 6 15,-7 20-15-15,-1 8 6 16,6-3-1-16,17-19 0 15,15-20 0-15,15-18-3 16,8-15 9-16,2-11-17 16,0-9 24-16,18-13-26 0,8-10 16 15,9-5-5-15,5-12 2 16,5-18 0-16,0-9 0 16,-1-4 4-16,3-10-11 15,5-4 15-15,3-8-7 16,2-6 8-16,10-5-18 15,5-5 4-15,4 5 5 16,0 4 2-16,-5 9 0 16,-9 8-4-16,-12 6 10 15,-8 10-16-15,-9 3 20 16,-8 9-15-16,-7 5 22 16,-9 10-38-16,-4 4 12 15,-4 7-46-15,-1 1-60 16,0 0-55-16,0 3-20 15,0 6-273-15</inkml:trace>
  <inkml:trace contextRef="#ctx0" brushRef="#br0" timeOffset="403846.8798">19417 8122 364 0,'0'0'44'0,"0"0"-29"16,0 0 78-16,0 0-47 15,0 0 2-15,0 0-39 0,0 0 24 16,11-11 5-16,-11 11-1 16,0 0 16-16,0 0-28 15,0 0 32-15,0 0-24 16,0 0 26-16,0 0-54 15,0 0 28-15,0 0-26 16,0 0 8-16,0 0-2 16,0 0-9-16,0 0-4 15,0 0 14-15,0 0-8 16,0 0 3-16,0 0-18 16,0 0 6-16,0 0 2 15,0 0 0-15,0 0 1 16,0 0-8-16,0 0 16 0,0 10-5 15,0 1 18-15,0 1-8 16,0 1-1-16,0-2-22 16,0 3 10-16,-2 0 0 15,0 1-1-15,1-1 6 16,1 2-19-16,0-1 30 16,0 1-14-16,0-1 7 15,0 1-17-15,0-1 10 16,0 2-2-16,0 3 0 15,0 1 2-15,0 2-6 16,0 0 16-16,0 2-15 16,0 2 11-16,0-2-6 0,0 0 12 15,0 1-24-15,0-2 10 16,0-1 0-16,0 0-1 16,0 1 6-16,0-2-19 15,0 0 30-15,0 1-13 16,0-2 7-16,0 4-20 15,-3-4 10-15,3 2 0 16,0-2 0-16,0 0 1 16,0 2-6-16,0-2 13 15,0 2-15-15,0-2 15 16,0-1-9-16,0 3 14 16,0 0-25-16,0 1 12 15,0 0 0-15,0 0-2 16,0-1 6-16,0 1-18 15,0-2 29-15,0 2-12 0,0 2 6 16,0 0-18-16,4 3 9 16,4 0 0-16,-2 5 0 15,-1-2 2-15,-2 4-8 16,-2-1 16-16,-1 2-16 16,0 1 13-16,3-1-8 15,-2-1 12-15,2-2-22 16,3-1 10-16,2-4 1 15,0-1-2-15,-3-2 4 16,1-2-16-16,-1 1 29 16,-1-1-13-16,-1 2 8 15,0 0-20-15,-1 1 11 0,1 1-1 16,-2 0 0-16,2 1 1 16,-3-2-9-16,0-1 18 15,0 1-18-15,0-2 17 16,0-2-12-16,0 4 14 15,0-1-22-15,0-1 10 16,0 3 1-16,0 0 0 16,0 2 3-16,0-2-16 15,0 2 27-15,0 1-13 16,0 4 8-16,0 6-18 16,0 1 8-16,0 1 1 15,0-3 0-15,-6-1 0 16,3-5-6-16,0-4 15 0,2 0-14 15,1-2 11-15,-3 1 15 16,3-1-8-16,-3 2-17 16,1 0 4-16,2 3 0 15,0 1 0-15,0 1 2 16,-3 2-15-16,0-1 26 16,0 3-11-16,-5-3 8 15,0 1-20-15,0-6 11 16,2-2-1-16,1-4 0 15,5-3 0-15,0-2-7 16,0-3 14-16,0-1-12 16,0 2 14-16,0-3-5 0,0 1 9 15,0-1-22 1,0 1 10-16,0 2-1 0,0 1 0 16,0-1 3-16,0 0-14 15,0 0 29-15,0 0-10 16,1 1-2-16,-1 0-10 15,0-1 6-15,0 0-2 16,0 4 0-16,0-1 4 16,0 3-11-16,0-2 21 15,0 3-12-15,0-5 2 16,0 0 2-16,0-4 5 16,0-4-21-16,0-2 11 15,0-2-1-15,0-1 0 16,0-3 4-16,0-1-17 15,0 1 26-15,0 0-9 0,0 0 6 16,3 3-20-16,-3 0 9 16,0 1 1-16,0 0 0 15,0-2 2-15,0 1-10 16,0-3 22-16,0-1-23 16,0-3 20-16,0 0-13 15,0 0 14-15,0 0-21 16,0 0 9-16,-3 0-30 15,-1 0-134-15,-1 0-196 16</inkml:trace>
  <inkml:trace contextRef="#ctx0" brushRef="#br0" timeOffset="409995.4408">19129 12428 869 0,'0'0'46'0,"0"0"83"16,0 0-34-16,-15-74-51 15,15 61-29-15,3 0-12 16,12 5-3-16,5 2 8 16,-2 4-25-16,2 2 35 15,0 0-12-15,-5 10 9 16,-1 8-11-16,-6 6 5 16,-5 3-9-16,-3 7 7 15,0 1-2-15,-4 2-4 16,-13-2 13-16,2-3 5 15,2-6-14-15,2-7 6 0,4-6-11 16,2-6 0-16,2-3 0 16,3-4 0-16,0 0-6 15,0 0 9-15,3-5-19 16,13-14 29-16,7-6-36 16,3-6 3-16,3-4 15 15,6-3-45-15,1 2 24 16,-2 8 12-16,-4 8 7 15,-9 13-1-15,-6 5 16 16,-5 2 2-16,-4 8-6 16,-3 15 60-16,-3 5-46 15,0 4 0-15,0-2-6 0,0-1-8 16,0-2-4-16,-2-8 16 16,2-2-33-16,0-3 39 15,0-5-23-15,0-1 22 16,6-3-42-16,5-2 21 15,4-1-2-15,1-2-58 16,5 0-46-16,-13 0-53 16,-1-2-335-16</inkml:trace>
  <inkml:trace contextRef="#ctx0" brushRef="#br0" timeOffset="413326.4542">19690 12441 661 0,'0'0'245'0,"0"0"-101"16,0 0-3-16,0 0-59 15,0 0-75-15,0 0 49 16,82-44-41-16,-44 36 41 16,-1 2-51-16,0 2 16 0,-6 2-18 15,-4 2-3 1,-6 0 0-16,-1 0 4 0,-7 0-18 16,-3 0-3-16,-4 0-4 15,-6 2-123-15,0 2-91 16,-3-2-90-16</inkml:trace>
  <inkml:trace contextRef="#ctx0" brushRef="#br0" timeOffset="413542.9224">19771 12495 865 0,'0'0'18'15,"0"0"95"-15,0 0-60 16,0 0 2-1,0 0-48-15,0 0 0 0,104 2-6 16,-77-2-1-16,0 0 5 16,-3 0-2-16,-4 0-6 15,-3 0-16-15,-2 0-41 16,-2 0-56-16,-11 0-159 16,-1 0-379-16</inkml:trace>
  <inkml:trace contextRef="#ctx0" brushRef="#br0" timeOffset="413873.0384">20336 12243 1077 0,'0'0'114'0,"0"0"27"16,0 0-32-16,0 0-109 15,0 0 0-15,0 0-4 16,0 59 9-16,-7-28-16 16,1-2 29-16,6-2-16 15,0-4 9-15,7-1-18 16,13 2 10-16,-2-1-3 16,-1-1 10-16,-4 3-9 15,-5-3-1-15,-3-1 13 16,-5-2-23-16,0-6 25 0,-2-1-30 15,-17-5 0-15,-3-4-31 16,0-3-121-16,14 0-79 16,3-7-181-16</inkml:trace>
  <inkml:trace contextRef="#ctx0" brushRef="#br0" timeOffset="414040.4598">20391 12259 856 0,'0'0'88'16,"0"0"53"-16,104-59-9 16,-57 56-126-16,7 3-4 0,4 0-2 15,3 0-2 1,-7 6-19-16,-39 1-113 0,-8-3-143 16</inkml:trace>
  <inkml:trace contextRef="#ctx0" brushRef="#br0" timeOffset="416999.3193">18957 13052 485 0,'0'0'104'0,"0"0"-99"15,0 0 43-15,102 9 10 16,-58-5-22-16,9 2-3 16,5-4-10-16,8 3 43 15,4-2-32-15,0-1 26 16,-4 0-39-16,-5-1 6 16,0-1-27-16,3 0 4 15,8 0-6-15,10 0 12 16,7-3 9-16,4-2-11 15,2 0 15-15,-2 3-10 16,-5 2-14-16,-7 0 8 0,-5 0-7 16,-5 0 0-16,-3 0 6 15,-4 0-14-15,-6 0 24 16,-8 0 10-16,-8 0-13 16,-7 0 36-16,-5-2-35 15,-8-5 36-15,-5 2-22 16,-4 1-23-16,-7 1-5 15,-3 0-1-15,-3 0-13 16,0 0-47-16,0-1-67 16,0 1-165-16,-8-1-181 0</inkml:trace>
  <inkml:trace contextRef="#ctx0" brushRef="#br0" timeOffset="430003.7643">19372 11801 776 0,'0'0'85'16,"0"0"81"-16,0 0-52 15,0 0-24-15,0 0-62 16,0 0-4-16,-23-86 2 16,23 66-10-16,0-3 15 0,1-1-28 15,2 1 42 1,3-3-41-16,-3-1 56 0,-2 2-55 15,1-2 25-15,1 0-23 16,-2 2 9-16,4-2 3 16,0 4-14-16,1-1-8 15,2 2 24-15,1 1-16 16,0-2 9-16,0 2-25 16,-1-2 11-16,-1 1 0 15,1-3-1-15,0-1 6 16,0 1-11-16,-1-1 22 15,0-1-21-15,-3 1 16 16,2-1 2-16,0-2 13 0,-3 2-39 16,3 0 13-1,0 2 0-15,-2 0-1 0,3 3 9 16,1-2-27-16,-3 2 39 16,2-1-17-16,3-3 8 15,-1-1-22-15,2 0 10 16,2 0 1-16,-2-2-2 15,-2 1 4-15,1-2-9 16,-4 0 15-16,0-1-24 16,-1 2 35-16,-2-4-22 15,0 2 26-15,-2 3-46 16,2-1 23-16,0 7 0 16,-3 0-2-16,1 2 6 15,2 1-19-15,0-3 31 0,2 2-17 16,1-1 15-16,0 0-27 15,1-1 13-15,-2 2-2 16,1-3 2-16,-2 0 0 16,1 2-6-16,2-3 14 15,1-1-27-15,1 0 39 16,0 2-36-16,1-2 39 16,-3 3-46-16,-1 1 18 15,-1-2 1-15,-2 4-2 16,-1 1 10-16,-2-2-19 15,0 2 30-15,0-1-16 16,0 1 12-16,0-1-22 16,0 1 11-16,0 1-1 15,0 2 1-15,2-1-1 16,0 1-8-16,-1 2 4 0,2-2-8 16,-1 5 26-16,-1-2-26 15,2 0 36-15,-1 3-46 16,2-1 21-16,-1 0 2 15,0 0 0-15,0 2 2 16,-1-2-19-16,0 3 34 16,0-3-16-16,-2 0 9 15,1 2-19-15,-1 0 9 16,0 2-1-16,0 0-1 16,0 2 4-16,0-2-10 0,0 2 15 15,0 1-25 1,0 1 36-16,0 2-36 0,0 0-12 15,0 0-1-15,0 0-74 16,0 0-9-16,0 0-72 16,0 0-33-16,0 0-182 15</inkml:trace>
  <inkml:trace contextRef="#ctx0" brushRef="#br0" timeOffset="432300.0264">19292 6554 160 0,'0'0'218'16,"0"0"-111"-16,0 0 19 0,0 0-26 16,0 0-15-1,0 0-32-15,0 0 6 0,-18-69-31 16,18 68 22-16,0-1-24 16,0 2 20-16,-2 0-36 15,1 0 25-15,1 0-17 16,0 0 20-16,0 0 8 15,-2 0-25-15,1 0 10 16,1 0-30-16,0 0 22 16,0 0-11-16,0 0-23 15,0 6 30-15,0 11-37 16,0 4 18-16,0 1 0 16,1 4 0-16,4-1 5 15,-2 1-15-15,-3 1 22 0,1-1-11 16,-1 0 7-16,0 1-14 15,0-2 6-15,0 3-1 16,0 1-1-16,0-1 4 16,-3 1-6-16,-1-1 10 15,-1 2-17-15,1 3 23 16,4-1-15-16,0 3 21 16,0-2-36-16,0 0 18 15,0 1 0-15,0-2-1 16,4-1-2-16,-2-2-7 15,-1 3 20-15,2 0-15 16,-1-1 5-16,4 0 0 16,3 1-14-16,0 1 1 15,1-2 1-15,-4 1-3 0,0-2 13 16,-3-1-2-16,-3-1-10 16,0 1 28-16,0-2-16 15,0 0 19-15,0 0-34 16,0-2 16-16,3 1-1 15,0-3-4-15,2 1-27 16,-1-2 20-16,1 0 6 16,-1-1-3-16,-1 1 20 15,0 0-18-15,1-1 8 16,-2 2-2-16,1-1 2 16,-3 1 0-16,0-1-2 0,0 0 7 15,0-1-17 1,0 1 24-16,0 0-16 0,0 3 23 15,0-2-37-15,1 2 18 16,2 0 0-16,-1 2-1 16,-2 0 3-16,0 0-11 15,0-2 18-15,0 1-7 16,0-3 5-16,0 3-14 16,0 0 6-16,0 1 0 15,-3 0 0-15,0 1 2 16,0 3-3-16,-1 3 5 15,1 1-15-15,1 2 24 16,-1 1-17-16,2 0 22 0,-2 2-34 16,0-2 13-1,-3-1 4-15,-1 0 0 0,-1 1 2 16,-1-3-11-16,3 2 18 16,-2-1-8-16,3-2 5 15,2 1-11-15,-1 1 5 16,3 3-2-16,-1-2 1 15,-1 2 2-15,-1 2-3 16,-1 2 5-16,1 3-15 16,0-2 24-16,1 1-13 15,0 0 17-15,1-2-32 16,1 0 16-16,-1-2 0 16,2 2-1-16,0-2 3 15,0 1-11-15,0 2 18 0,0-3-8 16,0 0 7-16,0 0-14 15,0-1 6-15,5-1-2 16,-2-2 2-16,0 1 0 16,1-1-3-16,0 0 7 15,1-1-17-15,-1-2 26 16,1 2-13-16,0-1 16 16,-1 0-31-16,5 1 15 15,-3-1 0-15,-2 3-1 16,1 0 3-16,-2 1-9 15,-2 0 14-15,1 0-5 16,-2-1 6-16,0 0-8 16,0 1 1-16,0-4-1 0,0 3 1 15,0 0 1-15,0 0-4 16,0 3 7-16,-3-1-16 16,0-1 23-16,0 0-4 15,1 1 4-15,1-3-18 16,-1-1 9-16,1 0-3 15,-1-5 0-15,2 0 2 16,0-3-11-16,0-1 21 16,0 0 5-16,0-2-16 15,0 0 19-15,0-2-18 16,-1-1 4-16,1-1 4 16,-2-1-5-16,2-3-5 0,-1-2 6 15,-1-4-1 1,2-1 11-16,-1-3-5 0,1-6-1 15,0 2-18-15,0-3 16 16,0 0-8-16,0 0 27 16,0 0-20-16,0-1-7 15,0-9-7-15,0-1-7 16,0-1-88-16,0-1-40 16,0 10-81-16,0-1-152 15</inkml:trace>
  <inkml:trace contextRef="#ctx0" brushRef="#br0" timeOffset="434587.3245">19186 13037 963 0,'0'0'36'0,"-115"-62"14"16,72 27 66-16,-2-1-54 15,2-3 5-15,-1-1-4 0,-2-4-19 16,1-4 15-16,1-2-49 16,5-2 30-16,5 2-31 15,5 0-7-15,2-4 20 16,2-2-42-16,1-6 21 15,3-1-1-15,2 3 0 16,8-1 1-16,11 1-15 16,0 3 30-16,29-1-19 15,13-2 16-15,13 3-26 16,9-1 11-16,6 5-3 16,3 7 2-16,2 5-13 15,0 6 15-15,2 5-22 0,1 3 6 16,4 2 34-16,3 7-27 15,4 1 29-15,4 3-38 16,-1 4 17-16,2 4 0 16,3 4-1-16,0 2 2 15,2 0-10-15,0 18 22 16,-6 7-10-16,-6 9 12 16,-8 3-26-16,-14-1 12 15,-7 7 0-15,-9-3-5 16,-10 4-1-16,-6 0 1 15,-9 0 10-15,-7 6-15 16,-1 0 22-16,-2 5-13 16,-1-4 27-16,-1 1-50 0,-2 1 22 15,-1 0 3-15,-3-2 0 16,-6 0 1-16,0-2-18 16,0-2 34-16,-19 0-13 15,-6-3 8-15,-7-2-24 16,-5 0 11-16,-2 1 1 15,-2-3-3-15,-1-4 3 16,0-5-4-16,-4-1 11 16,-4-4-17-16,-2 0 21 15,-2-6 8-15,-1-2 0 16,1-2-13-16,-2-2 1 16,-3 1-7-16,-2 0 0 15,-4-3 9-15,-4-2-23 16,-4-4 30-16,-6-5-9 0,-12-1 4 15,-8 0-16-15,-8 0 5 16,-5-4 0-16,6-7-5 16,9-3 5-16,11-5-6 15,14 1 13-15,15-3-19 16,10-1 26-16,8 3-15 16,7 0 31-16,9 4-60 15,4 4 25-15,3 4-39 16,6 3-70-16,10 4-170 15,0 0-246-15</inkml:trace>
  <inkml:trace contextRef="#ctx0" brushRef="#br0" timeOffset="444905.1381">18955 10775 847 0,'0'0'34'0,"0"0"-9"16,0 0 70-16,0 0-71 15,0 0-19-15,0 0-5 16,0 0 2-16,0 0 2 15,0 0 10-15,0 1 63 16,0-1-14-16,0 0 17 16,0 0-34-16,0 2-16 15,-6-1-7-15,-2 2-22 16,2 2-2-16,0 1 11 16,-2 1-12-16,1 3 13 15,-2 0-9-15,2 0 16 16,-2-1-15-16,2-4-2 15,1 2 22-15,-2-2 3 16,1-2-16-16,1 3 3 0,0-2-3 16,0 1 2-16,0-3-5 15,0 3-8-15,3-3 1 16,0 0 0-16,0 2 0 16,1-4 2-16,2 0-5 15,0 0 9-15,0 0-15 16,0 0 20-16,0 0 0 15,0 0 4-15,0 0-29 16,0 0 15-16,0 0-1 16,0 0 0-16,-1 0 2 15,-2 2-11-15,-2 0 19 16,1-2-8-16,1 0 6 0,-3 2-13 16,2-1 5-1,-1 2-1-15,1-1-3 0,-1-2 4 16,0 2-1-16,-2 1 4 15,-2-2-16-15,0 1 26 16,0-1-8-16,-1-1 9 16,1 0-14-16,-2 0 4 15,1 0-4-15,0 2 0 16,-4 0 6-16,4-1-18 16,-2 0 24-16,-1 1-11 15,0-1 8-15,0 0-16 16,1-1 9-16,1 0-4 15,-2 0 1-15,1 0 1 0,0 0-1 16,-3 0 3-16,0 0-19 16,-4 0 34-16,0 0-19 15,-1 0 19-15,-1 0-34 16,-1 0 14-16,2 0 3 16,0 0-3-16,-3 0 4 15,2 0-9-15,-2-2 16 16,-3-1-11-16,-4-2 14 15,1 2-21-15,-4-3 10 16,-3 0-3-16,-2-2 3 16,2-4-2-16,-2-1 1 15,1 0 0-15,1-2-15 0,-2 3 32 16,3-1-20-16,1 1 20 16,5 2-32-16,4-1 14 15,2 0 2-15,4 2 0 16,4-6 3-16,2 0-14 15,1-5 22-15,3-3-17 16,-2-3 17-16,1-3-19 16,1 0 9-16,-1-1-2 15,-1-1-1-15,5 0 2 16,0 0-2-16,0 0 5 16,5 1-18-16,1-4 30 15,0 0-16-15,1-1 14 16,13-2-26-16,-1 2 8 15,5 0 4-15,0 1-3 16,3-1 2-16,1-4-6 0,3-1 16 16,-2-4-11-16,1-1 8 15,3-1-7-15,-1 5 5 16,4-1-6-16,2 2 2 16,2 1 1-16,3 3-2 15,5 2 6-15,-2 6-17 16,-2 3 26-16,-3 5-13 15,-2 2 12-15,-1 1-24 16,1 3 5-16,3 2 6 16,3-1 1-16,3 2 0 15,6 0-9-15,1 2 18 16,5 1-16-16,-2 3 18 16,-2 5-17-16,-1 0 11 15,-6 0-10-15,-3 0 1 0,-4 5 4 16,-3 9-2-16,-2 0 3 15,2 0-15-15,1 0 28 16,2 0-13-16,0 0 12 16,-1-1-26-16,-3 1 14 15,-2 3-1-15,-6 2 0 16,-2 4 0-16,-1 3-7 16,-4 0 18-16,-1 5-19 15,-3 0 18-15,0 0-14 16,-5 1 14-16,0 3-20 15,-5-3 8-15,-3 1 2 16,0 3-2-16,0-2 4 16,0 2-16-16,-8-3 30 0,2-3-16 15,3-1 13-15,0-6-26 16,0 0 14-16,-4 1-1 16,-1 1 1-16,-4 2 1 15,-7 3-4-15,-5 0 16 16,-1-3-16-16,-1 2 11 15,-2-4-9-15,1 0 15 16,-1 3-27-16,-2-3 14 16,0 0-2-16,-1 1 0 15,-1-2 6-15,1-2-19 16,0 1 28-16,-1-4-4 16,1 1-7-16,0-2-7 0,-2-2 5 15,-3 2-2-15,-4 1 0 16,-2 1 0-16,-1-3-3 15,-2 1 11-15,5-3-14 16,4-4 14-16,6-2-6 16,5-3 12-16,2-3-26 15,3-2 12-15,-1-1 0 16,-3 0-1-16,-5 0 3 16,-3-1-16-16,-6-9 30 15,-5 0-16-15,-3-2 11 16,-3-3-22-16,2-1 8 15,1-3 3-15,7 0-1 16,3-7 2-16,5 1-9 0,4-5 16 16,5-3-20-16,4 0 24 15,-1-3-15-15,1 0 22 16,3-3-37-16,3 0 18 16,1-4 0-16,7-3-1 15,2-2 1-15,2-4-13 16,0-1 26-16,0 0-10 15,13-2 6-15,1 0-18 16,5-2 9-16,1 1-2 16,5-1 0-16,2 1 4 15,3 1-8-15,0 4 9 16,3 4-18-16,0 1 30 0,4 2-20 16,6 1 28-16,3 1-45 15,8 0 22-15,0 4 0 16,1 6 0-16,0 2-5 15,2 6-4-15,0 4 18 16,1 7-12-16,1 5 15 16,-1 7-24-16,0 1 8 15,-3 3 3-15,0 23 1 16,1 9 0-16,1 3-3 16,-1 5 7-16,-1-4-18 15,-6-1 29-15,-9 2-19 16,-12-2 26-16,-10 2-44 15,-12 1 12-15,-6 0 4 16,0 1 1-16,-4-4-13 0,-17-4 13 16,2-6-26-16,4-8 29 15,5-9-74-15,10-11-46 16,0-4-238-16</inkml:trace>
  <inkml:trace contextRef="#ctx0" brushRef="#br0" timeOffset="445907.4884">20821 8513 956 0,'0'0'20'16,"0"0"-6"-16,0 0 115 15,-80 5-39-15,60-5-15 16,-5 0-47-16,-4 0 32 15,0-6-35-15,-4-2 29 16,-3-2-52-16,0-1 4 16,-2-4 5-16,-1-4 0 15,-2-4-11-15,-3-2 12 16,2-1-15-16,-3-4 14 0,2 1 4 16,2-2-2-1,2 2-26-15,5 2 13 0,3 2 0 16,5-1 0-16,6 4 4 15,6-1-14-15,4 0 23 16,4 1-18-16,4 0 15 16,2 0-17-16,0 2 7 15,0-3-1-15,0 4 1 16,2 1 0-16,7 0-4 16,3 0 3-16,0-1-9 15,7-2 20-15,2 2-9 16,8-1 12-16,3 0-26 15,5-2 9-15,4 1 4 0,-2 0 0 16,0 3-1-16,-1 1-8 16,-4 1 15-16,-1 2-16 15,2 2 20-15,4 0-20 16,5 2 2-16,9 0 5 16,6 3 2-16,5 1 1 15,2 2 0-15,-9 4-3 16,-2 0-10-16,-5 2 26 15,0 16-16-15,-3 5 17 16,-2 5-28-16,-3 6 12 16,-6 5 2-16,0 6 0 15,-2-1 3-15,-4 3-14 16,-6 0 22-16,-8 2-14 16,-13 0 12-16,-3 2-9 0,-3 0 9 15,-21-6-9-15,-4-3 2 16,-5-7 1-16,-3-4-3 15,-4 1 5-15,0-5-17 16,1-2 27-16,-1-2-36 16,7-2 17-16,5-5-22 15,6-3-65-15,6-2-56 16,16-11-98-16,0 0-219 16</inkml:trace>
  <inkml:trace contextRef="#ctx0" brushRef="#br0" timeOffset="451577.1368">19398 7579 761 0,'0'0'28'0,"0"0"86"0,0 0-44 16,0 0-39 0,0 0-21-16,0 0 3 0,0 0-8 15,0 0 37-15,-13-22-33 16,13 14 11-16,0-3 15 15,0-2 1-15,0 1 6 16,7-4-28-16,-1-1 14 16,3-2-25-16,4 0 26 15,-1 1-23-15,2-3-5 16,0-1 4-16,2 1-5 16,0-1 8-16,-1 0 3 15,1-2 6-15,-1-1-11 16,4 0 14-16,1 0-17 15,-2-1 22-15,3-2-16 16,-2-4 2-16,0 1-10 0,4-2 10 16,0-3 3-16,2 1-9 15,0 0-3-15,0 2 11 16,-1-3-4-16,0 3-1 16,-3 1-15-16,1-1 11 15,1 2-5-15,-4 0 1 16,2 0 0-16,-2-2 1 15,1 1 11-15,-1 0-8 16,2-3 3-16,-4 5 3 16,0 0 4-16,0 0-21 15,-2 1 7-15,-2-2 0 16,3 1-1-16,0 0 5 0,1-3-14 16,0 4 22-1,1-1-9-15,-2 1 4 0,2 2-14 16,0 1 7-16,0 0-1 15,-2-1 0-15,-2 2 2 16,0 0-3-16,-3 0 8 16,0 2-16-16,-3 2 20 15,0-1-2-15,-2 3 7 16,0-1-29-16,-2 2 14 16,3-1 0-16,-2-1-1 15,0-1 5-15,-1-3-14 16,-1-1 20-16,-1-3-11 0,-1 1 9 15,-1-1-16-15,0 1 8 16,0 0-1 0,0 3 1-16,0 1 0 0,0 1-3 15,0 2 8-15,0 0-17 16,0 2 27-16,0 1-14 16,0-2 14-16,0-2-30 15,0-1 13-15,0-4 2 16,0-2-1-16,2 2 4 15,5-1-14-15,-6 1 23 16,1 3-13-16,-1-2 9 16,-1 3-14-16,0-3 6 15,0 2-1-15,0 1 1 16,0-2 0-16,0 2-4 16,2 1 9-16,1 1-20 0,0 2 30 15,0-1-17-15,0 1 20 16,0 3-36-16,0 1 19 15,0 2-1-15,1 3 0 16,-1 2 2-16,3 0-12 16,-1-1 20-16,1-1-12 15,0 0 11-15,-1-2-14 16,0-2 5-16,0 0-1 16,1-3 1-16,0 1 0 15,-2-3-2-15,3 0 7 0,-2 0-22 16,-1 3 34-1,-1 1-18-15,1 1 16 0,-1 3-23 16,-2 0 8-16,1 1 0 16,1 0 0-16,-3 1 4 15,2 0-15-15,0-2 22 16,-2 2-11-16,1-4 9 16,1 1-14-16,-1 0 5 15,2 0-2-15,0 0 1 16,-1-1 1-16,-1 0-3 15,2 0 7-15,-1 1-20 16,1-4 32-16,0 2-16 16,2-3 12-16,0 1-24 15,0-1 9-15,-1 2 3 16,1 1 0-16,-1 0 4 0,-2 4-15 16,-1-1 22-16,-1 2-13 15,0 2 11-15,2 0-13 16,-2-2 5-16,0 0-2 15,2 3-2-15,0 2 3 16,-2 0-2-16,0 0 6 16,0 1-20-16,0 1 32 15,0-2-18-15,0 2 16 16,0-1-28-16,0 0-10 16,0 2-21-16,0 0-27 15,-9 0-58-15,-7 8-72 16,4 0-63-16,1 0-128 0</inkml:trace>
  <inkml:trace contextRef="#ctx0" brushRef="#br0" timeOffset="453025.774">20089 7649 798 0,'0'0'8'16,"0"0"79"-16,0 0-6 15,0 0-59-15,0 0 5 16,0 0-23-16,0 0 43 16,7-2-15-16,0-6 26 15,1 3-29-15,-2-1 12 16,0 0-4-16,3 1-10 15,1-4-9-15,6 0-12 16,3-4 21-16,6 2-19 16,3-1 16-16,4-1-15 15,3-1-13-15,4-1 6 16,7-3-2-16,-1-4 18 16,4 0-14-16,2 1 15 0,-3 0-12 15,-1 1 6-15,2-3-8 16,0 1-10-16,0-6 2 15,8-7 2-15,5-2-1 16,8-6 2-16,5-3-6 16,0-3 12-16,-2 6-14 15,-8 0 18-15,-2 3-12 16,-2 6 15-16,-1 2-25 16,1-2 13-16,0 2-1 15,-1-5 0-15,1-2 2 16,2-6-12-16,4-2 22 15,3-3-6-15,3-2 1 0,-3 1-14 16,-4 0 4-16,0 1 3 16,1 2-1-16,6 0 2 15,3 1-8-15,9-2 13 16,3 3-15-16,1 1 18 16,-1 1-5-16,-4 3 11 15,-11 3-27-15,-14 4 12 16,-7 3 0-16,-8 4 0 15,-4 2 6-15,1 5-12 16,2 1 21-16,-1-3-11 16,5-2 3-16,0-1-14 15,-1-2 4-15,-7 3 2 16,-5-1 0-16,-7 3 1 0,-5 4-4 16,-7 1 11-16,0 3-17 15,-6 1 21-15,-3 3-15 16,0 1 20-16,0 0-32 15,0 0 14-15,-2 2 0 16,-1 1 1-16,-3 1-22 16,0 3 10-16,0 0-54 15,0 2-10-15,0 0-121 16,0 0-156-16</inkml:trace>
  <inkml:trace contextRef="#ctx0" brushRef="#br0" timeOffset="456377.5843">20129 7928 221 0,'0'0'55'16,"0"0"18"-16,0 0-7 15,0 0-13-15,0 0-20 16,0 0 28-16,18-81-31 16,-14 70 9-16,-1 1 16 15,-1 0-9-15,0 1 0 16,0 1-8-16,-2 1 16 0,0 1-11 15,0 2 23-15,0 3-20 16,0-1 25-16,0 2-33 16,0 0-2-16,0 0-7 15,0 0-16-15,0 0-13 16,0 0 13-16,1 0-22 16,6 9 22-16,3 9-17 15,5 5 13-15,3 2-16 16,3 3 7-16,-2 1 0 15,2 3 2-15,3 0 3 16,4 0 20-16,4 4 8 16,2-1 1-16,-1 5-31 15,1-1 10-15,-1 1-13 16,0 0 0-16,-3-5 0 16,-2-7 4-16,-4-4-8 0,-7-7 13 15,-4-7-16-15,-9-4 16 16,-2-2-14-16,-1-3 18 15,-1-1-26-15,0 4 8 16,0 2-51-16,0 4-38 16,-1-7-121-16,-7-2-142 15</inkml:trace>
  <inkml:trace contextRef="#ctx0" brushRef="#br0" timeOffset="457406.3897">17655 10189 477 0,'0'0'121'15,"0"0"37"-15,0 0-1 0,9-79-54 16,-9 68-38-16,1 5 18 15,1 3-42-15,-1 2 24 16,4 1-56-16,3 0 10 16,6 0-10-16,9 18 20 15,8 9 5-15,12 8 1 16,8 7 0-16,9 4-24 16,3 2 11-16,-1 3-20 15,-5 0 3-15,-10 2-4 16,-8-5-2-16,-10-1-3 15,-6-3 3-15,-4-5 1 16,-3-1-8-16,-2-1-8 16,-3-6 3-16,0-3 8 15,-4-4-68-15,-1-4 2 16,-6-20-157-16,0 0-137 0</inkml:trace>
  <inkml:trace contextRef="#ctx0" brushRef="#br0" timeOffset="459506.7283">18937 10397 46 0,'0'0'406'16,"0"0"-343"-16,0 0 41 15,0 0-67-15,0 0-21 16,0 0-12-16,0 0 3 16,1 0 9-16,-1 0 19 15,0 0 32-15,0 0-37 16,0 3 33-16,0 3-14 16,-3-3 21-16,-3 1-54 15,1 1 12-15,-1-2-2 16,-1 1-11-16,1-1 3 0,-1-3-13 15,-3 1 22 1,1-1-24-16,-2 0 18 0,-1 0-10 16,2 0-5-16,-5 0-6 15,1-1 6-15,-2-9 4 16,-2-1-8-16,-1-3 18 16,1-3-17-16,-3-3 23 15,0-2-24-15,1 0-1 16,1 0 7-16,4-3-8 15,3 2 16-15,6-4-9 16,2-3-1-16,4-1 5 16,0-3 9-16,0 1-19 15,4 3 7-15,13 2 5 0,2 0-26 16,8 3 12 0,3 3 0-16,7-1-1 0,8 6-13 15,3 3 13-15,2 7 3 16,0 4-11-16,-1 3 20 15,0 0-18-15,-4 0 8 16,-6 2 0-16,-4 10-1 16,-9 6 3-16,-7 5-7 15,-7 3 12-15,-3 2-3 16,-8 2 0-16,-1 0 4 16,0 0 10-16,0 1-33 15,-10 0 15-15,-3 0 0 0,-6 2-2 16,-6-4 6-1,-3 2-18-15,-9 1 15 0,0-1-7 16,-4 2-74-16,2 0-68 16,26-25-143-16,3-3-29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09T23:43:54.5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08 2534 284 0,'0'0'469'16,"0"0"-395"-16,0 0-10 15,0 0 27-15,0 0-60 16,0 0 4-16,0 0-31 0,0 0 3 16,0 0 10-1,0 0 1-15,46-65 13 0,-46 65-18 16,0 0 30-16,0 0-34 15,0 0 6-15,0 0-14 16,-1 20-1-16,-16 11 27 16,-7 6-14-16,-1 2-8 15,0-1-3-15,-1 1-4 16,7-5 10-16,0-1 0 16,5-2-2-16,4-4-11 15,4-4 6-15,6 2-1 16,0-2 0-16,11-4 1 0,22-2-3 15,8-6 7-15,8-4 7 16,0-4-6-16,0-3 0 16,-2 0 7-16,-3 0-22 15,-6 0 9-15,-5 0-2 16,-8 0 1-16,-6 0-8 16,-4 0-6-16,-6 0-95 15,-3-1-17-15,-2-8-71 16,-4 6-51-16,0-3-122 15</inkml:trace>
  <inkml:trace contextRef="#ctx0" brushRef="#br0" timeOffset="238.3608">24475 2607 700 0,'0'0'125'15,"0"0"-5"-15,0 0-18 16,0 0-78-16,0 0 28 16,-82 113-19-16,47-55-10 15,4 3 7-15,4-4-30 16,5-2 23-16,7-8-17 16,3-3-12-16,9-6 5 15,3-7-97-15,0-31-160 16,0 0-384-16</inkml:trace>
  <inkml:trace contextRef="#ctx0" brushRef="#br0" timeOffset="3843.7189">24893 2846 725 0,'0'0'29'0,"0"0"57"16,0 0 14-16,16-83-34 16,-1 60-36-16,3 2-13 15,-2-2 17-15,2 1-10 16,0 2 35-16,-3 4-42 0,-3 4 21 16,-3 5-32-1,-6 4 13-15,-3 1-11 0,1 2-5 16,-1 5-6-16,0 20 9 15,0 10 28-15,0 6-19 16,-13 1 9-16,0-3-23 16,-1-4 1-16,-1-2-1 15,2-8 1-15,1-6-4 16,4-7 7-16,4-5-10 16,2-6 13-16,2-1-1 15,0 0-1-15,0-1-3 16,14-18-3-16,13-6 0 0,7-9-3 15,8-1 4-15,3-5-7 16,4-3 6-16,-1 1-9 16,-7 8 4-16,-14 12-2 15,-9 10 1-15,-12 12 6 16,-6 0-4-16,0 18 4 16,0 15 16-16,-6 6-10 15,-9 2 18-15,-1 0-22 16,4-4 19-16,0-5-13 15,6-5-14-15,4-5 6 16,1-5-1-16,1-5 1 16,0-4-10-16,0-3 2 15,3-5-57-15,10 0-35 16,7 0-111-16,-13 0-57 16,0-6-133-16</inkml:trace>
  <inkml:trace contextRef="#ctx0" brushRef="#br0" timeOffset="4327.425">25484 2148 539 0,'0'0'270'0,"0"0"-191"16,0 0 66-16,0 0-44 16,0 0-82-16,0 0-6 15,0 0-1-15,26-29 57 16,0 33-42-16,-3 8 10 15,0 2-18-15,-5 0-5 16,-6 0-9-16,-11 0-2 16,-1 0-3-16,-4 0 6 15,-23-1-20-15,-8-1 31 16,-2-3-22-16,5-5 10 0,5 1-8 16,10-3 4-1,8 0-1-15,8-2 0 0,1 1-8 16,0 1 5-16,12 0 3 15,19 1 1-15,9 0 3 16,11 2 0-16,4-3-3 16,3 4-2-16,-1-2-12 15,-3-2-123-15,-39-2-169 16,-6 0-210-16</inkml:trace>
  <inkml:trace contextRef="#ctx0" brushRef="#br0" timeOffset="5368.6393">26646 2327 946 0,'0'0'21'0,"0"0"26"15,0 0 48-15,0 0-94 16,0 0 18-16,0 0-19 0,55 22 15 15,-12-5-4-15,3 1 21 16,-2 2-23-16,0 0 21 16,-3 0-26-16,-5 1 23 15,-8 0-19-15,-7-1-16 16,-9 2 7-16,-8 4 1 16,-4 3 8-16,0 4-4 15,-22-1 41-15,-14-3-30 16,-3-3 15-16,0-5-5 15,-1-1 9-15,3-7-25 16,4 0 9-16,3-2-3 16,6-3-12-16,3 4-3 15,2-4 12-15,4 2-24 16,-1-2 25-16,5 1-26 16,4-1-7-16,2-3-13 0,5 0-64 15,0-1-41-15,0-4-137 16,5 0-218-16</inkml:trace>
  <inkml:trace contextRef="#ctx0" brushRef="#br0" timeOffset="7250.6082">26384 3206 768 0,'0'0'78'0,"0"0"23"16,0 0-11-16,0 0-52 15,0 0-19-15,0 0 36 16,0 0-20-16,78 1 12 15,-30-8-22-15,10 1 13 16,3 0-22-16,5 0 5 16,3 1-5-16,-2 1-15 15,-3 1 12-15,-7 2-9 16,-10-3-1-16,-14 2 9 0,-9 2-18 16,-8 0 6-1,-5 0-15-15,-2 0-96 0,-6-5-78 16,-3 4-25-16,0-3-207 15</inkml:trace>
  <inkml:trace contextRef="#ctx0" brushRef="#br0" timeOffset="26510.0987">27815 2760 833 0,'0'0'39'15,"0"0"50"-15,0 0-18 16,0 0-19-16,0 0-34 15,0 0-17-15,0 0 25 16,0 0-26-16,0 0 52 16,0 0-14-16,0 0-6 15,27-73-27-15,-8 53 2 16,6-3-7-16,1-1 0 16,4-1-2-16,-1 1 8 15,-4 4 0-15,0 3-3 16,-3 6 19-16,-6 7-21 15,-4 2-2-15,-2 2-1 16,-7 6-1-16,-3 20 2 0,0 13 2 16,-11 3 27-16,-10 1-27 15,-1-3 20-15,3-1-18 16,-4-6 2-16,1 1 1 16,0-4-12-16,2-5 6 15,2-5 0-15,6-9 0 16,4-3 4-16,5-6-9 15,3-2 16-15,0 0-5 16,11-17-3-16,16-11 4 16,10-10-5-16,5-7-4 0,6-3 2 15,6-9-11 1,4-2-7-16,5 5-25 0,-10 8 27 16,-8 15 14-16,-15 15-13 15,-15 11 22-15,-8 5-12 16,-5 6 10-16,-2 24-4 15,0 9 25-15,-9 9-2 16,-6-2-13-16,0-4-3 16,3-5 1-16,3-7-4 15,2-8-9-15,-1-2 4 16,4-6 0-16,-1-4 0 16,4-2-7-16,1-2-10 15,0-2-63-15,0-1-38 0,15-3-45 16,-6 0-5-1,5 0-207-15</inkml:trace>
  <inkml:trace contextRef="#ctx0" brushRef="#br0" timeOffset="36356.0232">28273 1946 491 0,'0'0'58'15,"0"0"22"-15,0 0 41 16,0 0-73-16,0 0-6 16,0 0-10-16,0 0 14 0,0 0-16 15,0 0 27 1,-26-51-8-16,24 41-1 0,2 2-10 16,0-2 3-16,3-2-5 15,16 2-31-15,7 0 17 16,0 3-16-16,2 5 23 15,-3 2-22-15,-4 0 5 16,-5 2-5-16,-4 14-5 16,-6 4 3-16,-4 3-1 15,-2 0 5-15,0 3-2 16,-10-4 9-16,-18-3-15 16,-8 0 13-16,-10-6-9 15,1-3-5-15,2-4 0 16,10-4 3-16,14 0-10 15,9-2 17-15,10 0 7 0,0 0-15 16,23 0-1-16,33 0-1 16,20 0 0-16,18 0-2 15,5 4-4-15,2 7 6 16,-4-1-58-16,-8 2-25 16,-67-9-92-16,-8-3-106 15</inkml:trace>
  <inkml:trace contextRef="#ctx0" brushRef="#br0" timeOffset="50723.3428">24433 3292 638 0,'0'0'66'15,"0"0"-32"-15,0 0 71 16,0 0-66-16,0 0-21 16,0 0-15-16,0 0-3 15,0 0 11-15,0 0 9 16,0 0 25-16,-7 0-21 16,7 0 27-16,-2 0-13 15,-4 3 12-15,-6 0-39 16,0 2 16-16,-1-1-23 15,-3-1 3-15,0 0 0 0,0-2-6 16,-2 1 15 0,0-2-15-16,-4 0 23 0,1 0-23 15,-4 0 12-15,1 0-12 16,0 0 3-16,0 0 3 16,2-9-4-16,-4 0 1 15,-2-3 4-15,0-1 5 16,-2-1-8-16,-2-6 30 15,3 2-19-15,-3-1-1 16,1-1-12-16,3 1-3 16,1-2 1-16,3 0 4 15,4-2-3-15,3-1 4 0,3-1 3 16,6-1-6-16,3-2-3 16,3 0 0-16,2-1 0 15,0-4-1-15,0 1 3 16,3 1-4-16,8 2 7 15,-2 1-9-15,0 5 10 16,2-1-7-16,2-1 9 16,1-1-16-16,4 0 5 15,3 0 0-15,3 1 0 16,4 0 6-16,-1-1-12 16,3 2 18-16,2 2-14 15,0 1 11-15,5 0-12 16,-1 3 6-16,2 0-1 0,-4 3 0 15,-1 1 1-15,0 2-3 16,-2 4 0-16,0 2-2 16,1 3 10-16,-1 2-4 15,-1 1 10-15,-2 0-22 16,2 0 9-16,1 0 1 16,-1 0 1-16,-1 1-1 15,-3 10-5-15,0 3 12 16,-4 3-12-16,-1 3 13 15,-2 6-14-15,-4 3 4 16,0 0 2-16,-6 0 0 16,0 0 2-16,0-3-5 15,-6 5 7-15,-3 1-8 16,0 2 10-16,0 6-1 16,-13 3 4-16,-4-1-14 0,-7 0 7 15,1 0-1-15,-4-4 0 16,-2-5 1-16,2 0-6 15,-3-4 12-15,-1-1-13 16,-2-2 6-16,2-3-4 16,-3-1-20-16,7-4-24 15,-2 1-29-15,6-3-32 16,0-1-25-16,19-14-86 16,2-1-116-16</inkml:trace>
  <inkml:trace contextRef="#ctx0" brushRef="#br0" timeOffset="51891.2212">23932 3678 740 0,'0'0'141'16,"0"0"-67"-16,-102-21 66 15,56 21-45-15,0 20-45 16,1 12 12-16,8 4-38 16,9 3 6-16,9 0-29 15,9 1 7-15,9-3-6 16,1 1 1-16,11-3-6 16,30-10 6-16,21-7-8 15,22-11 5-15,14-7-8 16,3 0-118-16,-64-6-67 0,-12-5-164 15</inkml:trace>
  <inkml:trace contextRef="#ctx0" brushRef="#br0" timeOffset="53507.8964">24854 3392 862 0,'0'0'41'0,"0"0"31"0,0 0 58 15,0 0-86-15,0 0-44 16,0 0 7-16,0 0 16 16,50-13-12-16,-3 11 33 15,5 2-31-15,6 0 1 16,6-2-12-16,4 2 0 16,-3 0-1-16,-2 0-1 15,-6 0-20-15,-4 0-177 16,-44 0-14-16,-3 0-173 15</inkml:trace>
  <inkml:trace contextRef="#ctx0" brushRef="#br0" timeOffset="54982.9502">25048 3779 738 0,'0'0'61'16,"0"0"70"-16,0 0-37 16,0 0-5-16,0 0-44 15,0 0 10-15,0 0-25 16,-3-74 20-16,-8 71-31 16,-8 2-5-16,-5 1-13 15,-4 0 4-15,-6 6-9 16,2 7 16-16,7 1-9 15,5-2 2-15,7 1-10 16,3-1 3-16,5-1 0 16,5-2-4-16,0 0-4 15,0 0 7-15,11-4-8 0,8 1 6 16,5-3-10-16,-3 0 11 16,-3-2 4-16,-4 3-6 15,-5 7-3-15,-4 7 5 16,-5 8 4-16,0 9 0 15,0 3 16-15,-2 1-15 16,-10-3 23-16,-6-3-23 16,1-2 11-16,-6-6-6 15,-2-4 2-15,-5-4 1 16,0-2-6-16,2-6-3 16,4-3 4-16,6-5-7 15,5-1 10-15,5 0 14 16,8-13-13-16,0-7-1 15,0-5-6-15,2 0-1 16,11 0 0-16,5 2-1 0,3 2-2 16,1-1 5-16,5 7-13 15,0 3-11-15,0 3-4 16,-3 5-30-16,-5 2-32 16,1 1-40-16,-3 1-36 15,-15 0-115-15</inkml:trace>
  <inkml:trace contextRef="#ctx0" brushRef="#br0" timeOffset="55323.0437">25333 3807 820 0,'0'0'123'16,"0"0"-60"-16,0 0 3 16,0 0 6-16,0 0-46 15,-99 85 13-15,75-60-16 16,3 0 5-16,8-4-27 15,6 1 4-15,5-4-5 0,2-3-3 16,0-1 1-16,3-4-11 16,15-2-54-16,6-3-59 15,0-1 0-15,-12-4-106 16,-2 0-78-16</inkml:trace>
  <inkml:trace contextRef="#ctx0" brushRef="#br0" timeOffset="55724.9657">25459 3939 620 0,'0'0'67'0,"0"0"103"16,0 0-94-16,0 0 10 15,0 0-71-15,0 0-14 16,11-1 11-16,-11 22 28 15,-6-1 17-15,-7 2-30 16,-1-5-5-16,2-3-19 16,3-6-3-16,6-3 0 15,3-4-11-15,0-1-23 16,3 0-4-16,20-8-7 16,6-9 12-16,3 0 3 15,1 1-30-15,-2 3 7 16,-6 4 36-16,-5 8 11 15,-11 1 12-15,-3 0-3 16,-6 2 42-16,0 15 16 0,0 1 2 16,-2-2-24-16,-4 0 10 15,0-4-39-15,0-1 6 16,2-5-15-16,1-2-2 16,1-4-58-16,1 0-146 15,1 0-273-15</inkml:trace>
  <inkml:trace contextRef="#ctx0" brushRef="#br0" timeOffset="55961.3346">26022 3814 578 0,'0'0'343'0,"0"0"-245"15,-11 113 41-15,-8-71-57 16,-5 1-74-16,-1-5 14 16,-1-6-21-16,-2-4-2 15,0-8-57-15,1-4-49 16,0-5-54-16,21-11-101 16,2 0-67-16</inkml:trace>
  <inkml:trace contextRef="#ctx0" brushRef="#br0" timeOffset="57909.1259">28248 3481 621 0,'0'0'341'0,"0"0"-291"16,0 0 49-16,0 0 5 15,0 0-70-15,0 0-19 16,-85-41-14-16,54 64-1 15,-2 9 8-15,-1 9-4 16,1 5 30-16,4 7-6 16,4 0 4-16,7-2-25 15,2-2-8-15,4-5 3 16,1-7-2-16,2-3 0 16,2-5 5-16,2-2-13 15,4-5 1-15,-2-5 6 16,0-6-56-16,1-3 6 15,-1-2-66-15,1-5-14 16,-1-1-35-16,1 0-47 0,2 0-263 16</inkml:trace>
  <inkml:trace contextRef="#ctx0" brushRef="#br0" timeOffset="58095.6259">27759 3853 629 0,'0'0'211'0,"0"0"-105"16,0 0 32-16,0 0-91 16,0 0-21-16,0 0-16 15,94-11-7-15,-54 11-3 16,-4 4-1-16,0-1-5 0,-4 1-50 16,-24-4-98-16,-2 0-158 15</inkml:trace>
  <inkml:trace contextRef="#ctx0" brushRef="#br0" timeOffset="58533.4567">28464 3668 861 0,'0'0'87'16,"0"0"-31"-16,0 0 41 15,0 0-15-15,-95 80-37 0,70-44 3 16,6 0-34-16,5-3 37 16,8-1-47-16,4-4 1 15,2-3-2-15,0-2-6 16,5-5 2-16,11-2-6 15,4-4-50-15,0-5-71 16,-11-7-56-16,0 0-184 16</inkml:trace>
  <inkml:trace contextRef="#ctx0" brushRef="#br0" timeOffset="59471.9468">28615 3855 69 0,'0'0'500'0,"0"0"-426"15,0 0 91-15,0 0-65 16,0 0-15-16,0 0-44 16,0 0 0-16,0-6-14 0,0 6-6 15,0 0-3 1,0 0-11-16,0 0 23 0,0 0-9 16,0 0 21-16,0 0-27 15,0 0 15-15,0 0-20 16,0 0 6-16,2 0-3 15,-2 0-8-15,1 0-2 16,-1 0 6-16,3-1 2 16,0-2-5-16,1 0 5 15,-1 3-1-15,-3-1-8 16,2 1-1-16,-2 0-1 16,0 0 0-16,0 0 0 15,0 0-7-15,0 0 14 0,0 0-3 16,0 0 2-1,0 0-7-15,0 0 2 0,0 0-2 16,0 0 1-16,0 0 0 16,0 0-2-16,0 0 7 15,0 0-6-15,1 0 5 16,1 0 1-16,4-2 5 16,1 1-2-16,5-2-7 15,0 2 1-15,-1-2-2 16,-3 3 5-16,-3 0-11 15,-2 0 14-15,-3 0-17 16,0 0 8-16,0 10 1 16,-3 9 26-16,-12 3-12 15,-1-1 5-15,-2-1-10 0,1-5-9 16,-2 0 9-16,-2-3-11 16,3-2 9-16,0-3-1 15,9-4 4-15,5-2-18 16,4-1 9-16,0 0-1 15,1 0 0-15,22-15-15 16,5-7 13-16,9 1 2 16,1 0-9-16,-1 2 14 15,-1 1-10-15,-2 5-5 16,-7 4 6-16,-8 3 3 16,-8 5-4-16,-6 1 4 15,-2 0-6-15,-1 0 0 16,0 2 14-16,-2 12 0 15,0 0-3-15,0 3 4 16,0-3-4-16,0 0-3 0,-6-3-1 16,1-1 2-16,2-4-8 15,2-1-8-15,1-4-37 16,0-1-79-16,0 0-68 16,0 0-41-16,3 0-174 15</inkml:trace>
  <inkml:trace contextRef="#ctx0" brushRef="#br0" timeOffset="59709.3122">29219 3710 773 0,'0'0'102'15,"0"0"-27"-15,0 0 49 16,44 86-22-16,-44-37-19 15,0 4-19-15,-13 0 6 16,-9-3-45-16,-5-10-6 16,-7-6-17-16,-8-7 7 15,-7-8 0-15,1-3-18 16,2-5-63-16,4-3-105 16,32-8-171-16</inkml:trace>
  <inkml:trace contextRef="#ctx0" brushRef="#br0" timeOffset="75187.9146">31585 9143 138 0,'0'0'222'0,"0"0"-189"16,0 0-8-16,0 0-6 16,0 0-3-16,0 0 19 15,0 0 32-15,0 0 3 16,0 0-24-16,0 0 33 15,0 0-36-15,-7-12 16 16,7 12-28-16,0 0 25 16,0-2-15-16,0 2-13 15,0 0 11-15,0 0-28 16,0 0 37-16,0 0-39 0,0 0 24 16,0 0-28-16,0 0 7 15,0 0 0-15,0 0 1 16,0 0-9-16,0 0 5 15,0 0-11-15,0 0 16 16,0 0-7-16,0 0 4 16,0 0-22-16,0 0 10 15,0 0 1-15,0 0 0 16,6 0 3-16,6 0 15 16,3 0-16-16,4 0 25 15,2 0-21-15,4 0-3 16,1 2 1-16,1 2-7 15,0 0 3-15,-2 0 0 0,0 0-2 16,2 0 7-16,1 0-18 16,1 0 28-16,5-1-14 15,-1 3 13-15,7-3-28 16,4 1 13-16,2 0 1 16,2 0 0-16,-1-1 1 15,1 2-13-15,0-3 24 16,2 1-18-16,0 0 16 15,0-2-15-15,-1 0 11 16,-5 1-12-16,-2-2 5 16,-5 1 1-16,-3-1-2 15,-3 0 5-15,-2 0-17 0,-8 0 31 16,-2 0-16-16,-2 0 9 16,1 0-20-16,-2 0 10 15,-1 0 0-15,-1 0 0 16,-3 0 1-16,-3 0-10 15,-4 0 21-15,-1 0-16 16,0 0 10-16,1-1-9 16,-1 1 11-16,2 0-15 15,-2 0 7-15,0-2 0 16,-3 2-3-16,0 0 7 16,0 0-17-16,0 0 27 15,0 0-9-15,0 0 2 16,0 0-13-16,0 0 7 0,0 0-1 15,0 0 0-15,0 0-11 16,0 0 7-16,0 0-64 16,0 0-5-16,0 0-85 15,0-1-74-15,0 0-259 16</inkml:trace>
  <inkml:trace contextRef="#ctx0" brushRef="#br0" timeOffset="76855.4584">31190 6735 761 0,'0'0'43'15,"0"0"39"-15,0 0 17 16,0 0-20-16,0 0-28 16,0 0-8-16,0 0-9 15,-30-22-34-15,30 22 18 0,0 0-15 16,0-2 27-16,0 2-27 16,0 0 27-16,0 0-28 15,0 0 9-15,0 0 3 16,0 0-9-16,0-1-5 15,0 1 11-15,0 0-24 16,12 0 27-16,12 0 31 16,6 0-37-16,6 3 10 15,6 1-14-15,10 1-4 16,7 1 0-16,9 1 4 16,0 1-10-16,4 2 19 15,-4-3-7-15,3 3 4 16,6-1-13-16,4 0 3 15,4 0 0-15,4 1-1 16,4 0-5-16,2-2 4 0,4 2 4 16,-5-2-14-16,-9-1 26 15,-12-1-14-15,-11-2 17 16,-6-1-34-16,-4-3 17 16,-6 2 0-16,-6-2 0 15,-5 0 3-15,-5 0-13 16,-7 0 25-16,-7 0-11 15,-6 0 4-15,-7 0-13 16,-3 0 5-16,0 0 0 16,0 0-2-16,0 0 3 0,0 0-4 15,0 0-6 1,0 0-1-16,0 0-33 0,0 0-5 16,-2 0-144-16,-6 1-42 15,-3-1-173-15</inkml:trace>
  <inkml:trace contextRef="#ctx0" brushRef="#br0" timeOffset="79823.5222">26716 15097 807 0,'0'0'30'16,"0"0"66"-16,0 0-46 15,0 0-26-15,0 0 3 16,0 0 1-16,0 0 5 15,6 7-17-15,-6-7 24 16,0 0-37-16,0 0 57 16,0 0-49-16,0 0 18 15,0 0-17-15,0 0-7 16,0 2-5-16,0-2 11 16,0 2-22-16,0 1 30 15,0 4-9-15,-14 4-8 16,-1 1 4-16,-1-1 1 15,-4 2-12-15,-2-4 5 16,-2 3 0-16,-4-4-2 0,0 2 10 16,-2-2-25-16,0-2 37 15,3-1-18-15,3-2 16 16,0-2-36-16,2-1 22 16,-3 0-4-16,1 0 0 15,-3 0 3-15,0 0-15 16,-1 0 26-16,1-4-19 15,3-3 15-15,0 0-16 16,3 0 13-16,-1-2-14 16,0-1 5-16,-1 1 2 0,-2 0-2 15,-1-2 5 1,0 0-20-16,0-1 34 0,4-1-17 16,-1-1 14-16,3 0-28 15,-1-2 11-15,6 1 3 16,-3-3 0-16,4 4-3 15,5-4-6-15,-2 2 18 16,5-3-18-16,-1-1 19 16,3-3-20-16,1-1 11 15,0 0-2-15,-1 3-5 16,-1-2 6-16,2 2-2 16,-1 0 4-16,1 3-20 15,1-1 36-15,2 5-22 16,0-2 22-16,0 1-36 15,0-1 11-15,0-2 7 0,0-1-1 16,6 1 4-16,0-2-16 16,0 2 27-16,4-2-29 15,1 2 32-15,2-2-34 16,1 0 5-16,2 1 12 16,-1 0-13-16,1 2 10 15,3-1 3-15,1 2 0 16,-3-2-18-16,2 3 36 15,0 2-19-15,0 2 16 16,0 3-30-16,-1 3 10 16,3 0 4-16,2 0 0 15,6 1 0-15,2 1-10 16,0 2 22-16,4 1-15 16,-2 0 15-16,-2 0-18 0,-1 0 12 15,-2 0-10-15,2 8 4 16,4 2-1-16,2 3 1 15,3-1 2-15,1 2-17 16,-1 0 33-16,-5 3-16 16,-4-3 14-16,-5 4-30 15,-2-2 13-15,-5 2 2 16,-2-1 0-16,-1-2 2 16,0 1-14-16,-3 0 24 15,0 1-15-15,3 2 14 0,-2-2-18 16,4 5 14-1,-4-1-14-15,0 3 6 0,-2-2 1 16,-3 1 0-16,-3 1 1 16,-3 1-20-16,-2-1 41 15,0-2-18-15,0 3 11 16,-15 3-23-16,-3-2 16 16,-3 2-8-16,0-2 1 15,-2-2 6-15,0-1-14 16,-2 1 25-16,1-6-21 15,-3-1 13-15,-3-3-14 16,-6-2 11-16,0 0-14 16,1-2-8-16,3-2-61 0,7-3-61 15,23-5-92 1,2 0-100-16</inkml:trace>
  <inkml:trace contextRef="#ctx0" brushRef="#br0" timeOffset="102801.0641">18488 10110 673 0,'0'0'38'0,"0"0"45"15,0 0-8-15,0 0-55 16,0 0-13-16,0 0 8 15,0 0-8-15,-5-4-1 16,4 4 63-16,1 0-38 16,-3 0 16-16,1 0-36 15,-1 0 0-15,0 0-11 16,-3 0 6-16,-2 0-12 16,-2 10 18-16,1 0 6 15,-1 6-17-15,0-1 11 16,-1-1-12-16,-2-2 8 0,1 4 6 15,-3-2-2-15,0-1-4 16,-3-1-3-16,0 1 14 16,0-2-17-16,-1-3 17 15,-5 0-6-15,-1-1-20 16,-7 2 8-16,-4-2-1 16,0-3 0-16,-3-2 1 15,6 0-12-15,1-2 22 16,4 0-8-16,5 0 6 15,3-8-18-15,2-8 6 16,4-4-7-16,0-1 1 16,0-2 2-16,-1-2 1 15,3 0 12-15,0 0-13 0,2-2 15 16,2 1-9-16,4-5 17 16,4-1-31-16,0-2 17 15,1-3-2-15,14-4 0 16,5 1 2-16,3-1-13 15,4 1 22-15,3 3-19 16,4 1 8-16,5 2-13 16,10-2-17-16,4 3 18 15,8-1 6-15,2 1-1 16,2 4 2-16,-5 3 3 16,-3 9-7-16,-5 6 18 15,-7 3-12-15,-4 7 18 0,-6 1-30 16,-9 0 12-16,-7 7 1 15,-6 17 1-15,-7 5 2 16,-6 7-7-16,0 7 17 16,0 5 4-16,0 0-13 15,0-2 1-15,-6-1-3 16,1-5 0-16,-2-5 0 16,1-2 1-16,0-5-6 15,-3-3 11-15,-1-3-11 16,-2-3 11-16,-4-2-6 15,-1-4 12-15,1-3-24 16,2-2-24-16,3-5-41 16,4-3-85-16,7 0-123 15,0 0-241-15</inkml:trace>
  <inkml:trace contextRef="#ctx0" brushRef="#br0" timeOffset="104723.9256">18359 9376 678 0,'0'0'51'0,"0"0"73"16,0 0-72-16,2-82-3 16,16 57-41-16,3 1 23 0,3-3-23 15,2-3 31 1,7-3-18-16,10-6-2 0,10-9-11 15,14-7-4-15,10-7 7 16,8 1-5-16,3 0 28 16,-1 3-10-16,-5 5 49 15,-3 4-53-15,-7 4 16 16,0 0-30-16,2 3-6 16,-2 2 0-16,-1 0 4 15,-5 5-11-15,-5 4 17 16,-1-1-14-16,-7 5 13 15,-8 3-16-15,-14 6 7 16,-11 7 0-16,-7 1-1 16,-8 4 2-16,-1 0-3 0,-1 0 5 15,-1 2-18-15,-1 4-5 16,-1-4-3-16,0 4-106 16,0 0-58-16,0 0-131 15</inkml:trace>
  <inkml:trace contextRef="#ctx0" brushRef="#br0" timeOffset="107134.4744">20239 7657 944 0,'0'0'8'16,"-86"35"94"-16,50-13-7 16,5 4-38-16,12-3-37 0,8-1-19 15,6-1 2-15,5-3 8 16,0-6-3-16,0-1-4 16,5-5-8-16,16-6 8 15,7 0-4-15,3 0 17 16,4-12-14-16,-3-3-6 15,-3-4 11-15,-5 1 1 16,-6-2-3-16,-4 0 37 16,-8-1-43-16,-6 0 30 15,0 2-23-15,-10 2 3 16,-20 3-10-16,-7 6-14 16,-3 4 7-16,2 4-42 15,5 0 16-15,8 0-53 0,11 0-25 16,7 9-72-16,7-6-74 15,0-1-83-15</inkml:trace>
  <inkml:trace contextRef="#ctx0" brushRef="#br0" timeOffset="107489.5282">20700 7528 914 0,'0'0'52'0,"0"0"15"16,-31 75 73-16,7-39-83 16,3 1-10-16,5-5-46 15,1-4 4-15,2-4-5 16,3-7-2-16,3-6 0 16,4-2-87-16,1-9-2 0,2 0-89 15,0 0-72 1,0 0-95-16</inkml:trace>
  <inkml:trace contextRef="#ctx0" brushRef="#br0" timeOffset="107743.8457">20951 7478 899 0,'0'0'49'16,"0"0"41"-16,0 0 36 15,-8 78-31-15,-5-42-70 0,-2-1 19 16,2-5-40-16,-4-2 0 16,4-7-4-16,-2-3 6 15,0-6-15-15,-1-1-2 16,2-4-16-16,2-4-86 16,3-3-7-16,0 0-29 15,2 0-13-15,-2 0-24 16,8-3-38-16</inkml:trace>
  <inkml:trace contextRef="#ctx0" brushRef="#br0" timeOffset="107900.4268">20743 7666 408 0,'0'0'87'0,"0"0"-20"15,0 0-9-15,0 0-52 0,0 0-5 16,0 0 0-16,72-17-2 15,-69 17-3-15,-3 0-72 16,0 2-89-16</inkml:trace>
  <inkml:trace contextRef="#ctx0" brushRef="#br0" timeOffset="108198.6304">20732 7792 502 0,'-19'32'285'0,"9"-10"-226"0,3 1 36 16,-4 1-24-1,1-2-27-15,-2-5-29 0,1 1 22 16,4-4-25-16,3-3 40 16,4-1-50-16,0-2 9 15,11-2 0-15,18-4-2 16,8-2 8-16,0 0-13 15,2 0-8-15,-1-2 8 16,-7-6-17-16,-4-2-21 16,-3-2-63-16,-5 1-75 15,-18 6-126-15,1-2-212 16</inkml:trace>
  <inkml:trace contextRef="#ctx0" brushRef="#br0" timeOffset="108764.1173">21125 7639 451 0,'0'0'444'0,"0"0"-349"15,0 0 24-15,0 0-90 16,101-36-4-16,-60 33-18 15,-4 2 2-15,-7-1 2 0,-12 1-22 16,-6 1 12 0,-10 0-1-16,-2 0 0 0,-4 0-1 15,-22 8 1-15,-12 12 9 16,-3 5 29-16,5 0-24 16,6-3 27-16,11 0-35 15,5-6 11-15,7 0-17 16,5-5 2-16,2-4-4 15,0-1 2-15,3-3-11 16,15-3 22-16,3 0 0 16,4 0 0-16,1 0-20 15,-1-9 9-15,-1-2-3 16,-3 3-4-16,-3-3-18 16,-6 5 20-16,-5 4 3 15,-2 0-6-15,0-1 16 0,0 2-12 16,0-1 4-16,1 2-6 15,0 0 2-15,0 0 3 16,-1 0-1-16,0 3 4 16,-1 4 23-16,2 1-19 15,-1-3 6-15,0 0-1 16,2-2-22-16,2-2 10 16,1-1 0-16,5 0-25 15,-1 0-63-15,2 0 1 16,-2 0-27-16,-1-7 5 15,-1-4-77-15,-11 6-20 16</inkml:trace>
  <inkml:trace contextRef="#ctx0" brushRef="#br0" timeOffset="109408.3946">21828 7464 753 0,'0'0'63'0,"0"0"60"15,0 0-38-15,91-20-6 16,-60 20-41-16,-1 3 47 16,-7 14-40-16,-4 5 26 15,-8 2-55-15,-7 1 34 16,-4 0-25-16,0 0-9 16,-9-3 0-16,-7-2 0 15,-4-3-6-15,0-4-2 0,0 1-16 16,-1-4-19-16,0-3-50 15,3-2-74-15,1-4-67 16,12-1-81-16,0 0-138 16</inkml:trace>
  <inkml:trace contextRef="#ctx0" brushRef="#br0" timeOffset="109595.8925">21761 7613 648 0,'0'0'110'0,"0"0"20"16,0 0-81-16,0 0-21 0,0 0-18 16,0 0-8-16,97-14-2 15,-82 14 5-15,-2 0-17 16,-10 0-19-16,-3 3-34 16,0 1-117-16,-1-2-29 15</inkml:trace>
  <inkml:trace contextRef="#ctx0" brushRef="#br0" timeOffset="109965.0794">21731 7718 613 0,'-2'10'14'0,"2"-10"72"16,7 0 45-16,11 2-61 0,7-2-69 15,3 0 19 1,1 0-14-16,-3 0-5 0,-2 1 5 15,-3 3 22-15,-4 2 35 16,-7 6-27-16,-8 2-7 16,-2 1-22-16,-3 3 48 15,-17 0-27-15,-2-4 17 16,3 1-38-16,3-5 19 16,3 0-19-16,7-3 2 15,3 0-9-15,3 0 8 16,0 0-14-16,0 1 17 15,9-4 13-15,13-1-23 0,7-3 5 16,8 0-3 0,8 0-3-16,3-5 0 15,4-9-6-15,-6-3 4 0,-3-1-50 16,-5 0-65-16,-34 11-171 16</inkml:trace>
  <inkml:trace contextRef="#ctx0" brushRef="#br0" timeOffset="112120.1425">22963 7491 853 0,'0'0'87'15,"0"0"63"-15,0 0-65 16,0 0-8-16,0 0-76 16,0 0 33-16,-88 38-27 15,45-18-2-15,1-3-2 16,1-1-2-16,2-1-1 16,5-2 7-16,7-5-18 0,10-1-2 15,10-1-4 1,7-3-83-16,0-2-8 0,4-1-6 15,16 0-7-15,-1 0-15 16,0 0 29-16,-3 0 97 16,-5 0 10-16,0 1 68 15,-1 7-8-15,4 1 17 16,1-1-31-16,2 3-1 16,3-2-23-16,5-2-16 15,2-2-6-15,-19-5-117 16,0 0-179-16</inkml:trace>
  <inkml:trace contextRef="#ctx0" brushRef="#br0" timeOffset="112719.6973">23141 7464 984 0,'0'0'74'0,"0"0"-6"15,0 0-23-15,0 0 37 16,0 0-77-16,-51 92 15 16,32-68-14-16,4-4-2 15,5-6 0-15,4-4-4 16,4-5 0-16,2 0-4 16,0-1-2-16,8-1 12 15,12-1 4-15,6-1-9 0,1 0-1 16,-9 3-17-16,-5 1-28 15,-9 4-9-15,-4 6 29 16,0 6 22-16,-19 4 3 16,-9 2-9-16,-3-1 20 15,2-3-8-15,2 1 4 16,9-5-2-16,4-1 1 16,6-1 0-16,7-2-6 15,1-1 6-15,0-2-14 16,3-3 19-16,14-5-9 15,1-4-1-15,0 0 2 16,-4 0 18-16,-1-2-19 0,-4-12 2 16,-3-2 23-1,-3-1 4-15,-1 3-13 0,-2 2 2 16,0-1-11-16,0 5 7 16,-8 2-11-16,-4 2-8 15,3 2 3-15,3 2-3 16,3 0 1-16,3 0-3 15,0 0 1-15,0 0-29 16,0 0 32-16,0 0-27 16,10 0 27-16,9 0-7 15,3 0 4-15,3 0-66 16,3 0-76-16,-17 0-76 16,-2 0-190-16</inkml:trace>
  <inkml:trace contextRef="#ctx0" brushRef="#br0" timeOffset="113105.5047">23674 7536 414 0,'0'0'439'0,"0"0"-248"16,0 0-32 0,0 0-97-16,0 0-60 0,0 0 6 15,-8 14-3-15,-16 2 5 16,-4-3-4-16,3-4-1 16,1-1-10-16,10-4-21 15,6-2 21-15,5-2-26 16,3 0 3-16,0 0 9 15,0 0-25-15,13 0 31 16,6 0 13-16,4 1 6 16,-1 0 3-16,0-1-18 15,-1 2 10-15,0-2-1 16,-4 0 0-16,-3 0-10 16,-7 1-84-16,-7 2-108 15,0-3-49-15,-5 1 21 0</inkml:trace>
  <inkml:trace contextRef="#ctx0" brushRef="#br0" timeOffset="113286.0227">23471 7685 488 0,'0'0'153'0,"0"0"4"15,0 0 22-15,0 0-112 16,0 0-33-16,0 0 34 16,0 0-11-16,22 60-38 15,23-55-15-15,3-2-8 16,-2-1 17-16,0 0-19 15,-4 1 6-15,-6 0-22 16,-8 1-126-16,-26-4-42 0,-2 0-146 16</inkml:trace>
  <inkml:trace contextRef="#ctx0" brushRef="#br0" timeOffset="113480.5025">23712 7809 690 0,'0'0'215'16,"-49"84"-78"-16,24-37-21 16,-2 2 7-16,3 5-89 15,0-4-10-15,5-7-24 16,2-5 0-16,3-11-1 16,2-6-33-16,1-5-70 0,11-16-109 15,0 0-73 1</inkml:trace>
  <inkml:trace contextRef="#ctx0" brushRef="#br0" timeOffset="133347.3723">27387 2588 557 0,'0'0'17'15,"0"0"32"-15,0 0 49 0,0 0-70 16,0 0-5-16,0 0-20 16,0 0 20-16,0 0-19 15,0 0 24-15,0 0-5 16,0 0 11-16,5-43-2 16,-5 40-9-16,0 0-5 15,0 2-13-15,0-5 22 16,0 3-19-16,0 1 21 15,0 1-24-15,0-2 15 16,0 0-18-16,1 0 6 16,-1 2 0-16,0-2-2 15,3 2 8-15,-3-1-10 16,1-1 14-16,-1 2-17 16,2-3 6-16,-1 2-4 0,2-2-3 15,2 0 1-15,0 0 1 16,1-2-4-16,1 3 4 15,0-1 0-15,-1 0 4 16,0 2-6-16,2 2 10 16,1-3-20-16,1 3 11 15,2-1-2-15,1 1 1 16,0 0 0-16,-5 0-6 16,-2 0 13-16,-1 0-15 15,-2 0 14-15,-2 6-12 16,1 2 6-16,-2 7 0 15,0-1 0-15,0 4 2 16,0 0-4-16,0 1 10 0,0 0-10 16,-3 1 7-1,-5 1-2-15,-3 0 5 0,-1-1-14 16,-1-1 7-16,0-1-1 16,1-6 0-16,-3-1 3 15,5-2-7-15,1-3 12 16,0-1-4-16,6-3 0 15,0-2-3-15,2 0 4 16,-1 0-5-16,2 0 0 16,0 0 3-16,0 0-3 15,0 0 9-15,0 0-5 16,0 0-1-16,0 0 1 0,0 0 6 16,0 0-16-16,0 0 8 15,0 0-3 1,0 0 1-16,0 0 0 0,8 0-1 15,8 0 2-15,2 0 14 16,4 3-9-16,-1 0-12 16,-3 2 4-16,-2 0 2 15,-4-1 0-15,-3 0 0 16,-3-1-5-16,-3 0 10 16,0-3-10-16,-1 1 11 15,-1 0-7-15,2-1 11 16,0 0-19-16,2 0 10 15,-1 1-1-15,-1-1 0 0,-2 2 0 16,-1-2-7 0,2 1 16-16,-2-1-7 0,0 0 3 15,0 0-9-15,0 0 4 16,5 0-1-16,1 0-1 16,3 0 2-16,-1 0-4 15,0 0 11-15,-4 0-14 16,-1 0 14-16,-1 0-14 15,-2 0 11-15,0 0-10 16,0 0 3-16,0 0 0 16,0 0 1-16,0 0-8 15,0 0 9-15,0 0-22 16,0 0 19-16,0 0-43 16,0 0-22-16,0 0-113 15,0 0-224-15</inkml:trace>
  <inkml:trace contextRef="#ctx0" brushRef="#br0" timeOffset="150028.7571">15503 14974 349 0,'0'0'462'16,"0"0"-446"-16,0 0 31 15,0 0 14-15,0 0-45 16,0 0-21-16,0 0 20 15,0 0 0-15,0 0-12 0,0 0 36 16,0 0 22-16,16-81 0 16,6 70 8-16,6-3-55 15,1 5 41-15,5 4-34 16,-7 5 2-16,-2 4-11 16,-5 24-14-16,-7 13 3 15,-7 11-1-15,-6 6 0 16,0-1 4-16,-22 0-14 15,-7-12 27-15,1-5-24 16,-2-8 30-16,3-5-40 16,4-6 19-16,6-5-2 15,8-5 0-15,6-2-4 16,3 0-3-16,7-2 12 0,23 0-16 16,11-3 22-1,5-4-17-15,9 0 6 0,0 0-3 16,0 0-46-16,-2-4-67 15,-41 2-65-15,-3-2-217 16</inkml:trace>
  <inkml:trace contextRef="#ctx0" brushRef="#br0" timeOffset="151331.2765">16292 14965 557 0,'0'0'270'16,"0"0"-256"-16,0 0 110 0,0 0-113 15,0 0-5-15,-32 76 5 16,28-44-9-16,-1-1 23 16,-2-5-8-16,-1-5 34 15,1-4-33-15,-1-2 40 16,0-5-41-16,-1 1 23 16,3-5-36-16,2-4-4 15,3-2 0-15,1 0 2 16,0 0-11-16,11-23 18 15,12-9-10-15,7-11 1 16,2-3 0-16,-1 3-49 16,-1 5 16-16,-2 12 31 15,-3 11 2-15,-2 14-6 16,-4 1 14-16,-4 17-11 16,-5 18 6-16,-8 7 11 0,-2 1 0 15,0-3-23-15,-6-4 9 16,-7-7 0-16,-1-7 0 15,3-5 4-15,3-10-5 16,5-6 14-16,3-1-2 16,0-7-6-16,11-18-10 15,9-12-14-15,6-10 10 16,2-5-32-16,-3 1-13 16,-4 8 43-16,-1 14 11 15,-8 15 5-15,-1 10-1 16,-3 4 30-16,1 0-30 15,0 14 20-15,-2 9-22 0,-1 2-2 16,-3 2 0 0,-3 0 6-16,0 0-18 0,0 1 7 15,0-2 3-15,0-1-76 16,0-20-156-16,0-5-259 16</inkml:trace>
  <inkml:trace contextRef="#ctx0" brushRef="#br0" timeOffset="153231.1932">18300 14622 920 0,'0'0'14'0,"0"0"107"15,0 0-33-15,0 0-31 16,0 0-14-16,0 0-27 15,0 0-3-15,-105-50 1 16,52 82 17-16,-9 10-26 16,-3 9 30-16,-1 8-27 15,5 4 25-15,4 5 5 16,10 4-9-16,12-2-8 16,16-1-14-16,14-5-6 15,5-6 15-15,9-7-16 16,19-7 20-16,5-11-40 15,0-7 17-15,2-11 2 16,-6-7-2-16,1-7 6 0,0-1-15 16,-5 0-4-16,4-5 15 15,-1-7-73-15,-4-1 8 16,3-3-92-16,-6-3-51 16,-18 10-85-16,-3 0-160 15</inkml:trace>
  <inkml:trace contextRef="#ctx0" brushRef="#br0" timeOffset="153408.7165">17952 15179 753 0,'0'0'74'0,"0"0"88"0,0 0-75 16,0 0-55-16,0 0-23 16,0 0 5-16,119-46-10 15,-44 25-4-15,2 3 0 16,-5 1 3-16,-6 2-6 15,-9 4-20-15,-8 1-93 16,-43 10-148-16,-6-2-323 16</inkml:trace>
  <inkml:trace contextRef="#ctx0" brushRef="#br0" timeOffset="154540.694">19840 14364 1000 0,'0'0'4'16,"0"0"43"-16,-105-23 41 16,63 53-11-16,2 20-54 15,-5 20 60-15,1 11-63 16,3 5 25-16,8-4-39 16,11-3 8-16,11-5-11 15,11-6 9-15,0-11-24 16,23-9 30-16,12-16-22 15,10-16 18-15,12-16-28 16,9-4 20-16,8-32-6 16,2-9 0-16,-4-12 3 15,-9 0-12-15,-11 0 24 16,-15-4-13-16,-11 0 5 16,-12-1-3-16,-12 0 7 15,-2 8-22-15,-10 10 11 0,-17 9 0 16,-9 13-3-16,-6 8-26 15,-7 11 5-15,3 3-66 16,1 7 7-16,33 8-147 16,3 0-121-16</inkml:trace>
  <inkml:trace contextRef="#ctx0" brushRef="#br0" timeOffset="155023.4001">20857 14253 1146 0,'0'0'0'0,"0"0"52"15,-97 18-16-15,46 36 42 16,5 18-44-16,7 11 34 16,12 6-66-16,13 2 3 15,14-8-5-15,0-5 0 16,10-11-3-16,18-8 5 16,5-10-22-16,3-14 25 15,3-12-23-15,4-15 18 16,3-8-6-16,5 0-76 15,0-7-53-15,-37-7-85 0,-2 0-265 16</inkml:trace>
  <inkml:trace contextRef="#ctx0" brushRef="#br0" timeOffset="155770.6322">21370 14606 876 0,'0'0'32'0,"0"0"125"15,0 0-126-15,0 0 13 16,0 0-39-16,0 0-5 16,-3-21 12-16,3 21 7 15,0 0 32-15,0 0-47 16,0 17 46-16,-6 8 38 15,-7 6-48-15,-1-2-37 16,0-1 3-16,1-4-6 16,0-3 2-16,4-5-6 0,3-6 13 15,3-5-28-15,3-5 38 16,0 0-38 0,8 0 51-16,18-14-49 0,7-11 17 15,6-6-1-15,3-6-8 16,-3-3-26-16,0 5 15 15,-8 5 7-15,-6 9 3 16,-11 12 20-16,-6 9-12 16,-8 0 2-16,0 16 0 15,0 15 35-15,-4 7-16 16,-12 2-17-16,4-3 17 16,-2-4-21-16,7-5 15 15,2-4-14-15,2-8 20 16,3-3-38-16,0-5-39 15,3-8-122-15,5 0-108 0,2 0-181 16</inkml:trace>
  <inkml:trace contextRef="#ctx0" brushRef="#br0" timeOffset="156220.4554">21613 13964 941 0,'0'0'59'15,"0"0"110"-15,0 0-98 16,0 0-7-16,0 0-33 16,0 0 36-16,88 2-50 15,-71 17 13-15,-7 4-23 16,-10 2 2-16,0 1-18 16,-6-1 29-16,-12-4-10 15,-3-4 0-15,5-4-16 16,3-5 8-16,8-2-2 0,5-2 0 15,0-1-10-15,0 0 7 16,19-2 6-16,9-1-7 16,9 0 12-16,-2 0-16 15,0 0-25-15,-5 0-43 16,-4-4-140-16,-23 0-73 16,-1-1-150-16</inkml:trace>
  <inkml:trace contextRef="#ctx0" brushRef="#br0" timeOffset="156420.9181">22246 13937 1075 0,'0'0'37'0,"0"0"124"16,61 115-49-16,-61-40-11 0,0 7-48 15,-15 5-20-15,-15-3-33 16,-9-3 13-16,-11-8-29 15,-8-3-9-15,-8-9 17 16,-4-5-124-16,44-50-46 16,3-1-187-16</inkml:trace>
  <inkml:trace contextRef="#ctx0" brushRef="#br0" timeOffset="161876.0721">16239 16271 1054 0,'0'0'104'15,"0"0"-8"-15,0 0-12 16,0 0-84-16,0 0 0 16,0 0-4-16,0 0 8 15,-48 97-14-15,25-48 22 16,0-4 2-16,7 1-14 16,1-5 40-16,9-4-37 15,5-5 4-15,1-3-4 16,0-5-3-16,16-2 0 15,10-3 5-15,6-2-18 0,10-6 33 16,-2-3-14 0,1-4 7-16,-1-1-26 0,-6-2 15 15,-4-1-2-15,-5 0 0 16,-4 0-24-16,-3 0-8 16,-1 0-65-16,-3-4-2 15,-5-6-114-15,-9 2-94 16,0 0-158-16</inkml:trace>
  <inkml:trace contextRef="#ctx0" brushRef="#br0" timeOffset="162070.5522">16467 16494 820 0,'0'0'49'0,"0"0"48"0,-50 99-44 16,42-55-8-16,2 0-41 15,1-2-2-15,0-7-2 16,1-4 0-16,-1-4-2 16,4-6-1-16,1-4-21 15,0-6-88-15,0-11-42 16,0 0-150-16</inkml:trace>
  <inkml:trace contextRef="#ctx0" brushRef="#br0" timeOffset="162526.333">16602 16583 631 0,'0'0'125'0,"0"0"-14"16,39-83-33-16,-29 71-54 15,1 5 39-15,-2 7-48 16,-1 0 17-16,1 7-27 15,-1 20 56-15,-4 6 16 16,0 5-39-16,-4-3-1 16,0-1-36-16,0-6 40 0,0-5-34 15,0-6 8 1,0-7-12-16,0-5-4 0,0-3 1 16,0-2 0-16,0-3-3 15,4-18 11-15,15-15-31 16,7-7 24-16,3-2-6 15,3-2-37-15,-6 7 37 16,0 12-9-16,-10 12 14 16,-2 10 0-16,-4 6 4 15,-2 0-15-15,-1 13 25 16,-1 11 16-16,-2 1-28 16,0-1 8-16,-4 0-10 15,0-5-1-15,0-2 1 16,0-2-1-16,0-4-3 15,0-1-72-15,3-4-92 0,-3-6 67 16,1 0-290-16</inkml:trace>
  <inkml:trace contextRef="#ctx0" brushRef="#br0" timeOffset="162926.34">16996 15941 815 0,'0'0'181'0,"0"0"-156"16,0 0 49-16,0 0-22 15,0 0-9-15,92 49-38 16,-83-27-5-16,-9 3 5 16,0-3 4-16,-9 0 21 15,-10-2-25-15,1-8 38 16,5-2-36-16,4-3 30 16,7-4-24-16,2 1-26 15,0-1 3-15,21-3 10 16,9 0-1-16,5-4 8 0,6-14-14 15,1-1 23-15,1 1-42 16,-3 6-33-16,-2-2-73 16,-30 11-130-16,-2-1-253 15</inkml:trace>
  <inkml:trace contextRef="#ctx0" brushRef="#br0" timeOffset="168859.3969">17199 17624 972 0,'0'0'18'0,"0"0"13"16,0 0 58-16,0-80-64 15,12 58-15-15,4-1-2 16,6-3-8-16,1 2 5 15,-4 1 17-15,1 3 18 16,-4 7-16-16,-3 7 18 16,2 6-39-16,-1 3 33 15,1 24-28-15,1 8 40 16,-4 8-43-16,-2 1 10 16,-4-2-13-16,-4 0 4 0,-2-7-12 15,0-4 16-15,0-6-9 16,0-6 7-16,0-8-10 15,-2-5 5-15,2-6-6 16,0 0-11-16,5-17-17 16,14-21 25-16,2-9-2 15,3-10-1-15,-2 0 18 16,-1 6-12-16,-3 11 12 16,-2 13-10-16,-3 15 5 15,-3 6-4-15,2 6 0 16,0 6 2-16,3 19-10 0,-2 8 22 15,-1 7 0 1,0 2-10-16,-3-1-1 0,0-3-1 16,-2-5-4-16,-2-5 0 15,-2-6-2-15,0-5 0 16,-2-7-69-16,4-9-51 16,1-1-30-16,3 0 5 15,-6-11-73-15,0-6-51 16</inkml:trace>
  <inkml:trace contextRef="#ctx0" brushRef="#br0" timeOffset="169398.9559">17694 16802 562 0,'0'0'106'16,"0"0"-24"-16,0 0 41 16,0 0-80-16,0 0-14 15,0 0 16-15,31-78 1 16,-2 72 14-16,1 5-11 0,-3 1 27 15,-7 0-70-15,-8 9 28 16,-5 8-29-16,-7 7-3 16,0 4 4-16,-5 0-6 15,-13 0 0-15,-3-5 3 16,1-5-12-16,6-6 18 16,6-4-27-16,6 2 19 15,2-1-2-15,0 3-20 16,14 1 20-16,4-2-2 15,-1-1 3-15,-3 0-2 16,-3-4 7-16,-5 3-15 16,-3 0 22-16,-2 0 22 0,-1 2-27 15,0 4 17 1,-1 1-18-16,-14 1-6 0,-6-3 0 16,1-1 4-16,-2-1-13 15,1-4-8-15,3-1 2 16,2-1-85-16,5 1-1 15,4 1-64-15,7-8-102 16,0 0-177-16</inkml:trace>
  <inkml:trace contextRef="#ctx0" brushRef="#br0" timeOffset="169976.4859">18507 16905 979 0,'0'0'83'16,"0"0"47"-16,0 0-38 16,0 0-90-16,0 0 1 15,-30 86-3-15,18-28 1 16,0 1 9-16,8 1-6 0,4-3 18 15,0-3-17-15,0-8 27 16,9-4-29-16,15-3-1 16,6-5-2-16,2-4 0 15,4-1 0-15,0-10-10 16,6 1-31-16,0-10-127 16,-29-10-79-16,-3 0-205 15</inkml:trace>
  <inkml:trace contextRef="#ctx0" brushRef="#br0" timeOffset="170215.7687">19205 16968 693 0,'0'0'458'16,"0"0"-366"-16,0 0-3 15,0 0-87-15,0 0 11 16,-55 91 6-16,27-42-15 16,-4 2-4-16,0-1 8 15,2-1-24-15,3-9 16 16,3-11-9-16,9-9-126 16,13-20-76-16,2 0-211 15</inkml:trace>
  <inkml:trace contextRef="#ctx0" brushRef="#br0" timeOffset="170418.228">18964 16993 892 0,'0'0'114'0,"0"0"-107"16,0 0 25-16,0 0 20 15,107 41-43-15,-79-16-13 16,-4-1 4-16,-5-5 0 15,-3 2 0-15,-4-9-13 16,1 1-51-16,-1-3-106 16,-10-10-52-16,-1 0-360 15</inkml:trace>
  <inkml:trace contextRef="#ctx0" brushRef="#br0" timeOffset="170676.796">19547 16669 1054 0,'0'0'41'16,"0"0"7"-16,0 0 82 16,92 129-110-16,-83-56-4 15,-6-1-7-15,-3-4-8 0,0-3-2 16,-23-6 2-16,-9 1-7 15,-5 3 16-15,-3-9-20 16,-3-3-33-16,-1-8 24 16,29-37-237-16,2-6-325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10T01:03:51.19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1" timeString="2020-04-10T01:10:57.572"/>
    </inkml:context>
  </inkml:definitions>
  <inkml:trace contextRef="#ctx0" brushRef="#br0">2538 6539 79 0,'0'0'55'0,"0"0"11"16,0 0-15-16,0 0 18 15,-87 5-29-15,69-5-36 16,2 0 10-16,-1 0-7 15,1 0 27-15,-4 0-32 16,-2 0 24-16,1 0-20 16,0 0 9-16,-1 0-10 15,1 0-2-15,1 0 1 16,0 0-1-16,-3 0 32 16,2 0-19-16,-4-2 28 15,3 2-7-15,-4 0-5 16,-2 0-22-16,1 0 4 0,3 0 19 15,5 0-11 1,7 0 14-16,3 0 11 0,6 0 22 16,0-1-39-16,3-1 16 15,0 2-46-15,0 0 9 16,0 0-9-16,0 0-6 16,0 0 3-16,0 0 6 15,0 0 4-15,9 0 1 16,1 0 12-16,-1 0-7 15,6 0 6-15,5 0-11 16,5 0 0-16,14 0-8 16,10-4 9-16,6-9-19 15,8 2 23-15,-1-1-12 0,1 4 8 16,-2 1-16-16,-1 1 7 16,1 3 0-16,-1 0 0 15,-2-1 2-15,-1-1-9 16,4-2 17-16,6-2-10 15,3-2 5-15,2 1-6 16,-5 0 1-16,-1 0-1 16,2-1-1-16,5 0 1 15,5-2-2-15,-2-1 4 16,-4 1-11-16,-8-1 20 16,-3 4-9-16,-7 1 7 15,-5 2-16-15,-6 3 7 16,0-2 1-16,-1 3 0 15,-3-2 1-15,0 0-6 0,2-1 11 16,-2 0-5-16,2 1 4 16,3 0-6-16,1 5 3 15,6-2-4-15,1 0-1 16,-1 0 3-16,1-4-1 16,-3 0 2-16,-4-1-12 15,0-2 23-15,4 1-14 16,-3 0 11-16,-1 1-18 15,0-1 10-15,-5 3-1 16,-9 0 0-16,-11 3-1 16,-2 1-5-16,-8-1 12 15,-5 2-8-15,-1 0 9 16,-3 0-9-16,1 0 4 0,-2 0-4 16,0 0-2-16,0 0 4 15,0 0 0-15,0 0 1 16,0 0-9-16,0 0 18 15,0 0 0-15,0 0-8 16,-7 0 3-16,-10 0-3 16,-4 0-2-16,-4 0 0 15,-1 2 1-15,-2 1-7 16,0 1 16-16,-2 0-15 16,-3 0 10-16,-3 2-6 15,-4 2 6-15,0 2-8 16,-6 1 3-16,-4 2 0 0,-5 2-1 15,-6-1 3-15,-5 4-11 16,-4 1 18-16,0 1-14 16,-3 0 15-16,-6-1-20 15,-5 3 10-15,-10-3 0 16,-5 5 0-16,-6-4 1 16,2 1-10-16,0-1 18 15,8-2-11-15,7 0 7 16,7-3-4-16,10-1 6 15,5-2-14-15,6 2 6 16,9-2 0-16,5 1 0 16,4-2 0-16,2 1-7 15,0 1 16-15,4-3-7 0,0 0 5 16,3-1-12 0,2 1 3-16,-2-1 3 0,-3 5 0 15,-2-2 2-15,-4 1-7 16,-3 0 9-16,-4 1-8 15,1-2 8-15,2-1-3 16,5-3 8-16,6-3-16 16,5 0 7-16,9-4 0 15,3-1 0-15,3 0 1 16,2 0-8-16,2 0 17 16,1 0-7-16,-2 0 2 15,6 0-10-15,0 0 3 16,3 0 2-16,1 0-1 15,2 0 2-15,0 0-5 0,-1 0 4 16,1 0-10-16,0 0-4 16,0 1-20-16,0 4-112 15,0 2-57-15,0-5 26 16,0-1-176-16</inkml:trace>
  <inkml:trace contextRef="#ctx1" brushRef="#br0">26423 9031 0,'0'18'156,"0"-1"-156,-18-17 16,18 18-1,0 0-15,0-1 16,-17 1 0,17 0-16,0-1 15,-18-17-15,18 18 16,0-1 0,0 1-16,0 0 15,0 17 1,0-17-1,-18 17-15,18 0 16,-17-17 0,17 17-16,0-17 15,0 17 1,-18-17 0,18-1-16,0 19 15,0-19 1,0 1-16,0 0 15,-17 17 1,-1-18 0,18 19-16,0-1 15,0-17 1,0-1 0,0 1-16,-18-18 15,18 18 1,0-1-1,0 1-15,0-1 32,0 1-32,0 0 15,0-1 1,0 1 0,0 0-16,0 17 15,0-17 1,0-1-16,0 1 15,0 0 1,0-1-16,0 1 16,0-1-1,0 19 1,0-19-16,0 19 16,0-19-16,0 19 15,0-1-15,0 53 16,0-53-1,0-17-15,0 0 16,0 17-16,0-18 16,0 1-16,0 0 15,0-1-15,0 1 16,18 35 0,-18-18-1,0-17-15,0 0 47,0-1-47,0 1 16,0-1-1,0 1-15,0 17 16,0-17 0,0 0-1,0-1 1</inkml:trace>
  <inkml:trace contextRef="#ctx1" brushRef="#br0" timeOffset="2602.7521">26476 12647 0,'35'0'63,"1"0"-48,-1 0-15,0 0 16,71 0-16,-18 0 16,0 0-1,0 0-15,71 0 0,229 0 31,-194 18-31,-35 17 0,0-17 16,-18-1-16,-35 1 16,17 0-16,1 17 15,-1-18-15,-70-17 16,35 0 0,142 18-16,-142 0 15,35-18-15,89 17 16,-89 1-1,142 0 1,-142-18-16,177 35 16,-176-17-1,35-1-15,123 71 16,-123-35 0,-18-35-16,247 53 15,-177-36-15,1 0 16,-18 0-1,71-35 1,-195 18-16,-35-18 16,36 0-16,0 0 0,17 0 15,0 18-15,88-1 16,-87-17 0,-19 18-16,1-18 15,34 0-15,-34 0 16,0 0-1,-1 0-15,-52 0 0,52 0 16,-34 0-16,-19 0 16,19 0-16,-19 0 15,1 0 1,-1 0-16,1 0 16,0 0-16,-1 0 15</inkml:trace>
  <inkml:trace contextRef="#ctx1" brushRef="#br0" timeOffset="3111.9042">33849 13159 0,'0'0'0,"0"17"63,0 1-63,0 35 15,0-18-15,0 0 16,0 18-16,0-35 0,0 0 16,0 34-16,-53-34 15,-17 17-15,17 1 16,-36 17-16,-16-18 16,-19 18-16,1-18 15,-54-17 1,-34 35-16,-530 0 31,617-53-31,54 0 16,34 0-16,-69 0 15,34 0 1</inkml:trace>
  <inkml:trace contextRef="#ctx1" brushRef="#br0" timeOffset="5280.4278">16916 10530 0,'0'18'16,"-18"0"-1,-35-18 1,53 17-16,-18-17 16,1 0-16,-1 0 15,1 0 1,-1 0-16,-35 0 15,0 0 1,-70 0 0,52 0-16,-35 0 15,53-17 1,18-1-16,-88-35 16,70 35-1,-53-17-15,106 18 16,0-1-1,-18 0 1,1 18-16,17-17 0,0-1 16,-18 0-1,18-17-15,-18 17 16,1 1-16,17-18 16,0 17-16,0-17 15,0 17-15,0-17 16,0 17-16,0-17 15,0 17-15,0-17 16,0-18-16,0 0 16,0 18-1,0-1-15,0-16 0,0 16 16,17-17-16,19 18 16,-1 0-16,-18-18 15,1 18-15,17-1 16,36 19-16,-18-1 15,35-52 1,0 17 0,-35 35-16,18 0 15,-18 1 1,17-1-16,-35 0 0,36 18 16,17 0-16,0 0 15,-17 0 1,52 0-16,-52 0 15,70 0 1,-17 53 0,-54-17-1,-17-36-15,-18 35 0,1 0 16,-1 0-16,0-35 16,-35 18-16,0 0 15,0 35-15,0-36 0,0 36 16,0 18-1,0 70 1,-70 0 0,34-88-1,-17 35-15,18-35 16,17-18 0,-17 1-16,18-19 0,17 1 15,-36 17-15,19-17 16</inkml:trace>
  <inkml:trace contextRef="#ctx1" brushRef="#br0" timeOffset="7702.9389">32561 9331 0,'-17'0'94,"-1"0"-94,0 0 16,-17 0-16,18 0 15,-19 0-15,1 18 16,0-1-16,-71-17 15,53 0 1,-53 0-16,36 0 16,-1 0-1,18-17 1,-35-19 0,0-17-1,35-17 1,53-18 15,-18 52-31,-17-52 16,35 35-16,0 0 15,0-17-15,0 52 16,0-52-16,0 17 16,0 0-16,0 0 15,35 0-15,-17-18 16,-1 18-16,19 18 15,70-35 1,17 17 0,-35 0-1,-53 35 1,18-17-16,-35 35 16,0 0-16,-1-18 15,1 18-15,35 0 16,-18 0-1,0 0-15,36 0 16,35 0 0,-53 18-16,0 0 0,-36 17 15,54 35 1,-54-34-16,19 17 16,-1 88-1,-17-88-15,-18 35 16,0-18-16,0 19 15,0-72-15,0 54 16,0-18-16,0-36 16,0 19-16,0 52 15,-89 0 1,89-53 0,-35-35-16</inkml:trace>
  <inkml:trace contextRef="#ctx1" brushRef="#br0" timeOffset="11436.5386">32420 6967 0,'-35'0'109,"0"0"-93,-1 0-1,-16 0-15,-72 0 16,-35-35-1,89 35 1,17-18-16,0-17 0,0 18 16,0-1-16,0 0 15,18 1 1,-36-36-16,54 53 16,-1-18-16,-35-17 15,18-71 1,17 53-1,-17 0-15,0 18 16,17-18-16,18 18 0,-18 17 16,18-17-1,-17-36 1,17 36-16,0-18 16,0 18-1,0-18 1,0 35-16,17-52 15,1 34-15,17 1 16,18-18 0,-18 18-16,36-18 15,-36 18 1,36-1-16,-18 19 16,17-19-16,36 1 15,-53 18-15,88 17 16,-53 0-1,-17 0-15,-18 0 16,70 0-16,-70 0 16,35 0-16,36 0 15,-36 52-15,0-34 16,18 17 0,-88-17-16,52 35 15,-70-18 1,18 18-1,0-18-15,-1 18 16,19 0-16,-1 53 16,-18-35-1,19-18 1,-36-1-16,0 19 16,0-18-16,0 0 15,0-36 1,0 19-16,0 17 15,-36-36 1,-16 36 0,16-35-1,-17 17-15,-17-17 0,17 17 16,53-17-16,-35-1 16,17-17-16</inkml:trace>
  <inkml:trace contextRef="#ctx1" brushRef="#br0" timeOffset="16319.8998">26282 10389 0,'18'0'62,"-1"0"-62,1 0 16,-1 0 0,1-17-1,0 17 1,-1-18 0,1 0-1,-18 1-15,18 17 16,17 0-16,0-18 15,1 0 1,-19 18 0,18-17-16,-17 17 0,0 0 15,-1 0 1,1-18 0,0 18-1,17-17 16,35-1-15,-34 0-16,17 1 31,-18 17-31,0 0 0,-17-18 16,-1 18-16,1-18 16,0 18-16,-1 0 15,1-17 1,0 17-1,-1 0-15,-17-18 16,18 18-16,0-18 16,17 1-1,0 17-15,0 0 16,-17-18 0,35-17-16,-18 17 15,1 1 1,52-19-16,-53 19 15,-17-1 1,35 0-16,-18 1 16,0-1-1,18-17 1,0 17 0,-18 18-16,1-17 15,-19-1-15,1 0 0,17 18 16,0-17-16,1 17 15,-1-18 1,0 0-16,18 1 16,-35-1-16,35 0 31,0 18-31,-18-17 16,0-1-16,0 1 15,1-1-15,-1 18 16,0-18-16,1 1 15,-1-19-15,-18 19 16,19-1-16,17 0 0,-36 18 16,71-52-1,-17-1 1,17 0 0,-35 35-1,18 0-15,-1-17 16,1-18-16,-18 36 0,35-1 15,-18-17-15,1-18 16,0 35-16,-36 0 16,53-17-1,-17 0-15,70-36 16,-53 36 0,0-18-16,18 0 0,0-17 15,0 34-15,-18-17 16,53-17-1,88-89-15,-88 106 16,-17-17 0,105-54-16,-105 54 15,87-54 1,71-35 0,-140 71-1,-37 53 1,-16 0-16,16-18 15,-34 18-15,35-1 16,-36 19-16,54-54 16,-89 53-1,18-17-15,88-35 16,-70 34 0,87-52-16,-34 53 15,-54 0-15,1-1 16,-18 1-16,0 17 15,-35 1-15,17-1 16,18-17-16,-36 17 16,1 18-16,0 0 15,-36 0 142,-17 0-142,-1 0-15,1 18 16,-18-18-16,-17 35 15,-1 18-15,-52-18 0,17 1 16,35-1 0,-35 18-16,-193 70 31,140-52-31,-123 35 16,158-53-1,18-18-15,0 0 16,71 0-16,18-17 0,-19 17 15,19-35-15,-19 18 16,-34 17-16,17 0 16,-35 1-16,-177 52 15,-17 18 1,123-53 0,-88 53-16,124-71 15,-18 18 1,-89 35-1,142-18-15,-53 1 0,18-36 16,-1 36-16,-35-1 16,1-17-16,-54 53 31,124-71-31,-18 36 16,35-36-16,-17 1 0,0-1 15,17 0 1,1-17-16,-1 17 0,1-17 15,-1 17-15,-35-17 16,53 17-16,-35-18 16,0 1-16,-106 53 15,123-36 1,-158 0-16,141 1 16,-159 16-1,88-34 1,-70 35-1,88-35-15,123-1 16,1-17 0,-1 0-16,0 0 15,-52 18 1,-1 0 0,53-1-1,-17-17 1,0 18-16,17-1 15,1 1-15,-1-18 16,-17 18 0,-1-1-16,-16 1 15,-72 17 1,71 1 0,18-36-16,0 0 15,-1 17 1,19-17-1,-1 18-15,-17-1 16,-18 1-16,0 17 16,0 18-16,-18-17 15,19-1-15,-1 0 16,0 0 0,53-17-1,-18 0-15,0-18 16,-17 53-1,18-53-15,-19 53 16,1-36 0,35 1-16,-35-1 15,35 1 1,0 0 0,-18-1-16,0 19 15,18-19 1,-17-17-1,17 18 64,17-18-64,19 0 1,-19-18-16,107 18 15,-54-17 1,19-19-16,228-34 16,-105 35-16,17-36 15,18 18-15,264-70 16,-228 52 0,-36 0-1,335-105-15,-106 35 16,-282 70-1,-18 36-15,-17 0 16,-71 0-16,36-18 16,-36 17-16,0 1 15,89-71 1,105-17 0,35-36-1,71-17-15,-211 123 16,140-71-1,-158 89 1,-36-36-16,160-17 16,-160 18-16,177-54 15,-141 54 1,-36-1-16,195-35 16,-195 71-1,-35-18-15,106-35 16,-88 53-16,124-71 15,-177 71 1,-18-1-16,0 1 0,0 17 16,18 1-16,-17-19 15,16 19-15,1-19 16,-35 19 0,-18-18-16</inkml:trace>
  <inkml:trace contextRef="#ctx1" brushRef="#br0" timeOffset="20400.8365">3845 10354 0,'36'0'125,"-1"0"-109,18 0-16,17 0 16,36 0-16,18 18 15,-36-18-15,-18 0 16,1 17-16,-36-17 15,18 18-15,-18-18 16,1 0-16,-1 0 16,0 0-16,0 18 15,54-18-15,-36 0 16,0 0-16,-18 0 0,0 0 16,18 17-16,-18-17 15,18 0-15,0 18 16,0-18-16,-18 0 15,18 17-15,0-17 16,-18 0-16,1 18 16,-1-18-16,-35 18 15,18-18-15,17 0 16,-17 0 0,17 0-16,0 0 31,0 0-31,-17 0 0,0 0 15,-1 0-15,1 0 16,0 0 0,-1 0-16,18 0 15,-17 0-15,17 0 16,-17 0 0</inkml:trace>
  <inkml:trace contextRef="#ctx1" brushRef="#br0" timeOffset="31162.3318">15610 15699 0,'18'0'203,"0"-18"-203,-1 0 16,1 18-1,0 0 1,17 0-16,0-17 16,18-1-1,-18 18-15,54-35 16,-54 35-1,0-18-15,0 18 16,18 0 0,-35 0-16,52 0 15,-34 0 1,52 0 0,-53 0-16,1-18 15,-19 18 1,36 0-1,-18-17-15,1 17 16,17 0-16,-18-18 0,-18 18 16,1 0-1,0 0-15,-1 0 16,-17-17 0,18 17-16,0 0 15,17 0 1,-17-18-1,17 18-15,0 0 0,-17 0 16,-1 0-16,1 0 16</inkml:trace>
  <inkml:trace contextRef="#ctx1" brushRef="#br0" timeOffset="33570.4049">15787 15557 0,'-18'0'47,"1"0"-32,-1 0 1,0 0-1,1 0-15,-19 0 16,-34 0 0,34 0-1,-69-52 1,69 52-16,-17-18 16,18 0-1,35 1 1,-35-1-16,0 0 0,-1 1 15,36-1 1,-35 0-16,35 1 16,-35-18-16,17-1 15,1 1-15,17 0 16,0 17-16,0-35 16,0 0-16,0 18 15,0-18-15,0 0 16,0 0-16,0 18 15,0-36-15,0 54 16,0-36-16,0 18 16,0-1-16,17 1 15,18 0-15,-17 17 16,0 0-16,-18-17 0,35 18 16,0-1-16,1 0 15,16 1 1,-16-1-16,70 0 15,-36-17 1,142 17-16,-142 1 16,195 17-1,-195 0 1,19 0 0,-19 0-16,107 0 15,-54 35-15,1 18 16,-72-18-1,-34-17-15,17 0 16,-17 17 0,0 0-16,-18-17 15,0 17-15,0 0 0,0 18 16,0 18 0,0-36-16,0 18 15,0-35 1,0 17-16,0 18 15,0-18-15,0 0 0,-18 1 16,0-1 0,1-17-16,-1-1 15,0 1 1,18-1 0</inkml:trace>
  <inkml:trace contextRef="#ctx1" brushRef="#br0" timeOffset="37432.3377">18327 14587 0,'0'0'0,"-18"0"16,-35 0-16,18 0 16,-18 0-16,-35 0 15,53 0 1,17 0 0,-35 0-16,35 0 15,1 0 1,-1 0-16,0 0 15,-17 0-15,18 0 16,-1 0 0,0 0-1,1 0 1,-1 18 0,0 0-16,1-18 15,17 17 1,0 19-16,-18-1 15,0-18 1,18 1-16,0 17 16,0 18-1,0-35 1,0 0 0,0-1-16,0 18 15,0-17 1,0 35-1,0-35-15,0-1 16,0 1 0,18 0-1,-18-1-15,0 19 16,35-1 0,-17-18-16,0 1 15,-1-18-15,1 35 16,17-17-16,-17-18 15,-1 18-15,1-18 16,17 0-16,1 17 16,-1 1-1,0-18 1,18 18 0,-18-18-16,1 17 15,-1 1 1,-17-18-1,17 0-15,-17 0 0,17 0 16,0 17-16,53-17 16,0 18-1,-52-18 1,-19 0-16,54 0 16,-36 0-1,36 0-15,35 0 16,-71 0-1,-17 0-15,-1 0 16,1 0 0</inkml:trace>
  <inkml:trace contextRef="#ctx1" brushRef="#br0" timeOffset="48383.003">33743 6967 0,'-17'0'47,"-1"18"-31,0-18-1,1 18-15,-19-18 16,19 17-16,-19 1 15,-16 0-15,-1 17 16,17-18-16,-34 1 16,17 17-16,0-17 15,-18 17-15,-87 1 16,69-19-16,-140 54 16,53-36-1,52-17-15,-246 52 16,246-34-1,-228 16 1,-19 19-16,195-36 16,-212 1-1,158 16 1,19-34-16,-1 0 0,0 35 16,36-53-16,17 53 15,-17-36-15,-124 54 16,-35-18-1,-53 0 1,-35 17 0,52 1-1,248-54 1,34 1-16,-34 0 16,105-1-1,-17-17-15,-18 18 16,-17 0-16,-36 17 15,53-18 1,-53 19 0,35-19-16,1 1 15,-36 35 1,53-18-16,-17 0 16,-1 1-16,0-19 15,-52 36 1,0 36-1,17-54-15,35 0 16,1 0-16,17 1 0,-106 34 16,53-17-1,36 0-15,-36-18 16,35 1-16,-35 16 16,36-52-16,-1 53 15,36-35 1,0 0-16,-1-1 15,19 1 1,-1 17-16,-17-17 16,17-18-16,-52 18 15,52-1 1,18 18-16,-53-35 0,0 36 16,0-19-16,36 19 15,-19-1-15,-17-17 16,53-1-1,-35 1 1,0-1 0,17-17 46,53 0-31,36-35-15,35-35 0,141-54-16,70-17 15,-158 106 1,247-106 0,-195 70-1,301-105 1,-212 105-16,-36-35 0,-17 71 15,36-36 1,-72 36-16,124-35 0,-52 17 16,-160 17-1,36 19-15,123-36 16,-88 35-16,18-35 16,52 18-16,-17 0 15,159 0 1,-212-1-1,53-17-15,-88 36 16,-36-19-16,177-17 16,88-17-1,-159 70 1,-17-18-16,0-17 16,-36 17-16,18-35 15,-53 36-15,-17-1 16,-18 1-16,-71-1 0,0 0 15,-17 18 1,17-17 0,-17 17-16,17-18 15,18-17 1,-18 35 0,-17-18-1,-1 18 1,1 0-1,-18-18 1,18 18 0</inkml:trace>
  <inkml:trace contextRef="#ctx1" brushRef="#br0" timeOffset="58027.7669">20990 15258 0,'18'0'109,"17"0"-93,0-18-16,-17 0 16,17 18-16,71-17 15,-53 17 1,88 0 0,-17 0-1,17 0-15,-53 0 16,35 0-1,-105 0-15,17 0 16,-17 0 0,0 0-16,35-18 15,-18 18 1,0-18 0,-17 18-1,-36 0 188,-35 0-187,0 0-16,-53 36 16,-105-36-1,87 0 1,-246 0-16,246 0 15,-17 0-15,18 0 16,88 0-16,17 0 0,0 0 16,36 0 140,17 0-140,1 0-1,16 0-15,37 0 0,-36 0 0,-1 0 16,1 0-1,18 0-15,-18 0 0,17 0 16,1 0-16,0 0 16,-19 0-16,142 0 15,-105 0 1,-36 0 0,-36 0-16,107 0 15,-71 0 1,0 0-1,-18 0-15,-18 0 16,-34 0 203,-18 0-204,-1 0-15,-17 0 16,0 0 0,-52 17-16,-195-17 31,176 0-31,71 0 16,-88 0-1,53 0-15,-18 0 16,-17 0-1,105 0 1,-17 0-16,52 0 141,19 0-141,-1 0 15,53 0 1,36 0 0,-36 0-1,-71 0 1,1 0-16,0 0 15,-1 0-15,1 0 16,0 0 0,-1 0-1</inkml:trace>
  <inkml:trace contextRef="#ctx1" brushRef="#br0" timeOffset="61875.4446">13758 14129 0,'0'-18'63,"18"18"-1,0 0-46,17 0-16,18 18 15,-18-1-15,0 1 16,18 17-16,-35-17 16,0-18-16,-18 18 15,17-18 1,1 17-16,-18 1 15,17-18 17,1 0-32,0 0 15,-18 17 79,17-17-78,1 0 15</inkml:trace>
  <inkml:trace contextRef="#ctx1" brushRef="#br0" timeOffset="62677.1519">14164 14058 0,'-35'18'63,"-1"17"-63,1-17 15,18-18-15,-19 35 16,1 0-16,0-17 16,-1 0-16,-16-1 15,34 18-15,-17 1 16,-1-19-16,19-17 16,17 18-16</inkml:trace>
  <inkml:trace contextRef="#ctx1" brushRef="#br0" timeOffset="63614.2588">13988 13952 0,'0'36'109,"0"-1"-93,0 0-16,0 0 16,0-17-16,0 0 15,0-1-15,0 36 16,0-35-16,0 0 15,0 17-15,0-18 16,0 1 0</inkml:trace>
  <inkml:trace contextRef="#ctx1" brushRef="#br0" timeOffset="77775.8139">6932 11553 0,'18'0'110,"-1"0"-95,1 0 1,17 0-16,-17 0 31,17 0-31,-17 0 0,17 0 16,0 0-16,1 0 0,-19 0 15,1 0 1,0 0-16,-1 0 16,1 0-1,17 0-15,-17 0 16,17 0-16,0 0 16,1 0-16,-1 0 15,-17 0 1,-1 0 15,1 0-15</inkml:trace>
  <inkml:trace contextRef="#ctx1" brushRef="#br0" timeOffset="79103.7081">3616 11518 0,'35'0'110,"1"0"-95,-1 0-15,18 0 16,-18 0-16,0 0 16,-17 0-16,0 0 15,17 0-15,18 0 16,0 0-16,17 0 15,1 0-15,-36 0 16,0 0-16,-17 0 16,0 0-16,-1 0 47,1 0-32,0 0 1,-1 0-1,1 0 32,-1-17-31,1 17 0,0 0 15,-18-18-31,17 18 15,1 0 1,0 0 0,-1 0-16</inkml:trace>
  <inkml:trace contextRef="#ctx1" brushRef="#br0" timeOffset="80783.4378">5539 11536 0,'-36'0'94,"36"17"-79,-17-17-15,-1 0 0,0 0 16,1 0-16,-1 0 16,0 0-16,-17 0 15,18 0-15,-19 0 16,19 0-16,-1 0 15,0 0 1,1 0-16,-1 0 0,0 0 16,1 0-16,17-35 15,0 18-15,0-19 16,-18 1-16,18 17 16,-17-17-16,17 0 15,0 17-15,-18-17 0,18 17 16,0 1-16,0-19 15,0 19-15,0-36 16,0 17-16,0 1 16,0 0-16,0 17 15,0-35-15,0 36 16,0-1-16,0 0 16,0-17-16,0 18 15,18-36-15,-1 17 16,1 1-16,-1 17 15,1-17-15,0 18 16,-1 17-16,19-18 16,-1 0-16,-17 18 0,17-17 15,0 17 1,-35-18-16,18 18 0,-1 0 16,1 0-16,17-18 15,-17 18 1,17 0-16,18-17 15,-35 17-15,-1 0 16,1 0 0,0 0-1,-1 0-15,1 0 16,17 0-16,1 0 16,-1 35-1,-18-17-15,1 17 16,17-17-16,-35-1 15,36 18-15,-36-17 16,0 0-16,17 17 16,-17-17-16,0-1 15,18 1-15,0 35 16,-18-18 0,0-17-16,0 17 15,0 0-15,0 1 16,0-1-16,0 0 15,0 0-15,0 1 16,0-19-16,0 36 16,0-35-16,0 0 0,0-1 15,0 1-15,0 17 16,0-17-16,-36-18 16,19 35-1,-19-17-15,1-1 0,17-17 94,1 0-94,17 18 16,-18-18-16,1 0 15,-1 0 1</inkml:trace>
  <inkml:trace contextRef="#ctx1" brushRef="#br0" timeOffset="91683.4871">28452 3016 0,'0'18'141,"0"0"-126,-18-18 1,-17 0-1,-36 35-15,53-18 16,-17 1 0,-18 0-16,18-1 15,0-17 1,17 0-16,-35 0 16,18 0-1,0 0 1,17 0-1,0 0 1,-17 0 0,-18 0-1,35 0-15,-17 0 16,0 0 0,17-17-16,1-1 15,-1 18 1,0 0-1,1-18-15,17 1 16,-18-1 0,0 18-16,1-17 15,-1 17 1,0-18-16,1 0 16,-1 1-1,1 17 1,17-18-1,-36-17 17,19 17-32,17 0 15,-18 1 1,0-19-16,18-34 16,-17 52-1,-1 1-15,0-36 16,18 35-1,0 0-15,0 1 0,0-1 16,0-17 0,-17 17-16,17-17 0,0 0 15,-18 17-15,18-35 16,0 0 0,0 0-16,0 0 0,0 0 15,0 36 1,0-36-16,0-18 15,0 36-15,0 0 16,0-18-16,0-35 16,0 70-16,18-17 15,17 17 1,0 1-16,1-72 16,-1 54-16,0 0 15,0 17 1,18-70-1,-17 53-15,-1 17 0,0 0 16,1-35-16,-1 36 16,35-18-16,-17 17 15,0-17-15,0 17 16,-35 0-16,35 18 16,-18 0-16,0 0 15,53 0-15,-17 0 0,17 0 16,-35 0-1,0 0-15,18 0 0,-19 0 16,-16 0-16,-1 0 16,0 0-16,1 0 15,-19 0 1,36 0-16,0 0 16,-18 0-16,1 0 15,-19 0-15,19 18 16,-36 35-16,17-18 15,1-35-15,17 35 16,-35-17-16,35 0 16,1 17-16,-19 0 0,1-17 15,0 17-15,-1 0 16,1-17-16,-1 0 16,-17 17-16,36 53 15,-19-52 1,-17 16-1,18 37 1,-18-72-16,0 54 16,0-18-1,0 0-15,0-18 16,0 0-16,0 18 16,0-18-16,0 1 15,0 17-15,0 0 16,0-1-16,0-16 15,0-19 1,-35 19 0,17-36-16,18 35 15,-53 0 1,0 0-16,-70 36 16,105-53-1,-35 17-15,-35 35 16,53-52-1,-1 0 1,19-1-16,-54 1 16,36 17-1,0-17 1,17-18 0,0 0-16,1 0 0,-1 0 15,1 0-15,-1 0 16,0 0-16,1 18 125</inkml:trace>
  <inkml:trace contextRef="#ctx1" brushRef="#br0" timeOffset="94215.685">27675 4392 0,'0'-18'78,"0"1"-78,0-1 31,36 18-15,17-17-1,35-1-15,-18 0 16,-17 18-16,35 0 16,1 0-16,16 0 15,-34 0-15,158 0 16,18 0-1,-123 0 1,52 0-16,-70 0 16,-88 0-1,-1 0 1,1 0 0,0 0-1,-36 0 141,-88 18-140,-35 0 0,17-18-1,19 0-15,-230 0 16,211 0 0,36 0-16,-36 0 15,89 0 1,-18 0-16,0 0 15,-17 0 1,17 0 0,0 0-16,35 0 15,54 0 142,16 0-157,19 0 15,0 0 1,123 0-16,141 0 15,-159 0 1,0 0-16,1 0 16,-71 0-16,-36 0 15,1 0-15,-18 0 16,-36 0 0</inkml:trace>
  <inkml:trace contextRef="#ctx1" brushRef="#br0" timeOffset="96705.5482">23266 441 0,'-18'0'62,"0"0"-46,1 0-16,-19 0 16,19 0-1,-1 0-15,1 18 16,17 17 0,-18-35-16,0 35 15,1 0-15,-1-17 16,18 35-16,-18-18 15,18 1 1,-17-1-16,17-18 16,0 1-16,0 17 15,0-17-15,0 0 16,0-1-16,0 19 16,0-19-16,0 1 15,0-1 1,0 1-16,0 17 15,17-35 1,19 18 0,-36 0-16,35-18 15,-35 17-15,18-17 16,34 0-16,-34 0 16,35 0-16,-35 0 15,35 0-15,0 0 16,-18 0-16,0 0 15,0 0-15,-17 0 16,17 0-16,-17 0 16,17-17-1,-35-1-15,18 18 0,-1 0 16,19-18-16,-36 1 16,35-1-16,-17 0 15,-18-17-15,17 0 16,1-18-1,0 35-15,-1-17 16,1 0-16,-18 17 16,17-17-16,-17 17 15,0-17 1,0 0-16,0-18 31,0 35-31,0-17 0,0-18 0,0 0 16,0 35-1,0 1-15,0-19 16,-17 36-16,-1-17 16,18-1-16,-17 18 15,-1 0 1,-17 0 0,-1 0-1,19 0 1,-1 0-16,0 0 47</inkml:trace>
  <inkml:trace contextRef="#ctx1" brushRef="#br0" timeOffset="105068.3797">19244 1305 0,'-18'0'109,"1"0"-109,-1 0 16,0 0 0,1 18-16,-1 0 15,-17-1-15,17-17 16,18 18-16,-17-1 16,-19 1-16,36 0 15,-17-1-15,-1-17 16,0 36-16,18-19 0,0 1 15,0 17 1,-17-35-16,17 18 16,-18-1-16,18 1 15,-17 17 1,17-17 0,0 0-16,0-1 15,0 1 16,0 0-31,0-1 16,0 19 0,35-1-1,-18-18-15,1-17 16,0 0 0,17 18-16,0-18 15,71 0 1,-53 0-16,-35 0 15,17 0-15,-17 0 16,-1 0 0,18 0-16,1 0 15,-19 0 1,19 0 0,-19 0-16,19 0 15,-19 0-15,1 0 31,0-18-31,-18 1 16,17 17-16,1-18 16,-1 1-1,1-1 1,-18 0-16,18 1 16,-18-19-1,17 19-15,-17-19 16,18 19-16,-18-1 15,0 0 1,18 1-16,-18-1 0,0 1 16,0-1-16,0 0 15,0 1 1,0-1-16,0 0 31,0 1-15,0-1 46,0 0-46,-18 18 15,0 0-15,1-17-16,-1 17 0,0 0 15,1 0 1,-1 0-16,1 0 16,-1 0-16,-17 0 15,-18 0-15,17 0 16,1 0-16,-18 0 16,36 0-16,-1 0 15,0 0-15,1 0 16,-1 0-1,0 0-15,1 0 141</inkml:trace>
  <inkml:trace contextRef="#ctx1" brushRef="#br0" timeOffset="106132.7523">20814 1005 0,'-35'0'125,"-1"0"-125,19 0 16,-19 18-16,-17-18 15,36 0-15,-18 35 16,17 1-16,-17-19 15,-18 36-15,35-35 16,-17 17-16,0 18 16,-1-18-16,-17 18 0,18-18 15,0 36-15,35-36 16,0 18-16,-18 0 16,1-35-16,-1 17 15,18-17 1,0 52-1,0-17 1,0 0 0,0-35-16,0 88 15,18-54 1,-1 19 0,1-53-1,-1-1-15,19 19 0,-36-19 16,17-17 78,1 0-94,0 0 15,-1 0 1,1 0-1,0 0-15</inkml:trace>
  <inkml:trace contextRef="#ctx1" brushRef="#br0" timeOffset="107656.9902">20779 1799 0,'0'-17'63,"0"-1"-48,17 18 17,1-18-17,0 18 1,-18-17-16,17-1 16,1 18-1,-1-35 1,19 17-1,17-17-15,-18 17 16,-17-17-16,-1 17 16,36-17-16,-18 35 15,1-18-15,-36 1 0,17 17 16,1 0-16,-18 17 109,0 19-109,0-19 16,0 18-16,0 18 16,0-17-1,0 34-15,-35-17 16,35-35-1,-18 17 1,18-53 125,35-34-110,1 34-15,16-17-16,54-54 15,-70 54 1,17 0-16,-36 35 15,-17-18 1,18 1-16,17 17 0,-35-18 16,35 18-16,-17 0 15,0 0 63,-18 18-46,0 17-32,0 0 15,0 0-15,0 1 16,-18-19-16,0 19 16,18-19-16,0 19 15,-17-19 1,17 1 203</inkml:trace>
  <inkml:trace contextRef="#ctx1" brushRef="#br0" timeOffset="108689.8681">21784 1041 0,'0'-18'15,"0"0"17,35 18-32,1 0 15,-19-17-15,18 17 16,-17-18-16,0 18 16,-1 0-1,1 0 32,-18 18-31,0 17-1,0-17-15,0-1 16,0 19-16,-18-36 16,1 0-16,17 17 15,-18-17 1,0 18-1,1 0 1,52-18 109,18 0-125,0 0 16,0 0-16,0 0 15,-18 0-15,0 17 16,1-17-16,-1 0 16,-17 0-1</inkml:trace>
  <inkml:trace contextRef="#ctx1" brushRef="#br0" timeOffset="109680.2414">22437 1147 0,'17'0'47,"1"0"-16,0 0 0,-18 35 16,0 18-47,35 0 16,-18-36-16,-17 36 15,18-35-15,-18-1 16,0 19-16,0-19 16,0 1-16,0 17 15,0 1 1,0-1-16,0 0 15,0 0-15,0 18 16,0-35 0,-35 70-1,-106 18 1,123-53 0,0-35-1,1-1 16,-1-17-31,18 18 16,-17-18 0,-1 0-1,0 0-15,1 0 32</inkml:trace>
  <inkml:trace contextRef="#ctx1" brushRef="#br0" timeOffset="111007.6165">18803 2328 0,'18'0'140,"-1"0"-124,19 0 15,-19 0-31,19 0 16,16 0-16,1 0 16,0 0-16,88 0 15,53 0-15,336 0 16,334 53-1,-582 0-15,53-35 16,-158 17 0,-36-17-16,-35-18 0,-71 0 15,0 0 1</inkml:trace>
  <inkml:trace contextRef="#ctx1" brushRef="#br0" timeOffset="112553.7565">27428 2099 0,'18'0'0,"-18"-18"94,0 1-94,0-1 15,0 0 1,0 1 0,0-1-1,-18-17 1,1 17 0,17 1-16,-35-1 15,17-17-15,-17-1 16,-54-52-1,54 71-15,-18-19 16,36 19-16,-19-1 16,1-17-16,0-1 0,-53 1 15,-36 0 1,-52-53 0,88 70-1,-36 0-15,36 1 16,17-1-16,1 18 15,17-17-15,-18 17 16,18-18-16,0 18 16,-35-18-16,-35 18 15,-1-17-15,1-1 16,-1 18-16,-17 0 16,35-18-16,53 18 15,-17 0-15,17 0 16,35 0-16,-35 0 0,36 0 15,-1 0 1,1 0-16,-1 0 47,0 0-31,1 0-1,-1 0-15,-17 0 16,-1 18-16,1 0 15,-18-1-15,-17 1 16,34-18-16,19 18 16,-19-1-16,19-17 15</inkml:trace>
  <inkml:trace contextRef="#ctx1" brushRef="#br0" timeOffset="114017.3503">23583 1164 0,'18'0'188,"-1"0"-188,19 0 15,-19 0-15,1 0 16,0 0-1,-1 0-15,-17-17 16,18 17-16,0 0 16,-1 0-16,18 0 15,-17 0 1,0 0 15,-1 0-31,1 0 16,0 0-16,-18 17 15,0 1 1,17-18-16,-17 17 16,0 19-16,0-1 15,0 0 1,0-17-16,0 17 16,0-17-16,0 17 15,0-17-15,0-1 16,0 19-16,0-1 15,0 0 1,0-17-16,0-1 16,0 1-16,0 0 0,0 17 15,0-17 1,-17-1-16,-1 1 16,0 35-16,1-18 15,-19 0 1,19-35-1,-1 18 1,-17 0 0,17-18-1,1 0-15,-19 0 16,1 0 0,17 0-16,1 0 15,-18 0-15,-1 0 16,19 0-1,-1 0 189</inkml:trace>
  <inkml:trace contextRef="#ctx1" brushRef="#br0" timeOffset="114683.7027">23160 1535 0,'0'-18'78,"35"18"-78,18 0 15,18 0-15,17 0 16,0-18-16,-17 18 16,-1 0-16,1 0 15,-36 0-15,35 0 16,-17 0-16,-17 0 0,34 0 15,-34 0 1,-19 0-16</inkml:trace>
  <inkml:trace contextRef="#ctx1" brushRef="#br0" timeOffset="119288.4667">19720 1623 0,'18'0'16,"0"0"-1,-18-18 32,0 0-16,17 1-31,1-1 32,-18 1-32,0-1 15,0 0 1,0 1-16,17-1 31,-17 0-31,0 1 0,0-19 0,0 19 16,0-1-16,0 1 15,0-1-15,0-17 16,0 17-16,0 0 16,0-17-1,0 17 1,0 1-16,0-1 16,0 1-1,-17-1 1,-1 18-16,1 0 31,-1-18-31,0 18 0,1 0 16,-1 0-16,0 0 15,1-17-15,-1 17 16,0 0 0,-17-18-16,0 18 15,0 0-15,17 0 16,-17 0-16,17 0 15,0 0 1,1 0 0,-1 0-16,0 0 15,1 0-15,-18 0 16,17 0 0,-17 0-16,17 0 15,0 0-15,1 0 16,-19 0-1,-16 0-15,34 0 16,-17 0-16,17 0 16,-17 18-16,17-18 0,0 0 15,18 17-15,-17-17 16,17 18-16,-18-18 16,1 18-1,-19-18-15,36 17 16,-17-17-16,-1 18 15,18-1-15,0 1 16,-18 0-16,18 17 16,-17-17-16,17 17 15,0-17-15,-18-1 16,18 1-16,0-1 16,0 1-1,0 0-15,0-1 0,0 1 16,0 0-16,0-1 15,0 1-15,0 17 16,0-17 0,0-1-16,0 1 15,0 0 1,0-1-16,18-17 16,-18 36-1,17-36-15,1 0 16,0 0 15,-18 17-15,17 1-16,1-18 15,17 18 1,-17-18 15,-1 0-15,1 0-1,17 0-15,-17 0 16,0 0 0,-1 0 15,1 0-15,0 0-1,-1 0 16,1 0-15,-1 0-16,19 0 16,-19 0-1,1 0-15,0 0 16,-1 0-16,1 0 16,0 0-1,-1 0 1,1 0-1,-1 0 1,1 0 0,0 0-16,17 0 0,-17 0 15,-1 0 1,1 0 0,0 0-1,-1 0-15,1 0 16,0 0-1,-1 0 1,1-18-16,-1 18 16,1-18-1,17 1 1,-17 17-16,0-18 16,-1 0-1,-17 1 1,18-1-16,17 18 15,0-18 1,-17 1-16,-18-1 16,18 1-1,-18-1-15,0 0 16,17 18 0,-17-17-16,0-1 15,0-17 1</inkml:trace>
  <inkml:trace contextRef="#ctx1" brushRef="#br0" timeOffset="123406.184">2275 15981 0,'18'0'79,"0"0"-64,-1 0-15,1 0 16,17 0-16,53 0 15,1 0-15,52 0 16,35 0-16,89 35 16,-18 0-16,53 18 15,-71 0-15,18-18 16,-88 1-16,35-19 0,-36-17 16,-34 36-16,35-1 15,-18-17 1,17 17-16,1 0 15,-53-35-15,0 18 16,17-1-16,1 1 16,-54 0-16,-17-18 0,35 17 15,36-17-15,-18 18 16,-18 0-16,35-1 16,36 19-16,-71-19 15,71 1-15,-35-1 16,-36-17-16,-53 18 0,-17-18 15,-1 0-15,1 0 16,0 0 0,17 0-16,-35 18 15,17-18-15,1 0 16,-53 0 125,17 0-141,-17 0 15,-18 0-15,35 0 16</inkml:trace>
  <inkml:trace contextRef="#ctx1" brushRef="#br0" timeOffset="149500.3766">19738 1217 0,'0'-18'78,"-18"1"-78,-17-1 16,35 1-16,-18-1 15,1 18-15,-1-18 16,-17 18 0,17 0-16,-35-17 15,0 17-15,0 0 16,0 0-1,36 0-15,-1 0 16,1 0-16,-19 0 16,1 0-16,0 0 15,17 0 1,0 0-16,-17 0 16,18 0-16,-36 17 0,17 1 15,1 0-15,17 17 16,-17-18-16,18 19 15,-19-19-15,36 1 16,-17 0-16,-19-1 16,1 36-16,35-18 15,-35 1-15,17-1 16,0 18-16,1-18 16,-1 18-16,18-18 15,-17 18 1,17 0-16,0 18 15,0-1-15,0 1 16,17-36-16,1-17 16,17 35-1,0-36 1,18 1-16,53-18 16,-18 0-16,159 0 31,-176 0-16,17 0-15,-53 0 16,-17 0 0,35 0-16,-35 0 15,17-18-15,0 1 16,0-36-16,-17 53 16,0-35-16,35-18 15,-36 53 1,-17-36-16,53-52 15,-35 18 1,-18 52 0,0-53-16,0 54 15,0-19 1,0-16-16,0 16 16,0 19-1,0-19-15,0 19 16</inkml:trace>
  <inkml:trace contextRef="#ctx1" brushRef="#br0" timeOffset="158704.7956">17586 16510 0,'-18'0'78,"1"0"-78,-36 0 16,0 0-16,-18 0 16,18 0-1,-35 53 1,-53-18-16,71-17 15,-1 17-15,18 0 16,18-17-16,-36 17 16,-70 71-1,106-71 1,-53 36-16,52-71 16,1 18-16,0-1 15,0 1 1,-1 17-16,19-17 15,-1-18-15,0 17 16,1 1-16,-1-18 16,18 18 15,53-18 141,-35-18-157,52 18-15,-70-18 16,35 1-16</inkml:trace>
  <inkml:trace contextRef="#ctx1" brushRef="#br0" timeOffset="161313.0508">17851 15875 0,'0'18'32,"0"-1"-1,0 1-31,0 0 16,0-1-1,0 1-15,17-1 16,89 19-16,0-19 31,-18 1-31,36-18 16,140 18-1,-88-18-15,-70 0 16,-17 0-16,16 0 0,19 0 16,-1 0-16,-35 0 15,1 0-15,52 0 16,-71 0-1,-34-18-15,17 0 16,52-35 0,-16 18-1,16-18-15,-34 18 16,0 0-16,-19-1 16,-34 36-16,35-17 0,-35-1 15,17 1 1,-17 17-16,-1-18 15,1 18 1,-1 0 0,1-18-1,0 1 1,-1 17-16</inkml:trace>
  <inkml:trace contextRef="#ctx1" brushRef="#br0" timeOffset="161695.0287">20743 15293 0,'71'0'0,"-142"0"0,177 0 16,-35 0-16,17 35 15,0 18-15,-35 18 16,18 34 0,-54-34-16,1 0 15,-18-36 1,0-17-16,0-1 16,-35 18-16,17-17 15,-17 0-15,17-1 16,0 1-16,1 0 0,-1-18 15,0 0 1</inkml:trace>
  <inkml:trace contextRef="#ctx1" brushRef="#br0" timeOffset="184960.0445">23671 9066 0,'-17'18'141,"-1"0"-125</inkml:trace>
  <inkml:trace contextRef="#ctx1" brushRef="#br0" timeOffset="186528.5176">23460 9225 0,'53'0'62,"-18"0"-62,71 0 16,282-70-1,88 34 1,-282 36-16,106-35 16,-88 17-16,70 1 15,-106 17-15,71-36 0,-35 36 16,-18-17-1,53-36-15,353-35 16,-336 35-16,336-53 16,-18 53-1,-335 35 1,-53 1 0,53-19-16,-106 19 0,71-1 15,-1-35-15,-17 18 16,18-18-16,-36 35 15,212-52 1,36 17 0,-213 18-16,195-36 15,-141 36-15,-18 0 16,52-18-16,-87 0 16,0 0-1,-71 35-15,141-17 16,-158 17-16,-36 1 15,0 17-15,-88-53 16,0 35-16,0 0 16,0 1-16,0-1 31,0 1-15,0-1-16,0 0 15,0-17-15,0 17 16,0 1-16,0-1 0,0 0 15,0 1 1,-18 17 187,-17 0-203,17 0 16,-17 0-16,0 0 15,17 0-15,-35 17 16,0-17-16,18 18 16,-71 0-16,18-1 15,-35 1-15,-54 17 16,54-17-16,-36 0 16,0 17-16,71 0 15,-71-17-15,18-1 16,-18 36-16,1-35 0,-19 17 15,54 0 1,-89 1-16,-141 34 16,142-52-1,-160 17-15,248 1 16,-54-19 0,-175 18-16,175-17 15,-158 17 1,159 1-16,17-19 15,-176 36 1,70-53 0,-17 35-1,159-17-15,-142 17 16,142 1 0,-160-19-1,230-17-15,-70 0 16,105 18-16,1-18 15,-1 0 1,0 0-16</inkml:trace>
  <inkml:trace contextRef="#ctx1" brushRef="#br0" timeOffset="193150.5973">4904 13741 0,'-18'0'328,"0"17"-312,1-17 0,-19 0-1,19 18-15,-1-18 16,0 0-1,18 18-15,-17-18 16,-1 0 0,1 0-1,-19 0 1,19 0 0,-36 0-16,-18 0 15,36 0-15,-18 0 0,0 0 16,18 0-16,-36 0 15,36 0-15,-18-18 16,18 18 0,17-18-16,0 18 15,1 0 1,17-17 0,-18 17-16,-17-18 15,35 0-15,-35 18 16,17 0-16,0-17 15,1-1 1,17 0 0,-18 18-16,18-17 15,0-1-15,0 1 16,0-1 0,0 0-16,0-17 15,0-18 1,0 18-16,0-36 15,0 36-15,0-18 0,0 0 16,0 18-16,0 17 16,0-35-16,0 18 15,0 0 1,0 17-16,0 0 16,0-17-16,0 18 15,18-1-15,-1 0 16,1 1-16,0-1 15,17 0-15,-17-17 16,-1 17-16,18 1 16,-17-1-16,17 18 15,1 0-15,-19-17 16,36-1-16,-17 18 16,-19 0-16,18 0 15,-17 0-15,0 0 16,-1 0-1,1 0-15,17 0 32,-17 0-32,17 0 0,0 0 15,1 0-15,-1 0 0,-17 0 16,-1 0 0,1 0-16,0 0 15,-1 0 1,1 0-1,-1 0-15,19 0 16,-19 0 0,19 0-16,-36 18 15,35-1-15,-17 1 16,-1-1 0,-17 1-1,18-18 1,-18 18-16,18-1 15,-1 19 1,1-1-16,-1-17 16,-17-1-16,18 36 15,0-35 1,-1 17-16,-17-17 16,0 17-16,18-17 15,-18-1-15,0 19 16,0-19-16,0 18 15,0 1-15,0-19 16,0 1-16,0 0 16,0 17-16,0 0 0,0 0 31,0-17-31,0 0 0,0 17 16,0-17-16,-35-1 15,17 19-15,0-1 16,1-35-1,-1 17-15,1 1 94</inkml:trace>
  <inkml:trace contextRef="#ctx1" brushRef="#br0" timeOffset="197665.2384">7020 13864 0,'36'0'156,"-1"0"-156,35 0 16,-17 0-1,0 0-15,35 18 0,-17-18 16,17 17 0,0 1-16,18 0 0,-35-18 15,-18 0-15,0 17 16,-18-17-16</inkml:trace>
  <inkml:trace contextRef="#ctx1" brushRef="#br0" timeOffset="198475.8666">9825 13899 0,'-18'0'79,"-17"0"-64,0 0-15,-18-17 16,-18-1-16,18 1 15,0-1-15,-88-17 16,53-1 0,0 19-16,35-1 0,18 18 0,17 0 15,18-18 48,0 1-48,35 17 1,-17-18-16,0 18 16,17 0-16,18-18 15,0 18-15,-18 0 16,0 0-16,18 0 16,-35 0-1</inkml:trace>
  <inkml:trace contextRef="#ctx1" brushRef="#br0" timeOffset="200110.9495">10971 14111 0,'53'0'265,"-35"0"-265,17 0 16,18 0-16,-18 18 16,18-18-16,18 0 15,-36 0-15,18 17 16,35-17-16,-35 0 0,18 0 15,-18 0-15,0 0 16,-36 0-16,1 0 16,17 0-16,-17 0 15,17 0-15,18 0 16,-18 0-16,18 0 16,0 0-16,0 0 15,18 0-15,-1 0 16,-17 0-16,0 0 15,0 0-15,17 0 16,19 0-16,-1 0 16,0 0-16,-17 0 0,34 0 15,19 18-15,-54-18 16,36 0-16,-35 0 16,-1 0-16,-17 0 15,0 0-15,0 0 16,0 0-16,0 0 15,17 0-15,1 0 16,-18 0-16,18 0 16,17 0-16,0 0 15,0 0-15,0 0 16,36 0-16,-54 0 16,1 0-16,-36 0 15,53 0-15,18 0 16,-18 0-16,-35 0 0,71 0 15,-36 0-15,0 0 16,0 0-16,36 0 16,-1 0-16,1 0 15,52 0 1,-88 0 0,36 0-16,-18 0 15,52 0 1,-69 0-16,-1 0 15,0 0-15,71 0 16,-106 0-16,35 0 16,-18 0-16,72 0 15,-72 0 1,1 0-16,52 0 0,89 0 16,-89 0-1,1 0-15,52 0 16,-35 0-1,-53 0 1,-35 0 0,106 0-16,-106 0 15,-35 0 1,-1 0-16,1 0 16,0 0-1,-1 0 1</inkml:trace>
  <inkml:trace contextRef="#ctx1" brushRef="#br0" timeOffset="225287.3317">27499 2275 0,'0'36'187,"0"-1"-171,18 18-1,-1 0-15,-17-18 0,18 18 16,-18 0-16,0-35 16,18 52-1,-18-52-15,17 70 16,-17-53-1,18 36 1,-18-54 0,0 19-16,0-19 0,0 19 15,0-1 1,0 0-16,0-17 16,0 17-1,0-17-15,0-1 16,0 1-1,0 0-15,0-1 16,0-52 109,0 0-109,0-36-16,53-70 15,0 18 1,-36 52 0,-17-17-16,36 0 0,-36 17 15,17 1-15,1-19 16,-18 19-16,18 17 15,-18 18-15,0-18 16,0 88 109,0 35-109,0 195-1,0-124 1,0 0 0,0 0-1,0-105-15,0-1 16,0-17-16,0-1 15,0-70 79,0 18-78,0-53-1,-18-18-15,18-17 0,0 34 16,0-87 0,0-36-1,0 177 1,0-18 0,-18 53 15</inkml:trace>
  <inkml:trace contextRef="#ctx1" brushRef="#br0" timeOffset="227105.8714">28628 3069 0,'-18'18'156,"1"-18"-156,-1 0 16,0 0-16,1 17 15,-1-17 1,0 0 0,1 0-16,-71 0 15,52 0 1,-105 0 0,124 0-16,-36 0 15,35 0 1,0 0-16,1 0 15,-1-17-15,0-1 16,1 18-16,-36-53 16,35 36-1,-17-19 1,35 1 0,0 17-16,-35-52 15,35 35 1,0-1-1,-18-34 1,18 34-16,0-122 31,0 122-31,0-105 16,0-35 0,35 35-1,36 35-15,-18 35 16,53-34-1,-71 52-15,18-18 16,-18 18-16,18 0 16,0 0-16,-18 36 0,18-19 15,-18 1-15,1 18 16,17-19-16,17 19 16,1 17-16,17-18 15,-18 0-15,19 18 16,-19 0-16,-17 0 15,18 0-15,-36 0 16,18 0-16,0 18 16,0 35-16,17 0 15,-17 0-15,-18 17 16,36 18-16,-36 1 16,1-19-16,-1 36 15,-17-35-15,-1 123 16,-17-106-1,0-35-15,0 17 0,0 1 16,0-1 0,0-34-16,-53 70 15,-17-1 1,34-87 0,19 53-16,-1-54 15,-17 18 1,17-17-16,1-18 15,-1 18 1,18-1 0,-18-17-1,1 0-15,-1 18 16,0-18-16,-35 18 16,1-1-1,16 1 1,-34 0-1,-18-18-15,-1 35 16,-34-17 0,35-18-1,-1 0 17,54 0-17,18 0-15,-19 0 16,19 0-1,-1 0-15,0 0 16,1 0-16,-1 0 16,-35 0-16,18 0 15,17 0 1,18-18-16,-17 18 16,17-18-1,-18 18 1,18-17-16,0-1 15,-18 0 1,1 1-16,17-1 16,-18 18-16,18-18 15,-18 18-15</inkml:trace>
  <inkml:trace contextRef="#ctx1" brushRef="#br0" timeOffset="228566.2495">25823 5115 0,'-17'18'109,"-1"-18"-93,0 0 0,-35 18-1,-105 70-15,17 0 32,-18 106-32,88-123 15,18 70 1,36 0-1,17-88 1,0 0-16,0-1 16,0 54-16,53-53 15,17-17-15,71-19 16,-17-17-16,-36 0 16,-17 0-16,-19 0 15,1-17-15,0-19 16,0 1-1,18-71-15,-54 71 16,1 0 0,35-71-16,-35 35 15,-18 1 1,17-71-16,-17-18 16,0 88-1,0 1 1,0-1-16,0 18 15,0 18 1,0 17 0,0 1-16</inkml:trace>
  <inkml:trace contextRef="#ctx1" brushRef="#br0" timeOffset="229161.6588">27517 5203 0,'0'0'16,"-36"0"46,-34 0-46,-54 106-16,71-18 15,1 1 1,34-19-16,0 1 16,18-1-16,-17 19 15,17 16 1,0-34 0,0-1-16,35 89 15,18-88-15,17 17 16,36 18-1,-71-71-15,-17-17 16,0-18 78</inkml:trace>
  <inkml:trace contextRef="#ctx1" brushRef="#br0" timeOffset="230013.9167">27746 6103 0,'0'0'0,"18"0"0,-1-18 0,-17 1 16,0-1 0,0 0-1,18 18-15,-18-17 0,0-1 16,53-35-1,-53 36-15,17-19 16,1 36 0,-18-17-16,18-1 0,-1 18 15,-17 18 48,0 17-63,0-17 15,0 17 1,0 0-16,0 0 0,0 18 16,0-17-16,0-1 15,0 0-15,36-52 78,-19-19-62,1-17-16,17 18 16,18-53-16,53-53 15,-71 70 1,-17 18-16,70-35 16,-70 88-1,-18 18 48,0 35-63,0-18 15,0 71 1,0-36 0,0-34-16,0-19 15,17-17 95,1 0-95</inkml:trace>
  <inkml:trace contextRef="#ctx1" brushRef="#br0" timeOffset="230699.0844">28787 4851 0,'17'0'78,"19"0"-62,-1 0-16,35 0 16,-34 17-16,17 1 15,-36 0 1,-17-1-16,0 1 16,0 17-16,0 0 15,0 18-15,0 0 16,-17 0-1,-19-35-15,-52 35 16,70-53-16,1 17 16,-1-17-16,1 0 31,52 0 63,18 0-94,0 0 15,105 0 1,107 0 0,-36 0-1,-158 0-15,-36 0 16,-17 0 15,-1 0-31</inkml:trace>
  <inkml:trace contextRef="#ctx1" brushRef="#br0" timeOffset="231250.203">29898 5062 0,'18'0'62,"-1"0"-62,1 53 32,-1 18-32,-17-18 15,18 141 1,0-106-16,-18 71 16,0-71-1,0-18-15,0 1 0,0 0 16,-18-1-16,-35-35 15,0 54 1,0-36-16,36-36 0,-1 18 16,0-17-16,1-18 15,17 18-15,-18-18 32,1 0-17,-1 0-15</inkml:trace>
  <inkml:trace contextRef="#ctx1" brushRef="#br0" timeOffset="235968.3402">17815 16563 0,'0'-18'94,"-17"18"-47,-1 0-47,0 0 16,-17 0-16,17 0 15,-17 0 1,-18 0-16,0 0 0,-17 0 15,-1 0-15,1 0 16,52 0-16,-35 18 16,-17 17-1,17-17 1,0-1-16,0 19 0,18-1 16,-1 0-16,-17-17 15,0 17-15,0-17 16,18 17-1,18 0-15,-1-17 16,18 0-16,-35 70 16,17-70-1,0-1-15,1 18 16,-1 1-16,0-1 16,1-17-1,-1 17-15,18 0 0,-17-35 16,-1 53-1,0 0-15,-17 35 32,17-17-32,1-1 15,-19 36 1,36-35 0,0-54-1,0 36-15,0-35 16,0 0-16,0 17 15,0-18-15,0 19 16,0 17-16,0-18 16,0 0-1,0 0 1,18 1-16,17-19 16,1 19-16,17 17 15,-18-18-15,0 18 16,18 0-16,-18-53 15,18 53-15,-18-36 16,1 19-16,17-19 16,0 18-16,17-17 15,-35 0-15,18-1 0,0 1 16,18 17-16,-1-17 16,1 0-16,-1-18 15,-17 17-15,0-17 16,0 18-16,0-18 15,-18 0 1,1 0 0,17 0-1,-18 0-15,0 0 16,18 0-16,-35 0 16,-1 0-16,1 0 15,0 0-15,-18-18 0,17 18 16,-17-17-16,18 17 15,-18-18-15,0 0 16,18 1-16,-1-1 16,1-35-16,-18 18 15,17 0 1,1 17-16,0-17 16,-1-18-16,-17 35 15,18-35-15,0 0 16,-1 0-16,-17 0 15,0 0-15,0 1 16,18 16-16,-18-34 16,0 17-16,0 0 15,0-18 1,0 54-16,0-19 16,0 1-16,18 18 0,-18-1 15,0-17 1,0-1-16,0 19 15,0-19 1,17 1-16,-17 17 16,0 1-16,0-1 15,0-17 1,0 17 15,0 1-31,0-19 16,0 19-1,18-1-15,-18 0 0,0 1 16,0-1 0,0-17-1,0 0 1,0 17-16,0 0 0,0 1 16,0-1-16,0-17 15,0 17-15,0 1 16,0-19-1,0 19-15,0-1 16,0 0-16,0-17 16,0 17-1,0 1-15,0-19 32,0 19-32,0-18 15,0 17 1,0-17-1,0 17-15</inkml:trace>
  <inkml:trace contextRef="#ctx1" brushRef="#br0" timeOffset="238473.4933">18203 17780 0,'0'18'16,"0"-1"46,0 19-46,0-19-1,0 18-15,0 1 16,124 105 0,52-18-1,-35-70-15,-53 0 16,18-18-16,18 18 0,-1-35 15,18 17-15,-70 1 16,52-1-16,-34 0 16,34-17-16,-17-1 15,-18 1-15,36 0 16,-19-1-16,-16 1 16,34-18-16,1 0 15,-36 35-15,0-35 16,-35 0-16,0 0 15,-18 0 1,-17 0 0,17 0-16,36 0 0,-19-17 0,-16-19 15,17 1-15,0 17 16,-18-17-16,18-18 16,-53 36-16,53-36 15,0 0-15,-1-18 16,37 1-16,-36-1 15,17-52-15,-52 87 16,52-34-16,1-36 16,-1 18-16,1-106 15,-18 0 1,-18 70 0,-17 107-1,-1-54 1,1 36-1,-18-18-15,0 18 0,18-18 16,-1 0-16,-17 0 16,0 17-16,18-16 15,-18-19 1,0 18-16,0 35 31,0-193-15,0 193-16,0-17 15,0 0 1,0 17-16,0 0 31,0 1-15,0-1 0,0-17-1,0-18-15,0 0 16,0 18-1,0-71-15,0 71 16,0-1 0,0 1-16,0 0 0,0 17 15,0 0 1,0 1 0,0-1-1,0 1-15,0-1 16,0 0-16,0 1 31,0-1-15,0 0-16,0 1 15,0-1 17,0-17-32,0 17 15,-18 36 188,-52 88-187,52-53 0,1-1-1,-19 1 1,19-17-16,-1-1 15,18-17 1,0-1 47,0 1-63,53 17 31,17-17-31,1-1 15,0 1-15,-18-18 16,-1 18-16,1-1 16,18-17-16,17 18 0,0 0 15,18-1 1,0 18-16,-71-35 16,-70-17 124,17-1-140,-88-52 16,54 34-1,-19 1-15,36 35 16,35-18-16,-36 1 0,19-1 16,-1-35-1,1 18-15,17 0 16,0 17-16,-18-17 16,0 0-16,1 17 15,17 0-15,0 1 16,-18 17-1,18-18-15,0 0 16,0 1 0,0-1-16</inkml:trace>
  <inkml:trace contextRef="#ctx1" brushRef="#br0" timeOffset="253248.5852">19509 16810 0,'0'-18'141,"-18"18"-110,-53 0-31,36 18 16,-35-1-16,17 19 15,0-1-15,-18 18 0,1 0 16,-1-18 0,-17 18-16,35-18 15,35 1-15,-17-19 16,17 1-1,18 0 1,-35-1 0,0-17-16,0 18 15,35-1 1,-18 1-16,0-18 0,1 18 47</inkml:trace>
  <inkml:trace contextRef="#ctx1" brushRef="#br0" timeOffset="253870.919">18732 16704 0,'18'0'16,"17"0"15,1 35-31,-1 18 16,36 35-1,-19-35 1,-16 18-16,-1-1 0,0-17 16,-17-17-16,35 69 15,-36-52 1,1-35-1,0 70-15,-1-70 16,1-18 0,0 0 7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04-09T23:41:46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40 6382 617 0,'0'0'65'16,"0"0"-50"-16,0 0 83 0,0 0-68 16,0 0-24-16,0 0-4 15,0 0-2-15,-13 29 4 16,23-26-3-16,-1 2-2 15,3-4 7-15,0 2 0 16,3-2-5-16,0-1 46 16,4 0-46-16,5 0 43 15,6 0-43-15,6 0 24 16,4-1 4-16,3-5-17 16,5 0-2-16,4-1 4 15,2 2 0-15,14-3-6 16,6-1-12-16,9-1 4 15,7 1 0-15,5 0 0 16,4 3 1-16,4 0-7 16,7 2 12-16,4 0-14 0,8 0 19 15,3 0-5-15,3 0 14 16,4-1-30-16,-2 2 18 16,-5 2-8-16,-1 1 0 15,-6 0 6-15,-10 0-17 16,-6 0 25-16,-4 0-12 15,-1 0 9-15,2 0-18 16,1 0 7-16,-3 0-3 16,-3 0 3-16,0-3 0 15,1-1-7-15,8 1 14 16,8 2-21-16,8 1 28 16,5 0-13-16,1 0 21 0,3 0-42 15,-2 2 20-15,7 5 0 16,8 0 0-16,10 3 0 15,6-2-14-15,-2 3 28 16,-9-2-12-16,-15 1 9 16,-11-3-20-16,-14 1 9 15,-8-1-1-15,-13-2 0 16,-3 1-1-16,-7-2-4 16,-1-3 12-16,-4-1-18 15,-1 0 24-15,1 0-12 16,-1 0 23-16,-4 0-45 15,-3 0 22-15,-12 0-1 16,-8 0 1-16,-6 0 0 0,-8 2-10 16,-2-1 21-1,-6 2-9-15,-5-2 9 0,0-1-21 16,-3 2 10-16,0-2-1 16,2 0 0-16,-2 0 1 15,4 1-7-15,1-1 17 16,3 2-19-16,1-1 18 15,-1 1-9-15,-1-1 20 16,-7 1-40-16,-2-1 17 16,-5 0 1-16,-5-1 1 15,0 0-17-15,0 0-31 16,0 0-79-16,0 0-44 16,-6 0-218-16</inkml:trace>
  <inkml:trace contextRef="#ctx0" brushRef="#br0" timeOffset="2689.5571">13930 890 440 0,'0'0'33'0,"0"0"13"16,0 0 40-16,0 0-10 16,0 0-59-16,0 0 51 15,0 0-50-15,25-33 27 16,-25 33-31-16,2 0 4 15,-2 0-15-15,0 0-3 16,0 0 0-16,0 0-4 0,1 0-5 16,1 0 18-1,1 6 11-15,0 2-20 0,2 5 30 16,0 2-27-16,0 0-3 16,-1 4 0-16,-1 0 2 15,-1 2-6-15,-1 2 12 16,-1 1 3-16,0 0-8 15,0 3 5-15,0-2-4 16,0 2-4-16,-6 1 0 16,0 3 2-16,0 0-2 15,-3 2 5-15,3 7-15 16,0-5 25-16,0 4-13 16,2-4 6-16,-1-1-16 15,1-1 9-15,1-4-1 0,1 1 0 16,-1 0 1-16,2-1-8 15,-2 2 14-15,0-1-7 16,-2 2 8-16,1 1-15 16,-2-4 7-16,3 1 0 15,-1-1 0-15,1-2-1 16,0 3-1-16,-2 0 4 16,5-1-15-16,0 2 27 15,-2-1-14-15,1 0 11 16,-1-1-22-16,2 3 11 15,0 0 0-15,0 0 0 16,0 2-1-16,0-3-5 16,0 2 12-16,0 0-6 0,0 1 9 15,0 4-15-15,0 4 6 16,0 3-1-16,0 0 0 16,0 1 0-16,0 1 0 15,0-3 2-15,0 2-12 16,3 1 23-16,2 0-11 15,-2 0 10-15,0 3-22 16,2 0 9-16,-2 1 2 16,1 1 0-16,-3-2 1 15,-1 1-7-15,2 1 12 16,-2 2-5-16,0 0 6 16,1 1-12-16,-1 4 5 0,0-1-5 15,0 9 3 1,0 1 2-16,0 5-3 0,0 0 6 15,0-1-15-15,0 3 24 16,0 0-12-16,2-1 14 16,2-2-28-16,1-5 13 15,2-1 1-15,0-3 0 16,3-1 0-16,-4 1-9 16,1-1 18-16,1 0-8 15,-3 3 6-15,0 4-14 16,0 2 6-16,-2 1 0 15,0-1 0-15,-2-4 1 16,1-2-3-16,-1 0 6 0,-1-2-14 16,2 0 23-1,-1-1-13-15,3-7 15 0,1-5-27 16,1-6 13-16,0-3 0 16,1-1-1-16,4-2 2 15,-4-3-10-15,2 0 18 16,-1-2-15-16,2-2 13 15,-1-2-14-15,2-1-4 16,-1-1 5-16,0-2-4 16,-2-2 8-16,2 0-2 15,-4 1 5-15,0 3-12 16,0-2 22-16,0 1-16 16,0-1 19-16,-2-5-28 15,-2 0 6-15,1-6 6 0,0 3 2 16,-3-7-2-16,0 0-7 15,0 1 18-15,0-3-7 16,0 3 7-16,0-5-18 16,0 4 10-16,0 1-2 15,0 1 1-15,-3 0 0 16,0-3-3-16,1-3 7 16,2 2-11-16,-1-1 14 15,1 0-6-15,0 1 17 16,0 2-34-16,0 4 16 15,0 2 0-15,0 1-2 16,0 1 4-16,0-4-8 16,0-1 15-16,0 3-4 0,0-4 2 15,0 1-13 1,0-1 7-16,0 0-1 0,0 0 2 16,0-2 0-16,0 0-4 15,0 1 13-15,0-3-12 16,0 2 7-16,0-5-6 15,0 1 18-15,0-3-35 16,0-3 17-16,0 0 0 16,0 0 0-16,0 0 4 15,0 0-12-15,0 0 19 16,0 0-3-16,0 0-1 16,0 1-12-16,0-1 5 0,0 0-2 15,0 0 1 1,-2 0-8-16,1 1-1 0,-5-1-45 15,0 0 22-15,2 0-135 16,1 0-107-16</inkml:trace>
  <inkml:trace contextRef="#ctx0" brushRef="#br0" timeOffset="4753.0327">20466 6027 902 0,'0'0'30'0,"0"0"-21"16,0 0 19-16,0 0-21 0,112-10 42 15,-55 25-43-15,-1 9 12 16,-4 5-16-16,-11 5-2 16,-8 6 0-16,-10 4 1 15,-9 3-11-15,-9 0 24 16,-5 0 18-16,0-3-26 15,-11-4 36-15,-13-4-41 16,-3-3 15-16,-4-2-2 16,-6-3 0-16,-5-3-14 15,-1-1-11-15,1 0-25 16,7 0-96-16,29-21-39 16,5-3-279-16</inkml:trace>
  <inkml:trace contextRef="#ctx0" brushRef="#br0" timeOffset="5754.3532">20517 7286 578 0,'0'0'249'0,"0"0"-242"15,0 0 89-15,0 0-89 16,-8-83 37-16,34 54-25 15,6 1-6-15,4 4 37 16,0 2-35-16,0 10 54 0,-3 8-69 16,-6 4 7-16,-8 0-7 15,-8 19 0-15,-8 12 15 16,-3 4 7-16,0 1 1 16,-3-3-10-16,-13-2-7 15,-3 1 7-15,-2-2-1 16,0-5 8-16,4-3-40 15,4-9 19-15,9-5-1 16,4-7-13-16,0-1-18 16,17-8 30-16,18-18 6 15,13-9 11-15,1-7-4 0,4-3-20 16,0-2 8 0,2-1-4-16,-4 6-13 0,-6 14 13 15,-9 12 1-15,-11 13 9 16,-8 3-20-16,-3 0 32 15,-6 7-16-15,-4 11 17 16,-2 4-29-16,-2 2 17 16,0-1-5-16,0-2 0 15,0-3 3-15,0-1-12 16,0 1-13-16,11-4-73 16,-4-14-132-16,0 0-99 15</inkml:trace>
  <inkml:trace contextRef="#ctx0" brushRef="#br0" timeOffset="7287.2539">16561 6900 716 0,'0'0'63'16,"0"0"-60"-16,0 0 80 15,0 0-7-15,0 0-30 16,0 0-46-16,0 0 0 15,22-12 15-15,30 12 14 16,15-3 3-16,16 2-21 16,17-3 24-16,9 0-35 15,10 0 46-15,4-2-43 0,-1 1 10 16,0 4-6 0,-5 1-7-16,-4 0 0 0,-8 0 5 15,-5 0-11-15,-9 0 16 16,-7 0-5-16,-4 0 5 15,-8 0-15-15,-10-4 5 16,-8-3 0-16,-14 0-2 16,-7-1 2-16,-11-1-3 15,-7 2 6-15,-9 2-20 16,-3 3 34-16,-3 1-18 16,0-2 1-16,0 0-24 15,0-1-113-15,0 2-59 16,-6-2-81-16</inkml:trace>
  <inkml:trace contextRef="#ctx0" brushRef="#br0" timeOffset="7495.6978">18434 6691 668 0,'0'0'5'15,"0"0"12"-15,0 0 57 16,0 0 37-16,0 0-80 15,1 73 26-15,-1-51-34 16,0 3-21-16,0-1 1 16,-14 1 9-16,-7 3-24 15,-2-2 8-15,2-1-33 16,2-3-46-16,4-4-82 0,14-18-66 16</inkml:trace>
  <inkml:trace contextRef="#ctx0" brushRef="#br0" timeOffset="15112.3268">14122 6382 74 0,'0'0'27'0,"0"0"-17"16,0 0 29-16,0 0-6 15,0 0 17-15,0 0-11 16,0 0 9-16,0 0-34 16,0 0 2-16,0 0 3 15,0 0 7-15,0 0 11 16,0 0-14-16,0 0 20 0,0 0-16 15,0 0 18 1,0 0-33-16,0 0 7 0,0 0-17 16,0 0 6-16,0 0 0 15,0 0-4-15,0 0 14 16,0 0-18-16,0 0 34 16,0 0-23-16,0 0 20 15,0 0-28-15,0 0 19 16,0 0-8-16,0-1 4 15,0 1 2-15,0 0-12 16,0 0 18-16,0 0-24 16,0 0 34-16,0 0-20 15,0 0 21-15,0 0-26 16,0 0 5-16,0 0-1 0,0 0-13 16,0 0-4-16,0 0 17 15,0-2-14-15,0 1 0 16,5-2 24-16,2 0-19 15,-1 2-9-15,0-3 4 16,1 4-1-16,1-3 0 16,0 2 6-16,1-2-9 15,1 0 14-15,0 2 3 16,-1-1-9-16,2-1-9 16,-2 3 6-16,0-1-2 15,1-2 0-15,-3 2 2 16,4-3-9-16,2 2 19 15,-1 0-15-15,-1 0 10 0,4-3-6 16,-3 4 9-16,1-1-18 16,-1 0 9-16,-1 0-1 15,0 0 0-15,1 0 1 16,2-1-10-16,-2 2 19 16,0-2-7-16,1 0 5 15,-2 2-16-15,-1-2 6 16,3 0 2-16,-2 2 0 15,1-3 1-15,-2 3-8 16,1-4 16-16,0 2-12 16,0-1 11-16,0 0-12 15,3 0 11-15,0-2-13 16,1 0 6-16,0 0-1 0,2 1 0 16,0-1 2-16,2-1-11 15,1 0 21-15,-2-2-10 16,1 2 8-16,-2 2-18 15,0-1 10-15,-1 1-1 16,1-1 0-16,-1-1 2 16,1-1-10-16,1 0 17 15,0 0-11-15,1 2 9 16,-2-2-10-16,1 2 8 16,-2-1-10-16,-1 1 4 15,3-1 1-15,-3 0-1 16,2 0 2-16,0 0-10 0,2-1 18 15,0 1-5 1,0 0 2-16,0-2-12 0,-2 3 2 16,-1-1 4-16,0 0 0 15,1 1 5-15,-2-2-15 16,-1 1 21-16,2 2-13 16,-2-2 9-16,0 1-11 15,1-2 8-15,0 0-8 16,1 0 4-16,1-1 0 15,-1 2-3-15,-1-1 6 16,4-1-14-16,-2-1 24 16,1 2-13-16,-1-2 9 15,0-2-18-15,1 2 8 0,-2-2 1 16,3 2 0-16,-2-1 2 16,-1 1-11-16,1 0 20 15,-1 2-13-15,2 0 9 16,-1 1-10-16,0-2 5 15,0 1-4-15,1-1 1 16,0 1 1-16,1-3-2 16,2 3 5-16,0-2-17 15,0 2 28-15,-2 1-13 16,-2 0 8-16,0 1-18 16,1-2 7-16,0-1 2 15,3 1 0-15,-1-2 3 16,3 0-12-16,1-1 20 15,0 0-3-15,0-1-5 0,-2 1 5 16,1 0-4-16,0 0-5 16,-1-3 1-16,-2 3 0 15,3 0 0-15,-2 0 6 16,0 0-18-16,1 0 27 16,-1-1-10-16,0 1 2 15,-2 3-14-15,-1 0 11 16,1-1-4-16,-2 2 0 15,1 1 2-15,1-3-7 16,1 1 16-16,-1-1-8 16,2 1 3-16,-5 0-4 15,3 0 1-15,0-2-3 0,-3 1 0 16,1 0 3 0,-1-1-1-16,0 2 5 15,2-2-5-15,0 2 9 0,-3-3 5 16,3 1-11-16,3 0-4 15,0-1 2-15,1 0-3 16,-1 0 0-16,0-2 4 16,-1 0-11-16,-1 0 20 15,0 1-7-15,0 0-1 16,-2 0 2-16,2-1-3 16,-2 1-4-16,3-1 0 15,1-2 2-15,0 1-2 16,2-3 6-16,-1 2-18 15,-1 0 29-15,0-2-13 16,0 0 6-16,1-1-20 0,-3 2 8 16,1 1 2-16,-2 1 0 15,0-1 1-15,-5 1-9 16,3 0 17-16,1-1-9 16,-2-2 10-16,4-2-16 15,-2-1 6-15,3-1 0 16,1-1-3-16,2-2 3 15,2-3-2-15,0-1 6 16,-2 2-21-16,-2 1 34 16,-2 1-15-16,-1-1 11 0,0 2-26 15,1-1 15 1,1-4-2-16,1 3 0 0,1 0 3 16,-2 1-12-16,0 2 22 15,1-2-13-15,0-1 9 16,1-1-13-16,-1 3 8 15,-3 3-7-15,2-1 3 16,-4 3 0-16,-1 0-3 16,3 0 6-16,-3-3-18 15,2 0 31-15,-1 2-13 16,0 3 11-16,2-2-25 16,1-2 11-16,0 4 0 15,0-2 2-15,-2 3 4 16,2-1-12-16,0-1 20 15,1 0-11-15,-1 0 7 0,0 2-13 16,-2-2 6-16,-3 0-3 16,3 1 0-16,-1-1 5 15,-1 2-5-15,4-3 6 16,2-4-6-16,0 1 5 16,0-1 22-16,3-1-16 15,-2 2-17-15,2-3 8 16,2 0-2-16,-4 2 0 15,-1-1 5-15,-3 3-15 16,-1 0 26-16,0-1-3 16,1-2-12-16,-1-2 7 15,3-1-5-15,-1-4-5 16,0 0 2-16,0-1 0 0,-4 1-2 16,3 1 8-16,-1 1-18 15,0 1 29-15,1 1-10 16,-2 2 5-16,2-1-20 15,-1 0 14-15,2-1-6 16,3-2 0-16,-2 0 6 16,2-1-21-16,-3 1 30 15,0 0-16-15,1 1 12 16,-4-2-16-16,0 4 5 16,-1-2 0-16,0 1-1 15,1-2 2-15,2-1-4 16,0-3 4-16,0 1-21 0,1 0 40 15,-1-1-22 1,1 2 17-16,-1-3-30 0,-1 3 18 16,0 0-3-16,0 0 0 15,-1 2-1-15,1 1-8 16,1-3 18-16,0 1-10 16,-2-2 10-16,3-1-13 15,-4 0 5-15,0 1-2 16,-1-1-2-16,-1 2 3 15,1 2-3-15,-1 2 6 16,-1 2-21-16,0 1 36 16,1-1-17-16,-1 0 13 15,2-1-28-15,-1 0 13 16,-2-1 1-16,0 0 0 0,-2 1 2 16,0-3-12-16,1 3 20 15,-2-1-10-15,1 1 9 16,-1-1-14-16,-1-1 6 15,4-1-2-15,-4 3-2 16,1-1 3-16,0 1-2 16,0 0 3-16,-2 3-19 15,-2 1 36-15,3 2-17 16,-2 1 13-16,0-1-28 16,1 3 14-16,-3-1 0 15,1 0 0-15,-1 0 0 16,2 1-9-16,-1-1 18 15,2 1-10-15,-1-3 13 0,1 4-21 16,0-1 9-16,0 2-1 16,-1 0-2-16,1-1 3 15,-1-1-3-15,1-1 3 16,0-3-18-16,1-1 36 16,-1 0-18-16,-1 0 15 15,1 4-30-15,-2 0 16 16,1 1-1-16,0 1 0 15,0 1 1-15,-2-1-10 16,0 1 18-16,0-1-11 16,2 0 15-16,-2 2-23 15,0-3 10-15,5-2-2 0,-2-1 0 16,3 1 2-16,2 1-3 16,-4 2 4-16,-1 0-18 15,0 1 34-15,0 0-17 16,3 1 16-16,0-3-32 15,0-2 16-15,1 2 0 16,-1-3 0-16,-1 1 1 16,-2 0-11-16,3 1 20 15,-5-1-9-15,2 6 9 16,-1-1-16-16,-1 4 6 16,-1-1-4-16,0 0 3 15,1 1 1-15,-2 1-1 16,1-2 3-16,0 0-20 0,0-1 36 15,0 0-19 1,2-1 17-16,-2-1-32 0,1 3 16 16,-1-3 0-16,3 1 0 15,-2 0 2-15,1-1-9 16,-1 1 16-16,-1-3-9 16,1 4 9-16,-1 0-16 15,-2 2 7-15,2 1-2 16,-2 2 1-16,-1 1 1 15,0 3-2-15,0 0 5 16,2 2-18-16,-2 0 30 16,0 0-14-16,0 0 15 0,0 0-32 15,0 0 17 1,0 0-1-16,0 0 0 0,1 0 1 16,-1 0-10-16,0 0 18 15,0 0-11-15,0 0 11 16,0 0-15-16,0 0 6 15,0 0 0-15,0-3-1 16,0 2 2-16,0-1-3 16,0-1 4-16,2 2-16 15,-2-1 28-15,0 0-14 16,1 1 17-16,-1 0-34 16,2-2 18-16,-1-1-1 15,1-1 0-15,-1 1 0 16,-1 0-6-16,2 0 12 15,-1 4-4-15,1-2 7 0,-2 2-15 16,0 0 6-16,0-1-1 16,0 1 0-16,0-1 2 15,0-1-3-15,0 0 7 16,0 0-17-16,0 0 26 16,0 0-10-16,0-1 11 15,0-1-27-15,1 2 14 16,-1-4-2-16,2 2 0 15,-2-2 2-15,0-4-9 16,0 3 14-16,1 0-7 16,1-2 9-16,-1 0-18 15,1 1 5-15,-1 1 4 0,-1 3 0 16,0 2 1-16,0 2-5 16,0 0 3-16,0 0-15 15,0 0 32-15,0 0-33 16,0 0 14-16,0 0-4 15,0 0-23-15,0 0-7 16,0 0-16-16,0 0 20 16,-1 0-29-16,-8 0 5 15,0 0-10-15,1 2-101 16,-2 0 28-16,7-2-173 16</inkml:trace>
  <inkml:trace contextRef="#ctx0" brushRef="#br0" timeOffset="30736.5403">14178 6424 174 0,'0'0'35'16,"0"0"15"-16,0 0 6 15,0 0-30-15,0 0-2 16,0 0-13-16,0 0 11 16,0 0-17-16,0 0 31 15,0 0-21-15,0 0 12 0,0 0 1 16,0 0-8 0,0 0 3-16,0 0-19 0,0 0 23 15,0 0-22-15,0 0 13 16,0 0-18-16,0 0 10 15,0 0-1-15,0 0-8 16,0 0-1-16,0 0 7 16,0 0-10-16,0 0 9 15,0 0-10-15,0 0 15 16,0 0-22-16,0 0 8 16,0 0 2-16,0 0 0 15,0 0 1-15,0 0-7 16,0 0 15-16,0 0-13 0,0 0 13 15,1 0 0 1,3 0-7-16,1 0 2 0,-2 0 1 16,0 0-4-16,-2 0 0 15,1 0 6-15,-1 0-10 16,1 0 10-16,-1 2-4 16,1 0 10-16,1-2-12 15,2 1 5-15,0 0 1 16,0-1 2-16,-1 2-7 15,-1-2 3-15,2 2 4 16,-2-2-1-16,1 0-1 16,2 2-8-16,-2-2 2 15,1 0 0-15,0 0 0 16,-1 0 2-16,1 0-5 0,-1 3 8 16,2-3-13-16,0 1 16 15,-3 1-9-15,0-2 15 16,1 0-28-16,-1 0 14 15,2 0 0-15,2 2 0 16,-2-2 1-16,-1 0-7 16,1 0 14-16,-2 0-4 15,3 0 2-15,-1 0-7 16,0 0 1-16,1 0 0 16,2 0 0-16,-1 0 0 15,3 0 0-15,-2 0 6 16,-1 0-12-16,1 0 14 15,-1 0-7-15,-1 0 14 16,-1 0-29-16,-1 0 17 16,1 0-3-16,-1 0 0 0,3 0 4 15,-2 0 1-15,-2 0 3 16,0 0 4-16,0 0-6 16,2 0-6-16,2 0 0 15,-1 0 0-15,0 0 0 16,1 0 1-16,1 0-2 15,1 0 5-15,-2 0-14 16,-1 0 20-16,0 0-9 16,1 0 12-16,-1 0-26 15,1 0 13-15,-1-2 0 0,1 2 0 16,2-2 1-16,0 1-7 16,0-2 15-16,1 1 2 15,1 0-9-15,-4-1 9 16,3 0-7-16,-1 0-4 15,1 0 2-15,0 0-2 16,2 0 0-16,-3 0 7 16,3 1-18-16,-2-1 23 15,1 1-12-15,0 1 11 16,0-3-22-16,0 2 12 16,-1-2-1-16,-1 2 1 15,0-1 4-15,-1 1 0 16,2 0-1-16,-1-1 22 0,-2 0-25 15,2 0 10 1,-2-1-9-16,0 0-2 0,-1 3 3 16,0-2-2-16,2 1-2 15,-2 1 7-15,-1 0-13 16,1-1 19-16,0-1 1 16,1 2-4-16,1-2-13 15,-4 1 6-15,2 0-2 16,0 0 0-16,1 0 4 15,-2 1-13-15,3-2 18 16,-2 1-4-16,2 0-1 16,-2-1 0-16,0 2-1 0,0-1-3 15,2 2 6-15,-1-4-4 16,1 3-2-16,-1 0 6 16,-1-3-12-16,3 2 19 15,-3-1-11-15,2 1 10 16,-1 0-23-16,-1 0 12 15,3 1-1-15,-2-1 0 16,1 2 5-16,1-2-12 16,-2 0 15-16,1 0-6 15,-2 1 5-15,4-3-10 16,-3 3 6-16,1-3-3 16,0 1 3-16,0 0 0 15,-2 0-3-15,0 1 3 16,0 0-15-16,-1-1 26 15,4 0-11-15,-2 1 9 0,-1-1-24 16,2 0 14-16,0 1-2 16,-2-4 0-16,2 3 5 15,-2-2-12-15,2 1 19 16,-1 1-7-16,-1-1 0 16,0 0-1-16,-2 2 3 15,3-4-7-15,1 2 4 16,-2 0-2-16,0 0-4 15,2 1 6-15,0-2-17 16,2 0 28-16,-1 0-14 16,2 1 10-16,-2-2-22 15,0 2 13-15,1-2-2 0,-2 1 0 16,3 1 3-16,-2 0-10 16,1-2 17-16,-1 1-1 15,-1-1-5-15,2-1 5 16,-3 1-7-16,-1 0-2 15,0 2 3-15,2 1-2 16,-1-3-1-16,-1 2 10 16,2-2-23-16,-2 0 30 15,2 1-16-15,-2 0 10 16,2-1-22-16,0 1 11 16,0-1 0-16,1 0 0 15,-3 1 3-15,2-1-11 16,-1 1 17-16,1-1-5 0,-2 2 3 15,0-2-7 1,1-1 3-16,2 2-3 0,-1-2 0 16,-1 1 0-16,1 0-4 15,2-1 10-15,-1 2-21 16,2-3 31-16,-1 2-14 16,-3 0 8-16,2-1-20 15,1 1 11-15,0 0-1 16,0-2 0-16,2 1 3 15,-3 0-12-15,0 2 23 16,1-4-10-16,-2 5 4 16,-1-2-11-16,1-3 4 15,2 2-2-15,-2 0 1 16,-1 1 0-16,-1 2-2 0,3-1 7 16,-2-1-18-16,1 1 29 15,-2 0-10-15,3 0 4 16,-2 1-18-16,-1-2 10 15,2 0-2-15,2-3 0 16,-4 3 4-16,2 0-13 16,1-1 21-16,-2 1-8 15,0 0 3-15,1-1-9 16,-2 0 2-16,0 3 0 16,3-3 0-16,-3 2 0 15,1-3-1-15,-1 2 5 16,3-1-18-16,-3 0 29 15,0-1-11-15,3 1 7 0,-2-1-21 16,1 1 11-16,1 0-1 16,-3 1 0-16,3-1 5 15,-2 0-15-15,2-1 22 16,-1 1-12-16,2-2 9 16,-2 3-12-16,-2-1 8 15,1 1-7-15,2-3 2 16,-2 1 0-16,2 0-1 15,-1 2 5-15,2-2-17 16,-1 0 29-16,-1 0-11 16,2 0 4-16,-2 2-15 15,-2-3 14-15,0 0-8 0,2 0 4 16,-2 0 4 0,2-1-16-16,1 0 24 0,0 2-10 15,-2-1 1-15,1 1-3 16,-2 1 3-16,-2 0-7 15,2-2 1-15,0 2 1 16,0 0-2-16,-1 0 7 16,1 0-18-16,1-2 29 15,-1 2-13-15,1 0 3 16,-1 1-16-16,1 0 9 16,0 0-1-16,-1 2 0 15,1-3 2-15,-1 1-14 16,3-2 25-16,-2 0-12 0,1-2 8 15,1 1-13 1,3 1 9-16,-5-1-10 0,2 1 5 16,0 0 0-16,-1 1-2 15,1-1 5-15,-2 1-14 16,2 0 23-16,-3-2-7 16,2 0 3-16,-1 2-5 15,-1-2 1-15,4-1-4 16,-2 2 0-16,-2-1 3 15,3 2-10-15,-3-2 20 16,0 2-12-16,1 0 6 16,-1 0 1-16,0 0 6 0,-2 1-15 15,1 1 2 1,0 0 2-16,-1-1-3 0,1 0 9 16,-1 1-19-16,3-1 27 15,-1-1-10-15,2 0 1 16,1-3-15-16,1-2 8 15,-2 2-1-15,1 1 0 16,-1-3 3-16,2 3-12 16,-1-3 21-16,2 1-13 15,0-2 8-15,-1 0-7 16,1-2 13-16,-4 3-13 16,-1-1 2-16,2-2 4 15,-1 1-6-15,0-1 6 16,1-1-16-16,0-1 27 15,2 1-8-15,-3-3-1 0,1 2-11 16,1-3 4-16,-2 3-1 16,1-2 0-16,1-2 6 15,-2 2-16-15,3 3 24 16,0-2-20-16,-1 3 16 16,-1-1-11-16,1-2 13 15,-1 2-23-15,0 0 11 16,0 0 0-16,1 1-1 15,-1-1 3-15,-1-1-15 16,3 1 27-16,0 0-11 16,-1-1 7-16,1-2-20 15,-1 0 8-15,0 0 2 0,1 0 0 16,1 0 4-16,-2-1-14 16,2 3 21-16,-1-4-19 15,0 2 19-15,0-2-14 16,-1 2 16-16,2-1-26 15,-2 2 11-15,1 0 2 16,-2-1-1-16,-1 3 3 16,2-2-16-16,-3 2 30 15,3-1-17-15,-1 1 13 16,0-1-24-16,0 1 11 16,-1 0 1-16,1-2-1 15,2-1 5-15,-1 0-16 16,0 0 26-16,3 1-23 0,-1-1 19 15,1-1-15 1,-1-1 20-16,1 0-30 0,0 0 15 16,-1 3-1-16,1-3-1 15,-1 2 4-15,2-2-13 16,-1 0 23-16,-1 1-10 16,0-3 9-16,1-1-22 15,-2 2 11-15,1-3 0 16,-1-1 0-16,2-1 2 15,-3 0-12-15,1 2 20 16,-1-2-18-16,-1 3 19 16,1 0-16-16,1 0 20 0,-1 3-30 15,0 0 14-15,1-1 1 16,-2 3 0-16,1 1 2 16,0-2-14-16,1 1 24 15,-2-3-9-15,0 1 5 16,0 1-16-16,0-1 7 15,-2-1 1-15,1 2 0 16,2-4 1-16,-2 1-9 16,3 0 17-16,-4 0-17 15,4-2 16-15,-3 1-10 16,2 2 18-16,3-3-32 16,-3 0 16-16,0 1 0 15,0-2-2-15,0 3 4 16,0-1-14-16,-1 0 25 15,-1 1-11-15,2-1 6 0,-3 2-16 16,1-1 6-16,0 2 2 16,1 1 0-16,0 2 1 15,-2-1-9-15,0 1 16 16,1 0-16-16,1-1 17 16,-2-1-11-16,0 0 18 15,0-1-32-15,1 1 15 16,-1 0 1-16,0 1-1 15,-2 0 2-15,3-2-10 16,0 0 18-16,-1 3-7 16,0-2 7-16,0 3-18 15,0 0 9-15,1-2 0 0,-1 2 0 16,-1 2 0 0,1-2-8-16,1 0 16 0,0-1-17 15,-1 2 18-15,0-2-10 16,2 0 18-16,-2-1-34 15,1 1 16-15,1-1 1 16,-4 2-2-16,2 1 5 16,0-1-13-16,0 0 21 15,-1-1-11-15,1 2 9 16,0 0-17-16,-2-1 8 16,5 1-1-16,-5-2 1 15,2 1 0-15,2-1-6 16,-2 2 12-16,1-2-15 0,-1 0 18 15,2 1-10 1,-2-3 19-16,2 1-36 0,0-1 17 16,0-3 1-16,2 1 0 15,-1-1 1-15,1 0-9 16,0-1 17-16,-2 1-9 16,3 0 9-16,-5 0-17 15,1 2 8-15,0 0 0 16,-2 1-2-16,1 0 4 15,0 0-8-15,-1 2 12 16,-2 0-17-16,2 2 22 16,0-1-13-16,-1 3 22 15,1-3-40-15,-1 2 20 16,1 0 0-16,1-1-1 0,0-1 3 16,0-2-13-16,-2 1 22 15,2-1-11-15,-1 3 8 16,2 1-15-16,-4 3 7 15,2 1-1-15,-2-1 1 16,1 2 0-16,-1-2-6 16,0 2 12-16,2 2-19 15,0 0 26-15,-2 0-15 16,2 2 21-16,-4 1-38 16,1 0 19-16,-1 3 0 15,-1-1-1-15,0 3 3 16,2-1-12-16,-1 1 20 15,-1 0-9-15,0-1 8 16,0-1-18-16,0 0 9 16,2 1-1-16,1 0-1 0,-3-1 2 15,2 1-5-15,-1-1 11 16,-1 2-19-16,3 0 26 16,-3 0-12-16,0 0 16 15,0-1-34-15,0 1 16 16,0 0 0-16,0 0 1 15,0 0-5-15,0 0-2 16,0 0 1-16,0 0-3 16,0 0-38-16,3 0-19 15,4 0-99-15,4 0-3 0,-7 0-80 16,-2 0-143 0</inkml:trace>
  <inkml:trace contextRef="#ctx0" brushRef="#br0" timeOffset="33398.4266">16048 5659 185 0,'0'0'39'0,"0"0"27"16,0 0-21-16,0 0-6 15,0 0-15-15,0 0 17 16,0 0-21-16,0 0 23 16,3-8-9-16,-3 7 1 15,0-2-23-15,2 2 10 16,-1-1 9-16,-1 0 0 15,2 1-8-15,-2 0-12 16,0 1 31-16,0 0-29 16,0-1 31-16,0 1-40 15,0 0 3-15,0 0-3 16,0 0-4-16,2 0 8 0,-2 0-4 16,0 0 17-16,0 0-19 15,0 0 21-15,0 0-18 16,0 0-10-16,0 0 5 15,1 0-4-15,3 0-2 16,-1 0 6-16,2 0 0 16,1 3 3-16,-3 5-9 15,3 1 19-15,-3 0-7 16,2 1 0-16,0 0-9 16,0 1 6-16,-1-1-3 15,-1 1 0-15,0 3 2 16,-1-1-9-16,-2 4 19 15,0 0-6-15,0-1-1 0,0 1-4 16,0-2 5-16,0 1-11 16,0-1 5-16,0 0 0 15,0 1 0-15,0-2 3 16,0-2-10-16,0 2 21 16,0-2-11-16,0-1 5 15,0 2-15-15,0 0 9 16,0-2-2-16,0 1 0 15,0 1 2-15,0-2-11 16,0 3 19-16,0-2-14 16,0 1 11-16,0 0-10 15,0 0 11-15,0 2-16 0,0 0 8 16,0 1 0-16,0 1-1 16,0-1 2-16,0-1-11 15,0-1 21-15,0 2-12 16,0-2 10-16,0-2-18 15,0 5 9-15,0-4 0 16,0 3 0-16,0 0 2 16,-2 2-9-16,1-4 18 15,1-3-18-15,0-1 14 16,0-1-10-16,0-3 13 16,0 4-20-16,0 0 9 15,0 1 1-15,-2-1 0 16,1-1 3-16,-2-1-14 0,0 1 22 15,-1 0-10 1,3 2 6-16,-2-3-14 0,1 2 6 16,2-2 1-16,0-1 0 15,-1 0 1-15,1 0-8 16,0-2 16-16,0 0-16 16,0-2 14-16,0-1-10 15,0-1 15-15,0-1-23 16,0 0 11-16,0 0 0 15,0 0 0-15,0 0 4 16,0 0-6-16,0 0 11 16,0 0 10-16,0 0-14 0,0 0 16 15,0 0-17 1,0 0-4-16,0 0 0 0,0 0-16 16,0 0-21-16,0-3-83 15,0 0-73-15,0 0-218 16</inkml:trace>
  <inkml:trace contextRef="#ctx0" brushRef="#br0" timeOffset="35134.7774">15729 7353 416 0,'0'0'170'16,"0"0"-132"-16,0 0 95 16,0 0-107-16,0 0 75 15,0 0-31-15,0 0-19 16,-19 13 16-16,19-13-30 16,0-5 8-16,0-4-44 15,0-5 19-15,0-2-11 0,7-2 0 16,10-1-18-16,1 2 21 15,4 1-17-15,0 2 13 16,-1 1-13-16,-1 1 13 16,-4 4-16-16,-4 3 3 15,0 4 3-15,-6 1-5 16,-3 0 2-16,0 0-7 16,-3 16 24-16,0 5 2 15,0 6-13-15,0 4 13 16,-3 0-6-16,-6 2-8 15,-3-1 0-15,3-5 5 16,0-1-12-16,0-5 20 16,3-5-20-16,2-6 15 0,2-3-7 15,2-3 13 1,0-4-28-16,0 2 14 0,0-2 0 16,0 0-1-16,9-7 7 15,12-13-13-15,4-4 21 16,2-4-14-16,4-5 1 15,1 0-2-15,-3 3-36 16,-3 6 17-16,-4 6 3 16,-8 9 15-16,-7 4-6 15,-4 5-1-15,-3 0 0 16,0 2 18-16,0 18 7 16,0 5-10-16,0 2 20 15,-3-1-21-15,-1-4-5 16,-2-1 0-16,5-4 4 15,1-2-11-15,0-5 19 0,0-1-12 16,0-1 7-16,0-4-14 16,8-2-21-16,9-2-16 15,4 0-51-15,1 0-15 16,-3 0-31-16,-14 0-71 16,1-1-14-16</inkml:trace>
  <inkml:trace contextRef="#ctx0" brushRef="#br0" timeOffset="36848.1965">16408 7341 432 0,'0'0'58'16,"0"0"85"-16,0 0-55 15,0 0 4-15,0 0-29 16,0 0-17-16,0 0-10 16,0 1-26-16,0-1 42 15,0 0-48-15,6 0 14 0,6 0-5 16,6 0-9-16,1 0 7 16,5 0-10-16,1-1 10 15,1 1-11-15,1 0 6 16,-2 0 7-16,-6 0-7 15,1 0 2-15,-8 0-15 16,-2 0 7-16,-4 0-4 16,-4 0-30-16,-2 1-94 15,0 0-35-15,-4 2-121 16</inkml:trace>
  <inkml:trace contextRef="#ctx0" brushRef="#br0" timeOffset="37095.5333">16441 7456 29 0,'0'0'467'16,"0"0"-435"-16,0 0 23 16,0 0-5-16,0 0 25 15,0 0-49-15,43 23 17 16,-25-22-40-16,-1 0 35 15,-3 0-36-15,-2 1 0 16,1 0-2-16,-2-2-4 16,1 2 3-16,0-2-86 0,-9 0-19 15,-2 0-126-15</inkml:trace>
  <inkml:trace contextRef="#ctx0" brushRef="#br0" timeOffset="37724.8519">16896 7350 542 0,'0'0'7'0,"0"0"96"0,0 0-42 16,0 0 5-16,79 18-6 16,-66-2-2-16,-2 1 17 15,-4-1-34-15,-2-1 19 16,-4-3-51-16,-1-2 39 15,0 0-38-15,0-2 16 16,-3-1-12-16,-7 0-15 16,-2-2 1-16,-2 1 0 15,4 0-2-15,4-2 8 16,4-3-18-16,2 1 23 16,0-2-28-16,0 0 24 15,2 0-14-15,16 0 9 16,6 0-2-16,1 0 0 0,2 0 3 15,-4 0-13 1,-1 0 15-16,-3 0-26 0,-4-2-1 16,-3 1-24-16,-3-2-87 15,-9 2-47-15,0-1-137 16</inkml:trace>
  <inkml:trace contextRef="#ctx0" brushRef="#br0" timeOffset="49220.1093">19844 1594 414 0,'0'0'360'0,"0"0"-352"15,0 0 60-15,0 0 15 16,0 0-63-16,0 0-19 15,0 0 5-15,0 0 14 16,0 0 8-16,-24-15 37 16,24 12-19-16,0-2 16 0,0 0-59 15,0 1 23 1,4-1-18-16,12-1-4 0,7 0-8 16,6 2 15-16,2 1-9 15,2 2 4-15,0 1-9 16,-4 0 3-16,-3 0 0 15,-7 1 0-15,-5 9 1 16,-5 0-2-16,-5 2 5 16,-4 2-14-16,0 3 23 15,-13 2-10-15,-20 2-2 16,-10-3-2-16,-5-2-15 16,2-5-18-16,5-3 26 15,16-6 14-15,11 2-14 0,13-4 4 16,1 0-7-1,17 0-63-15,18 2 69 0,10 1 5 16,0 2 0-16,-4 2-1 16,-6 4 2-16,-7 0-3 15,-7 2 6-15,-5 0-10 16,-6-3 14-16,-10 1-5 16,0-1 6-16,-7 2 28 15,-18-1-25-15,-6 0-5 16,-4 0 18-16,3-2-24 15,5-2-1-15,9-3 9 16,8-1-16-16,5-2 7 16,5 1-57-16,0 1-49 15,0-3-80-15,0 0-191 0</inkml:trace>
  <inkml:trace contextRef="#ctx0" brushRef="#br0" timeOffset="50032.9328">20277 1676 531 0,'0'0'72'15,"0"0"35"-15,0 0 31 16,0 0-91-16,0 0-26 15,0 0-16-15,40-43 9 16,-18 29 24-16,4-1 9 16,-3 2 13-16,-3 6-25 15,-8 2 26-15,-5 5-55 16,-2 0-6-16,-4 1 0 16,-1 18 0-16,0 5 13 15,-1 2-10-15,-13 1-2 16,-2-4 10-16,1-5-22 15,3-3 16-15,0-6-16 0,6-4 4 16,3-2-22-16,3-3 5 16,0 0-13-16,6 0 12 15,13-8-4-15,7-7 20 16,-2-1-16-16,1 0 19 16,2-3-19-16,-2 2 17 15,-4 4-9-15,-4 3 15 16,-5 6 2-16,-5 3-2 15,-3 1-2-15,-2 0 8 16,-2 3 23-16,0 15 30 16,0 0-13-16,0 1-28 15,0-1 6-15,0-4-21 0,0-2 0 16,0-5-2-16,0 0-9 16,0-2 10-16,3-3-56 15,11-2-26-15,-7 0-229 16,-1 0-210-16</inkml:trace>
  <inkml:trace contextRef="#ctx0" brushRef="#br0" timeOffset="50460.788">20802 1221 705 0,'0'0'79'0,"0"0"-71"16,0 0 64-16,0 0-63 16,0 0 57-16,0 0-35 15,0 0 14-15,21 31-11 16,-20-13-2-16,-1-1-6 15,0 3-14-15,-7 0 9 16,-16 2-17-16,-3-2 14 16,-1-6-6-16,4-2-7 0,2-6-3 15,11 0-2 1,1-2 0-16,6-4 2 0,3 2-7 16,0-2-6-16,0 2 2 15,9-2 18-15,13 1 5 16,7-1-4-16,-1 0-19 15,0 0 9-15,-1 0-2 16,-3 3-12-16,-4-1-79 16,-16 1-77-16,-4-2-192 15</inkml:trace>
  <inkml:trace contextRef="#ctx0" brushRef="#br0" timeOffset="50783.9328">20937 1652 258 0,'0'0'417'15,"0"0"-403"-15,0 0 69 16,0 0 9-16,107 1-61 16,-73-1 22-16,0-2-34 15,-5-1 29-15,-6 0-31 16,-6 2-11-16,-7 1-6 16,-5 0 3-16,-4-2-10 0,-1 1-50 15,0-1-52-15,0 0-107 16,-7-2-254-16</inkml:trace>
  <inkml:trace contextRef="#ctx0" brushRef="#br0" timeOffset="51012.3156">21113 1478 680 0,'0'0'76'16,"0"0"-10"-16,0 0 13 0,0 0 8 15,-53 75-56-15,45-42 6 16,0 1-21-16,3-2 3 16,0-2-6-16,1-5-12 15,1-2-2-15,0-7 5 16,1 1-18-16,2-5-19 16,0-4-28-16,0-8-143 15,0 0-115-15</inkml:trace>
  <inkml:trace contextRef="#ctx0" brushRef="#br0" timeOffset="51515.9672">21478 1521 686 0,'0'0'120'15,"0"0"-56"-15,0 0 47 0,0 0-64 16,0 0-25-16,0 0-15 16,102 0 18-16,-83 20 16 15,-6-2 0-15,-9 0-4 16,-4 1-32-16,0 4 36 16,-7-5-37-16,-13 0 5 15,0-3-5-15,2-3-4 16,1-2 0-16,7-6-4 15,4 0 4-15,6-2-16 16,0 1 12-16,0 0-12 16,0 2 12-16,9 1 8 15,15-1 0-15,7-1-4 0,2 1-1 16,3-3-23-16,-2 1-71 16,-3-2-43-16,-23-1-157 15,-1 0-208-15</inkml:trace>
  <inkml:trace contextRef="#ctx0" brushRef="#br0" timeOffset="51996.6801">21959 1659 664 0,'0'0'105'0,"0"0"-2"15,0 0 10-15,0 0-24 16,0 0-68-16,0 0 24 16,68-35 1-16,-67 35-24 15,-1 9 3-15,0 10 9 16,-1 2 6-16,-16 1-30 16,-7-1 21-16,-1-3-27 15,1-3-8-15,5-3-17 16,5-4-13-16,8-6-3 15,5-2-4-15,1 0 15 16,0 0-33-16,17-5 5 16,9-8 10-16,6-1 42 0,-1 1-68 15,4-1 33 1,-5 2-20-16,-6 6 8 0,-4 4 41 16,-8 2 8-16,-4 0 6 15,-5 7 19-15,-1 7 68 16,-2 1-33-16,0-1 21 15,0-1-36-15,0-2 6 16,0-1-23-16,0 0-27 16,0-1-1-16,0-2 11 15,0-1-26-15,0 0-18 16,0 0-68-16,0-6-83 16,0 0-151-16</inkml:trace>
  <inkml:trace contextRef="#ctx0" brushRef="#br0" timeOffset="54471.0635">17388 736 790 0,'0'0'18'15,"0"0"107"-15,0 0-19 16,0 0-39-16,0 0-58 16,0 0-9-16,0 0-3 15,9-25-5-15,-9 33 8 16,-11 12 23-16,-9 5 20 15,-4 1-27-15,-3-1 18 0,6-1-31 16,3-2 13-16,6-6-9 16,7-1-8-16,5-3 1 15,0 1-2-15,5-2 2 16,21-1 1-16,14-2 5 16,5-3 1-16,5-1 0 15,0-2 0-15,-1-2-14 16,-6 0 7-16,-3 0-1 15,-7 0-5-15,-5 0-32 16,-5 0-46-16,-5 0-31 16,-4 0 12-16,-4 0-65 15,-3 0-8-15,-7-4-71 0</inkml:trace>
  <inkml:trace contextRef="#ctx0" brushRef="#br0" timeOffset="54733.3637">17695 721 643 0,'0'0'44'16,"0"0"66"-16,-83 34 8 15,56-5-45-15,2 6-26 16,3-2-17-16,5 1-5 0,2-3 7 15,5-3-32-15,7-2 18 16,3-2-17-16,0-6-1 16,0-1-14-16,6-6-56 15,8-1-36-15,-8-10-88 16,0 0-121-16</inkml:trace>
  <inkml:trace contextRef="#ctx0" brushRef="#br0" timeOffset="55272.9192">17934 848 640 0,'0'0'90'16,"0"0"57"-16,0 0-51 15,0 0-83-15,0 0 4 16,0 0 45-16,12 56-35 16,-12-34 6-16,-6-6-24 15,-4 1-6-15,2-6 0 16,2-4 0-16,2-4-6 15,4-1-1-15,0-2 1 0,0 0 6 16,0 0-6-16,7-13-27 16,11-5 24-16,8 0-6 15,0-1-10-15,4-1 12 16,-1 2-10-16,-4 5 17 16,-4 2 3-16,-9 7-4 15,-5 4 8-15,-2 0-4 16,-2 5 1-16,-3 13 35 15,0 3 17-15,0 0-22 16,-2-1 2-16,-2 0-22 16,1-4 22-16,1 0-30 15,2-5 3-15,0-2 2 0,0-2-16 16,0-3-11-16,11-1-17 16,4-3-45-16,1 0-62 15,-7 0-151-15,-3 0-166 16</inkml:trace>
  <inkml:trace contextRef="#ctx0" brushRef="#br0" timeOffset="55687.8088">18353 574 720 0,'0'0'95'16,"0"0"23"-16,0 0-68 16,0 0-34-16,0 0 35 15,0 0 16-15,36 53-45 16,-27-34 33-16,-3-2-51 15,-6-4 1-15,0-1 4 16,-2-4-8-16,-17 0 10 16,-5-3-9-16,4-3 23 0,3 0-24 15,6-2 6 1,6 0-5-16,3 0-2 0,2 0 0 16,0 0-7-16,18 0 1 15,15 0 6-15,10 0 4 16,9 0 7-16,2 0-16 15,1 2 5-15,-5 0-89 16,-36-2-207-16</inkml:trace>
  <inkml:trace contextRef="#ctx0" brushRef="#br0" timeOffset="63376.2501">13964 864 674 0,'0'0'19'0,"0"0"24"16,0 0 46-16,0 0-9 15,0 0-47-15,0 0-14 16,0 0 6-16,0 0-5 16,0 0 18-16,9-22-38 0,-9 38 28 15,-15 6 48 1,-4 6-35-16,-4 0-41 15,0-1 11-15,-3-1-7 0,5-5 0 16,2-3-8-16,4-7 16 16,9-5-25-16,5-3-21 15,1-3-51-15,0 0-56 16,16-7 15-16,2-11-158 16,-6 8 66-16</inkml:trace>
  <inkml:trace contextRef="#ctx0" brushRef="#br0" timeOffset="63565.9666">13948 844 442 0,'0'0'145'0,"0"0"1"15,0 0-33-15,0 0-81 0,0 0-5 16,0 0 3-16,55 7 9 16,-34 11-36-16,7-1 11 15,1 1-7-15,0 1 8 16,1-3-15-16,0 2 0 15,-2-5-7-15,-23-12-176 16,-2-1-272-16</inkml:trace>
  <inkml:trace contextRef="#ctx0" brushRef="#br0" timeOffset="65631.2193">12371 692 645 0,'0'0'78'0,"0"0"-10"15,0 0 73-15,0 0-81 16,0 0-18-16,0 0-1 15,-30-73-4-15,18 67 10 16,-3 1-12-16,-4 3-5 16,-5 2-30-16,-6 0 21 15,-3 14-18-15,-1 14-2 16,1 4 15-16,5 7-3 16,5 6 11-16,5 4-22 15,2 1 25-15,6 0-25 16,0-2 9-16,4-3 0 15,6-6-22-15,0-2 11 0,0-6-3 16,0-6 3-16,0-6-7 16,0-5 5-16,3-3-25 15,2-2 17-15,1-2-56 16,-1-6-42-16,5-1-62 16,-9 0-22-16,2-1-165 15</inkml:trace>
  <inkml:trace contextRef="#ctx0" brushRef="#br0" timeOffset="65849.6326">11920 1006 227 0,'0'0'473'0,"0"0"-420"16,0 0 42-16,0 0 8 15,0 0-94-15,0 0-9 16,0-8 7-16,30 8-7 15,3 0 0-15,0 0-37 16,0-2-73-16,-1-2 11 16,1 0 24-16,0-2-82 15,-23 1-31-15,-1 3-63 16</inkml:trace>
  <inkml:trace contextRef="#ctx0" brushRef="#br0" timeOffset="66110.934">12447 852 134 0,'0'0'427'0,"0"0"-336"15,0 0 58-15,0 0-11 16,0 0-89-16,0 0-27 16,-50 44 5-16,33-4 23 15,5-1-12-15,6-2-14 16,6-3-11-16,0-5-9 15,0-5 7-15,16-3-5 16,1-5-10-16,4-6 4 16,2-1-7-16,4-7-32 0,1-2-47 15,2 0-36 1,-21 0-86-16,-1-2-76 0</inkml:trace>
  <inkml:trace contextRef="#ctx0" brushRef="#br0" timeOffset="66545.7715">12648 994 365 0,'0'0'246'0,"0"0"-214"16,0 0 94-16,0 0-40 0,0 0-68 15,0 0-16 1,0 0 23-16,41-43-19 15,-37 50 34-15,-2 11 3 0,-2 4 6 16,0 0 1-16,0 0-35 16,0-3-5-16,-5-5-2 15,-1-4-5-15,4-4-3 16,2-5-9-16,0-1-29 16,0 0 12-16,8-9-5 15,13-10-24-15,4-6 46 16,1 2-9-16,-1 2-33 15,-1 3 44-15,-3 7-1 16,-6 6 16-16,-5 5-2 16,-1 0-5-16,-1 0 17 15,-4 0 19-15,1 8-5 0,-1 2-3 16,0 1-9-16,-2 1 12 16,-2 0-27-16,0 0-5 15,0-1 0-15,0-2-45 16,0-3-39-16,-2-6-83 15,2 0-153-15</inkml:trace>
  <inkml:trace contextRef="#ctx0" brushRef="#br0" timeOffset="66763.19">13057 764 753 0,'0'0'64'0,"0"0"14"15,0 0 56 1,0 0-45-16,51 118-2 0,-51-63-28 16,0 3-33-16,-23-4-12 15,-2-2-6-15,0-9-6 16,-4-4-2-16,5-5-25 16,0-5-124-16,2-4-58 15,16-25-78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ABAB2-9F8E-4E5E-9BF1-AC66D6628AD0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CE8FED-D0F3-4CFA-B87B-0744E681F44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9166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E8FED-D0F3-4CFA-B87B-0744E681F44A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51814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1325"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60558" indent="-292522" defTabSz="991325"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70089" indent="-234018" defTabSz="991325"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8125" indent="-234018" defTabSz="991325"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106160" indent="-234018" defTabSz="991325"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74196" indent="-234018" defTabSz="991325" eaLnBrk="0" fontAlgn="base" hangingPunct="0">
              <a:spcBef>
                <a:spcPct val="0"/>
              </a:spcBef>
              <a:spcAft>
                <a:spcPct val="0"/>
              </a:spcAft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42232" indent="-234018" defTabSz="991325" eaLnBrk="0" fontAlgn="base" hangingPunct="0">
              <a:spcBef>
                <a:spcPct val="0"/>
              </a:spcBef>
              <a:spcAft>
                <a:spcPct val="0"/>
              </a:spcAft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510267" indent="-234018" defTabSz="991325" eaLnBrk="0" fontAlgn="base" hangingPunct="0">
              <a:spcBef>
                <a:spcPct val="0"/>
              </a:spcBef>
              <a:spcAft>
                <a:spcPct val="0"/>
              </a:spcAft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78303" indent="-234018" defTabSz="991325" eaLnBrk="0" fontAlgn="base" hangingPunct="0">
              <a:spcBef>
                <a:spcPct val="0"/>
              </a:spcBef>
              <a:spcAft>
                <a:spcPct val="0"/>
              </a:spcAft>
              <a:defRPr sz="29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AB176B9-50A4-408E-9640-400F41DB3C20}" type="slidenum">
              <a:rPr kumimoji="1" lang="en-US" altLang="ko-KR" sz="1200" i="0">
                <a:latin typeface="굴림" panose="020B0600000101010101" pitchFamily="50" charset="-127"/>
                <a:ea typeface="굴림" panose="020B0600000101010101" pitchFamily="50" charset="-127"/>
              </a:rPr>
              <a:pPr eaLnBrk="1" hangingPunct="1"/>
              <a:t>8</a:t>
            </a:fld>
            <a:endParaRPr kumimoji="1" lang="en-US" altLang="ko-KR" sz="1200" i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ko-KR" altLang="ko-KR"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4220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E8FED-D0F3-4CFA-B87B-0744E681F44A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2679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(n</a:t>
            </a:r>
            <a:r>
              <a:rPr lang="ko-KR" altLang="ko-KR" dirty="0"/>
              <a:t>이 </a:t>
            </a:r>
            <a:r>
              <a:rPr lang="ko-KR" altLang="ko-KR" dirty="0" err="1"/>
              <a:t>작은경우는</a:t>
            </a:r>
            <a:r>
              <a:rPr lang="ko-KR" altLang="ko-KR" dirty="0"/>
              <a:t> 고려하지 않아도 됨</a:t>
            </a:r>
            <a:r>
              <a:rPr lang="en-US" altLang="ko-KR" dirty="0"/>
              <a:t>) </a:t>
            </a:r>
            <a:endParaRPr lang="ko-KR" altLang="ko-KR" dirty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077453-A064-4205-B6EE-502B48E233A6}" type="slidenum">
              <a:rPr lang="en-US" altLang="ko-KR" smtClean="0"/>
              <a:pPr/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8344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750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4005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4856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학습목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defRPr sz="2800"/>
            </a:lvl1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914400" y="444500"/>
            <a:ext cx="103632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7733080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2916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185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1582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4704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9514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8366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2027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7982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D75E93-C61B-4C87-B507-BFCA130FB9E4}" type="datetimeFigureOut">
              <a:rPr lang="ko-KR" altLang="en-US" smtClean="0"/>
              <a:t>2020-04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A0D6F-B0C7-4614-BB9D-06AA7FE4FEF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59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customXml" Target="../ink/ink10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5" Type="http://schemas.openxmlformats.org/officeDocument/2006/relationships/customXml" Target="../ink/ink11.x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customXml" Target="../ink/ink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9.png"/><Relationship Id="rId7" Type="http://schemas.openxmlformats.org/officeDocument/2006/relationships/customXml" Target="../ink/ink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emf"/><Relationship Id="rId4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5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customXml" Target="../ink/ink8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주차</a:t>
            </a:r>
            <a:r>
              <a:rPr lang="en-US" altLang="ko-KR" dirty="0" smtClean="0"/>
              <a:t>: </a:t>
            </a:r>
            <a:r>
              <a:rPr lang="ko-KR" altLang="en-US" dirty="0" smtClean="0"/>
              <a:t>알고리즘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백석대학교 강윤희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406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/>
              <a:t>점근적 표기법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dirty="0"/>
              <a:t>예</a:t>
            </a:r>
            <a:r>
              <a:rPr lang="en-US" altLang="ko-KR" dirty="0"/>
              <a:t>,</a:t>
            </a:r>
            <a:r>
              <a:rPr lang="en-US" altLang="ko-KR" i="1" dirty="0"/>
              <a:t> O</a:t>
            </a:r>
            <a:r>
              <a:rPr lang="en-US" altLang="ko-KR" dirty="0"/>
              <a:t>( 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ko-KR" altLang="en-US" dirty="0"/>
              <a:t> </a:t>
            </a:r>
            <a:r>
              <a:rPr lang="en-US" altLang="ko-KR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3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 + 2</a:t>
            </a:r>
            <a:r>
              <a:rPr lang="en-US" altLang="ko-KR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7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 – 100</a:t>
            </a:r>
            <a:r>
              <a:rPr lang="en-US" altLang="ko-KR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i="1" dirty="0" err="1"/>
              <a:t>n</a:t>
            </a:r>
            <a:r>
              <a:rPr lang="en-US" altLang="ko-KR" dirty="0" err="1"/>
              <a:t>log</a:t>
            </a:r>
            <a:r>
              <a:rPr lang="en-US" altLang="ko-KR" i="1" dirty="0" err="1"/>
              <a:t>n</a:t>
            </a:r>
            <a:r>
              <a:rPr lang="en-US" altLang="ko-KR" dirty="0"/>
              <a:t> + 5</a:t>
            </a:r>
            <a:r>
              <a:rPr lang="en-US" altLang="ko-KR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ko-KR" i="1" dirty="0"/>
              <a:t>3n</a:t>
            </a:r>
          </a:p>
          <a:p>
            <a:pPr>
              <a:lnSpc>
                <a:spcPct val="90000"/>
              </a:lnSpc>
            </a:pPr>
            <a:r>
              <a:rPr lang="ko-KR" altLang="en-US" dirty="0"/>
              <a:t>알 수 있는 한 최대한 </a:t>
            </a:r>
            <a:r>
              <a:rPr lang="en-US" altLang="ko-KR" dirty="0"/>
              <a:t>tight </a:t>
            </a:r>
            <a:r>
              <a:rPr lang="ko-KR" altLang="en-US" dirty="0"/>
              <a:t>하게</a:t>
            </a:r>
            <a:r>
              <a:rPr lang="en-US" altLang="ko-KR" i="1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ko-KR" i="1" dirty="0" err="1"/>
              <a:t>n</a:t>
            </a:r>
            <a:r>
              <a:rPr lang="en-US" altLang="ko-KR" dirty="0" err="1"/>
              <a:t>log</a:t>
            </a:r>
            <a:r>
              <a:rPr lang="en-US" altLang="ko-KR" i="1" dirty="0" err="1"/>
              <a:t>n</a:t>
            </a:r>
            <a:r>
              <a:rPr lang="en-US" altLang="ko-KR" i="1" dirty="0"/>
              <a:t> </a:t>
            </a:r>
            <a:r>
              <a:rPr lang="en-US" altLang="ko-KR" dirty="0"/>
              <a:t>+ 5</a:t>
            </a:r>
            <a:r>
              <a:rPr lang="en-US" altLang="ko-KR" i="1" dirty="0"/>
              <a:t>n = O</a:t>
            </a:r>
            <a:r>
              <a:rPr lang="en-US" altLang="ko-KR" dirty="0"/>
              <a:t>(</a:t>
            </a:r>
            <a:r>
              <a:rPr lang="en-US" altLang="ko-KR" i="1" dirty="0" err="1"/>
              <a:t>n</a:t>
            </a:r>
            <a:r>
              <a:rPr lang="en-US" altLang="ko-KR" dirty="0" err="1"/>
              <a:t>log</a:t>
            </a:r>
            <a:r>
              <a:rPr lang="en-US" altLang="ko-KR" i="1" dirty="0" err="1"/>
              <a:t>n</a:t>
            </a:r>
            <a:r>
              <a:rPr lang="en-US" altLang="ko-KR" dirty="0"/>
              <a:t>) </a:t>
            </a:r>
            <a:r>
              <a:rPr lang="ko-KR" altLang="en-US" dirty="0"/>
              <a:t>인데 굳이 </a:t>
            </a:r>
            <a:r>
              <a:rPr lang="en-US" altLang="ko-KR" i="1" dirty="0"/>
              <a:t>O</a:t>
            </a:r>
            <a:r>
              <a:rPr lang="en-US" altLang="ko-KR" dirty="0"/>
              <a:t>(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)</a:t>
            </a:r>
            <a:r>
              <a:rPr lang="ko-KR" altLang="en-US" dirty="0"/>
              <a:t>으로 쓸 </a:t>
            </a:r>
            <a:r>
              <a:rPr lang="ko-KR" altLang="en-US" dirty="0" err="1"/>
              <a:t>필요없다</a:t>
            </a:r>
            <a:endParaRPr lang="ko-KR" altLang="en-US" dirty="0"/>
          </a:p>
          <a:p>
            <a:pPr lvl="1">
              <a:lnSpc>
                <a:spcPct val="90000"/>
              </a:lnSpc>
            </a:pPr>
            <a:r>
              <a:rPr lang="ko-KR" altLang="en-US" dirty="0"/>
              <a:t>엄밀하지 않은 만큼 정보의 손실이 일어난다</a:t>
            </a:r>
            <a:endParaRPr lang="ko-KR" altLang="en-US" sz="2000" dirty="0"/>
          </a:p>
        </p:txBody>
      </p:sp>
      <p:sp>
        <p:nvSpPr>
          <p:cNvPr id="2" name="직사각형 1"/>
          <p:cNvSpPr/>
          <p:nvPr/>
        </p:nvSpPr>
        <p:spPr>
          <a:xfrm>
            <a:off x="8200252" y="2691653"/>
            <a:ext cx="2491388" cy="840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ko-KR" dirty="0"/>
              <a:t>3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 + </a:t>
            </a:r>
            <a:r>
              <a:rPr lang="en-US" altLang="ko-KR" dirty="0" smtClean="0"/>
              <a:t>2</a:t>
            </a:r>
            <a:r>
              <a:rPr lang="en-US" altLang="ko-KR" i="1" dirty="0" smtClean="0"/>
              <a:t>n   &lt;  4n</a:t>
            </a:r>
            <a:r>
              <a:rPr lang="en-US" altLang="ko-KR" baseline="30000" dirty="0" smtClean="0"/>
              <a:t>2</a:t>
            </a:r>
            <a:endParaRPr lang="en-US" altLang="ko-KR" dirty="0"/>
          </a:p>
          <a:p>
            <a:pPr lvl="1">
              <a:lnSpc>
                <a:spcPct val="90000"/>
              </a:lnSpc>
            </a:pPr>
            <a:r>
              <a:rPr lang="en-US" altLang="ko-KR" dirty="0" smtClean="0"/>
              <a:t>2</a:t>
            </a:r>
            <a:r>
              <a:rPr lang="en-US" altLang="ko-KR" i="1" dirty="0" smtClean="0"/>
              <a:t>n   </a:t>
            </a:r>
            <a:r>
              <a:rPr lang="en-US" altLang="ko-KR" i="1" dirty="0"/>
              <a:t>&lt;  </a:t>
            </a:r>
            <a:r>
              <a:rPr lang="en-US" altLang="ko-KR" i="1" dirty="0" smtClean="0"/>
              <a:t>n</a:t>
            </a:r>
            <a:r>
              <a:rPr lang="en-US" altLang="ko-KR" baseline="30000" dirty="0" smtClean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ko-KR" dirty="0" smtClean="0"/>
              <a:t>2</a:t>
            </a:r>
            <a:r>
              <a:rPr lang="en-US" altLang="ko-KR" i="1" dirty="0" smtClean="0"/>
              <a:t>    &lt;  n</a:t>
            </a:r>
            <a:endParaRPr lang="en-US" altLang="ko-KR" baseline="30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잉크 2"/>
              <p14:cNvContentPartPr/>
              <p14:nvPr/>
            </p14:nvContentPartPr>
            <p14:xfrm>
              <a:off x="4291200" y="198000"/>
              <a:ext cx="3678480" cy="2505960"/>
            </p14:xfrm>
          </p:contentPart>
        </mc:Choice>
        <mc:Fallback>
          <p:pic>
            <p:nvPicPr>
              <p:cNvPr id="3" name="잉크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82200" y="185400"/>
                <a:ext cx="3698280" cy="252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잉크 3"/>
              <p14:cNvContentPartPr/>
              <p14:nvPr/>
            </p14:nvContentPartPr>
            <p14:xfrm>
              <a:off x="1155600" y="264600"/>
              <a:ext cx="10455840" cy="4561920"/>
            </p14:xfrm>
          </p:contentPart>
        </mc:Choice>
        <mc:Fallback>
          <p:pic>
            <p:nvPicPr>
              <p:cNvPr id="4" name="잉크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46240" y="255240"/>
                <a:ext cx="10472760" cy="458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18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점근적 표기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>
                <a:solidFill>
                  <a:srgbClr val="FF0000"/>
                </a:solidFill>
              </a:rPr>
              <a:t>최고 </a:t>
            </a:r>
            <a:r>
              <a:rPr lang="ko-KR" altLang="en-US" dirty="0" err="1">
                <a:solidFill>
                  <a:srgbClr val="FF0000"/>
                </a:solidFill>
              </a:rPr>
              <a:t>차항의</a:t>
            </a:r>
            <a:r>
              <a:rPr lang="ko-KR" altLang="en-US" dirty="0">
                <a:solidFill>
                  <a:srgbClr val="FF0000"/>
                </a:solidFill>
              </a:rPr>
              <a:t> 최소 차수만을 사용하되</a:t>
            </a:r>
            <a:r>
              <a:rPr lang="en-US" altLang="ko-KR" dirty="0">
                <a:solidFill>
                  <a:srgbClr val="FF0000"/>
                </a:solidFill>
              </a:rPr>
              <a:t>, log n</a:t>
            </a:r>
            <a:r>
              <a:rPr lang="ko-KR" altLang="en-US" dirty="0">
                <a:solidFill>
                  <a:srgbClr val="FF0000"/>
                </a:solidFill>
              </a:rPr>
              <a:t>은 버리지 말 것</a:t>
            </a:r>
            <a:r>
              <a:rPr lang="en-US" altLang="ko-KR" dirty="0">
                <a:solidFill>
                  <a:srgbClr val="FF0000"/>
                </a:solidFill>
              </a:rPr>
              <a:t>!</a:t>
            </a:r>
          </a:p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3805518" y="3200401"/>
          <a:ext cx="3956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968500" imgH="228600" progId="Equation.3">
                  <p:embed/>
                </p:oleObj>
              </mc:Choice>
              <mc:Fallback>
                <p:oleObj name="Equation" r:id="rId3" imgW="1968500" imgH="228600" progId="Equation.3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18" y="3200401"/>
                        <a:ext cx="3956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잉크 4"/>
              <p14:cNvContentPartPr/>
              <p14:nvPr/>
            </p14:nvContentPartPr>
            <p14:xfrm>
              <a:off x="3733920" y="2673360"/>
              <a:ext cx="3499200" cy="1054440"/>
            </p14:xfrm>
          </p:contentPart>
        </mc:Choice>
        <mc:Fallback>
          <p:pic>
            <p:nvPicPr>
              <p:cNvPr id="5" name="잉크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24560" y="2664000"/>
                <a:ext cx="3517920" cy="10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72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/>
              <a:t>점근적 표기법</a:t>
            </a:r>
          </a:p>
        </p:txBody>
      </p:sp>
      <p:sp>
        <p:nvSpPr>
          <p:cNvPr id="30722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r>
              <a:rPr lang="el-GR" altLang="ko-KR" sz="2400" i="1" dirty="0"/>
              <a:t>Ω</a:t>
            </a:r>
            <a:r>
              <a:rPr lang="en-US" altLang="ko-KR" sz="2400" dirty="0"/>
              <a:t>( </a:t>
            </a:r>
            <a:r>
              <a:rPr lang="en-US" altLang="ko-KR" sz="2400" i="1" dirty="0"/>
              <a:t>g</a:t>
            </a:r>
            <a:r>
              <a:rPr lang="en-US" altLang="ko-KR" sz="2400" dirty="0"/>
              <a:t>(</a:t>
            </a:r>
            <a:r>
              <a:rPr lang="en-US" altLang="ko-KR" sz="2400" i="1" dirty="0"/>
              <a:t>n</a:t>
            </a:r>
            <a:r>
              <a:rPr lang="en-US" altLang="ko-KR" sz="2400" dirty="0"/>
              <a:t>) )</a:t>
            </a:r>
          </a:p>
          <a:p>
            <a:pPr lvl="1"/>
            <a:r>
              <a:rPr lang="ko-KR" altLang="en-US" sz="2000" dirty="0"/>
              <a:t>적어도 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</a:t>
            </a:r>
            <a:r>
              <a:rPr lang="ko-KR" altLang="en-US" sz="2000" dirty="0"/>
              <a:t>의 비율로 증가하는 </a:t>
            </a:r>
            <a:r>
              <a:rPr lang="ko-KR" altLang="en-US" sz="2000" dirty="0" smtClean="0"/>
              <a:t>함수</a:t>
            </a:r>
            <a:r>
              <a:rPr lang="en-US" altLang="ko-KR" sz="2000" dirty="0" smtClean="0"/>
              <a:t>,</a:t>
            </a:r>
            <a:r>
              <a:rPr lang="ko-KR" altLang="en-US" sz="2000" dirty="0" smtClean="0"/>
              <a:t> </a:t>
            </a:r>
            <a:r>
              <a:rPr lang="ko-KR" altLang="en-US" b="1" dirty="0"/>
              <a:t>점근 하한</a:t>
            </a:r>
            <a:endParaRPr lang="ko-KR" altLang="en-US" sz="2000" dirty="0"/>
          </a:p>
          <a:p>
            <a:pPr lvl="1">
              <a:lnSpc>
                <a:spcPct val="90000"/>
              </a:lnSpc>
            </a:pPr>
            <a:r>
              <a:rPr lang="en-US" altLang="ko-KR" sz="2000" i="1" dirty="0"/>
              <a:t>O</a:t>
            </a:r>
            <a:r>
              <a:rPr lang="en-US" altLang="ko-KR" sz="2000" dirty="0"/>
              <a:t>( 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)</a:t>
            </a:r>
            <a:r>
              <a:rPr lang="ko-KR" altLang="en-US" sz="2000" dirty="0"/>
              <a:t>과 대칭적</a:t>
            </a:r>
            <a:endParaRPr lang="en-US" altLang="ko-KR" sz="2000" dirty="0"/>
          </a:p>
          <a:p>
            <a:pPr marL="457200" lvl="1" indent="0">
              <a:buNone/>
            </a:pPr>
            <a:endParaRPr lang="ko-KR" altLang="en-US" sz="2000" dirty="0"/>
          </a:p>
          <a:p>
            <a:pPr>
              <a:lnSpc>
                <a:spcPct val="90000"/>
              </a:lnSpc>
            </a:pPr>
            <a:r>
              <a:rPr lang="en-US" altLang="ko-KR" sz="2400" dirty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/>
              <a:t>Ω</a:t>
            </a:r>
            <a:r>
              <a:rPr lang="en-US" altLang="ko-KR" sz="2000" dirty="0"/>
              <a:t>(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) = { </a:t>
            </a:r>
            <a:r>
              <a:rPr lang="en-US" altLang="ko-KR" sz="2000" i="1" dirty="0"/>
              <a:t>f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| ∃c &gt; 0, </a:t>
            </a:r>
            <a:r>
              <a:rPr lang="en-US" altLang="ko-KR" sz="2000" i="1" dirty="0"/>
              <a:t>n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≥ 0 </a:t>
            </a:r>
            <a:r>
              <a:rPr lang="en-US" altLang="ko-KR" sz="2000" dirty="0" err="1"/>
              <a:t>s.t.∀</a:t>
            </a:r>
            <a:r>
              <a:rPr lang="en-US" altLang="ko-KR" sz="2000" i="1" dirty="0" err="1"/>
              <a:t>n</a:t>
            </a:r>
            <a:r>
              <a:rPr lang="en-US" altLang="ko-KR" sz="2000" dirty="0"/>
              <a:t> ≥ </a:t>
            </a:r>
            <a:r>
              <a:rPr lang="en-US" altLang="ko-KR" sz="2000" i="1" dirty="0"/>
              <a:t>n</a:t>
            </a:r>
            <a:r>
              <a:rPr lang="en-US" altLang="ko-KR" sz="2000" baseline="-25000" dirty="0"/>
              <a:t>0</a:t>
            </a:r>
            <a:r>
              <a:rPr lang="en-US" altLang="ko-KR" sz="2000" dirty="0">
                <a:solidFill>
                  <a:srgbClr val="FF0000"/>
                </a:solidFill>
              </a:rPr>
              <a:t>, c</a:t>
            </a:r>
            <a:r>
              <a:rPr lang="en-US" altLang="ko-KR" sz="2000" b="1" i="1" dirty="0">
                <a:solidFill>
                  <a:srgbClr val="FF0000"/>
                </a:solidFill>
              </a:rPr>
              <a:t>g</a:t>
            </a:r>
            <a:r>
              <a:rPr lang="en-US" altLang="ko-KR" sz="2000" dirty="0">
                <a:solidFill>
                  <a:srgbClr val="FF0000"/>
                </a:solidFill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</a:rPr>
              <a:t>n</a:t>
            </a:r>
            <a:r>
              <a:rPr lang="en-US" altLang="ko-KR" sz="2000" dirty="0">
                <a:solidFill>
                  <a:srgbClr val="FF0000"/>
                </a:solidFill>
              </a:rPr>
              <a:t>)≤</a:t>
            </a:r>
            <a:r>
              <a:rPr lang="en-US" altLang="ko-KR" sz="2000" b="1" i="1" dirty="0">
                <a:solidFill>
                  <a:srgbClr val="FF0000"/>
                </a:solidFill>
              </a:rPr>
              <a:t>f</a:t>
            </a:r>
            <a:r>
              <a:rPr lang="en-US" altLang="ko-KR" sz="2000" dirty="0">
                <a:solidFill>
                  <a:srgbClr val="FF0000"/>
                </a:solidFill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</a:rPr>
              <a:t>n</a:t>
            </a:r>
            <a:r>
              <a:rPr lang="en-US" altLang="ko-KR" sz="2000" dirty="0">
                <a:solidFill>
                  <a:srgbClr val="FF0000"/>
                </a:solidFill>
              </a:rPr>
              <a:t>) </a:t>
            </a:r>
            <a:r>
              <a:rPr lang="en-US" altLang="ko-KR" sz="2000" dirty="0"/>
              <a:t>}</a:t>
            </a:r>
          </a:p>
          <a:p>
            <a:pPr lvl="1">
              <a:lnSpc>
                <a:spcPct val="90000"/>
              </a:lnSpc>
            </a:pPr>
            <a:endParaRPr lang="ko-KR" altLang="en-US" sz="2000" dirty="0"/>
          </a:p>
          <a:p>
            <a:pPr>
              <a:lnSpc>
                <a:spcPct val="90000"/>
              </a:lnSpc>
            </a:pPr>
            <a:r>
              <a:rPr lang="ko-KR" altLang="en-US" sz="2400" dirty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/>
              <a:t> </a:t>
            </a:r>
            <a:r>
              <a:rPr lang="en-US" altLang="ko-KR" sz="2000" b="1" i="1" dirty="0"/>
              <a:t>f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= </a:t>
            </a:r>
            <a:r>
              <a:rPr lang="el-GR" altLang="ko-KR" sz="2000" i="1" dirty="0"/>
              <a:t>Ω</a:t>
            </a:r>
            <a:r>
              <a:rPr lang="en-US" altLang="ko-KR" sz="2000" dirty="0"/>
              <a:t>(</a:t>
            </a:r>
            <a:r>
              <a:rPr lang="en-US" altLang="ko-KR" sz="2000" b="1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) ⇒ </a:t>
            </a:r>
            <a:r>
              <a:rPr lang="en-US" altLang="ko-KR" sz="2000" b="1" i="1" dirty="0"/>
              <a:t>f</a:t>
            </a:r>
            <a:r>
              <a:rPr lang="ko-KR" altLang="en-US" sz="2000" dirty="0"/>
              <a:t>는 </a:t>
            </a:r>
            <a:r>
              <a:rPr lang="en-US" altLang="ko-KR" sz="2000" b="1" i="1" dirty="0"/>
              <a:t>g</a:t>
            </a:r>
            <a:r>
              <a:rPr lang="ko-KR" altLang="en-US" sz="2000" dirty="0"/>
              <a:t>보다 느리게 증가하지 않는다</a:t>
            </a:r>
            <a:endParaRPr lang="ko-KR" altLang="en-US" sz="1800" dirty="0"/>
          </a:p>
        </p:txBody>
      </p:sp>
      <p:sp>
        <p:nvSpPr>
          <p:cNvPr id="4" name="직사각형 3"/>
          <p:cNvSpPr/>
          <p:nvPr/>
        </p:nvSpPr>
        <p:spPr>
          <a:xfrm>
            <a:off x="3164872" y="5415006"/>
            <a:ext cx="499367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lnSpc>
                <a:spcPct val="90000"/>
              </a:lnSpc>
            </a:pPr>
            <a:r>
              <a:rPr lang="en-US" altLang="ko-KR" dirty="0">
                <a:latin typeface="Trebuchet MS" pitchFamily="34" charset="0"/>
              </a:rPr>
              <a:t>n ≥ 2 </a:t>
            </a:r>
            <a:r>
              <a:rPr lang="ko-KR" altLang="en-US" dirty="0">
                <a:latin typeface="Trebuchet MS" pitchFamily="34" charset="0"/>
              </a:rPr>
              <a:t>이면  </a:t>
            </a:r>
            <a:r>
              <a:rPr lang="en-US" altLang="ko-KR" dirty="0">
                <a:latin typeface="Trebuchet MS" pitchFamily="34" charset="0"/>
              </a:rPr>
              <a:t>2n+1 ≥ 2 n </a:t>
            </a:r>
            <a:r>
              <a:rPr lang="ko-KR" altLang="en-US" dirty="0">
                <a:latin typeface="Trebuchet MS" pitchFamily="34" charset="0"/>
              </a:rPr>
              <a:t>이므로 </a:t>
            </a:r>
            <a:r>
              <a:rPr lang="en-US" altLang="ko-KR" u="sng" dirty="0">
                <a:latin typeface="Trebuchet MS" pitchFamily="34" charset="0"/>
              </a:rPr>
              <a:t>2n+1</a:t>
            </a:r>
            <a:r>
              <a:rPr lang="en-US" altLang="ko-KR" dirty="0">
                <a:latin typeface="Trebuchet MS" pitchFamily="34" charset="0"/>
              </a:rPr>
              <a:t> = </a:t>
            </a:r>
            <a:r>
              <a:rPr lang="el-GR" altLang="ko-KR" dirty="0">
                <a:latin typeface="Trebuchet MS" pitchFamily="34" charset="0"/>
              </a:rPr>
              <a:t>Ω</a:t>
            </a:r>
            <a:r>
              <a:rPr lang="en-US" altLang="ko-KR" dirty="0">
                <a:latin typeface="Trebuchet MS" pitchFamily="34" charset="0"/>
              </a:rPr>
              <a:t>(</a:t>
            </a:r>
            <a:r>
              <a:rPr lang="en-US" altLang="ko-KR" u="sng" dirty="0">
                <a:latin typeface="Trebuchet MS" pitchFamily="34" charset="0"/>
              </a:rPr>
              <a:t>n</a:t>
            </a:r>
            <a:r>
              <a:rPr lang="en-US" altLang="ko-KR" dirty="0">
                <a:latin typeface="Trebuchet MS" pitchFamily="34" charset="0"/>
              </a:rPr>
              <a:t>) 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6535312" y="5756638"/>
            <a:ext cx="856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dirty="0"/>
              <a:t> cg(n)</a:t>
            </a:r>
            <a:endParaRPr lang="ko-KR" altLang="en-US" sz="2000" dirty="0"/>
          </a:p>
        </p:txBody>
      </p:sp>
      <p:sp>
        <p:nvSpPr>
          <p:cNvPr id="6" name="직사각형 5"/>
          <p:cNvSpPr/>
          <p:nvPr/>
        </p:nvSpPr>
        <p:spPr>
          <a:xfrm>
            <a:off x="7410671" y="5756638"/>
            <a:ext cx="582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dirty="0"/>
              <a:t>f(n)</a:t>
            </a:r>
            <a:endParaRPr lang="ko-KR" altLang="en-US" sz="2000" dirty="0"/>
          </a:p>
        </p:txBody>
      </p:sp>
      <p:pic>
        <p:nvPicPr>
          <p:cNvPr id="5122" name="Picture 2" descr="https://i.imgur.com/1Hnuy1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879" y="1027906"/>
            <a:ext cx="3790950" cy="259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잉크 1"/>
              <p14:cNvContentPartPr/>
              <p14:nvPr/>
            </p14:nvContentPartPr>
            <p14:xfrm>
              <a:off x="914400" y="571320"/>
              <a:ext cx="11271600" cy="219132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5040" y="561960"/>
                <a:ext cx="11290320" cy="221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749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ko-KR" altLang="en-US" sz="3200"/>
              <a:t>점근적 표기법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r>
              <a:rPr lang="el-GR" altLang="ko-KR" sz="2400" i="1" dirty="0"/>
              <a:t>Θ</a:t>
            </a:r>
            <a:r>
              <a:rPr lang="en-US" altLang="ko-KR" sz="2400" dirty="0"/>
              <a:t>( </a:t>
            </a:r>
            <a:r>
              <a:rPr lang="en-US" altLang="ko-KR" sz="2400" i="1" dirty="0"/>
              <a:t>g</a:t>
            </a:r>
            <a:r>
              <a:rPr lang="en-US" altLang="ko-KR" sz="2400" dirty="0"/>
              <a:t>(</a:t>
            </a:r>
            <a:r>
              <a:rPr lang="en-US" altLang="ko-KR" sz="2400" i="1" dirty="0"/>
              <a:t>n</a:t>
            </a:r>
            <a:r>
              <a:rPr lang="en-US" altLang="ko-KR" sz="2400" dirty="0"/>
              <a:t>) )</a:t>
            </a:r>
          </a:p>
          <a:p>
            <a:pPr lvl="1">
              <a:lnSpc>
                <a:spcPct val="90000"/>
              </a:lnSpc>
            </a:pP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</a:t>
            </a:r>
            <a:r>
              <a:rPr lang="ko-KR" altLang="en-US" sz="2000" dirty="0"/>
              <a:t>의 비율로 증가하는 함수</a:t>
            </a:r>
          </a:p>
          <a:p>
            <a:pPr lvl="1">
              <a:lnSpc>
                <a:spcPct val="90000"/>
              </a:lnSpc>
            </a:pPr>
            <a:endParaRPr lang="en-US" altLang="ko-KR" sz="2000" dirty="0"/>
          </a:p>
          <a:p>
            <a:pPr>
              <a:lnSpc>
                <a:spcPct val="90000"/>
              </a:lnSpc>
            </a:pPr>
            <a:r>
              <a:rPr lang="en-US" altLang="ko-KR" sz="2400" dirty="0"/>
              <a:t>Formal definition</a:t>
            </a:r>
          </a:p>
          <a:p>
            <a:pPr lvl="1">
              <a:lnSpc>
                <a:spcPct val="90000"/>
              </a:lnSpc>
            </a:pPr>
            <a:r>
              <a:rPr lang="el-GR" altLang="ko-KR" sz="2000" i="1" dirty="0"/>
              <a:t>Θ</a:t>
            </a:r>
            <a:r>
              <a:rPr lang="en-US" altLang="ko-KR" sz="2000" dirty="0"/>
              <a:t>( 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) = </a:t>
            </a:r>
            <a:r>
              <a:rPr lang="en-US" altLang="ko-KR" sz="2000" i="1" dirty="0"/>
              <a:t>O</a:t>
            </a:r>
            <a:r>
              <a:rPr lang="en-US" altLang="ko-KR" sz="2000" dirty="0"/>
              <a:t>( 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) ∩ </a:t>
            </a:r>
            <a:r>
              <a:rPr lang="el-GR" altLang="ko-KR" sz="2000" i="1" dirty="0"/>
              <a:t>Ω</a:t>
            </a:r>
            <a:r>
              <a:rPr lang="en-US" altLang="ko-KR" sz="2000" dirty="0"/>
              <a:t>( </a:t>
            </a:r>
            <a:r>
              <a:rPr lang="en-US" altLang="ko-KR" sz="2000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)</a:t>
            </a:r>
          </a:p>
          <a:p>
            <a:pPr lvl="1">
              <a:lnSpc>
                <a:spcPct val="90000"/>
              </a:lnSpc>
            </a:pPr>
            <a:endParaRPr lang="en-US" altLang="ko-KR" sz="2000" dirty="0"/>
          </a:p>
          <a:p>
            <a:pPr>
              <a:lnSpc>
                <a:spcPct val="90000"/>
              </a:lnSpc>
            </a:pPr>
            <a:r>
              <a:rPr lang="ko-KR" altLang="en-US" sz="2400" dirty="0"/>
              <a:t>직관적 의미</a:t>
            </a:r>
          </a:p>
          <a:p>
            <a:pPr lvl="1">
              <a:lnSpc>
                <a:spcPct val="90000"/>
              </a:lnSpc>
            </a:pPr>
            <a:r>
              <a:rPr lang="ko-KR" altLang="en-US" sz="2000" dirty="0"/>
              <a:t> </a:t>
            </a:r>
            <a:r>
              <a:rPr lang="en-US" altLang="ko-KR" sz="2000" b="1" i="1" dirty="0"/>
              <a:t>f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= </a:t>
            </a:r>
            <a:r>
              <a:rPr lang="el-GR" altLang="ko-KR" sz="2000" i="1" dirty="0"/>
              <a:t>Θ</a:t>
            </a:r>
            <a:r>
              <a:rPr lang="en-US" altLang="ko-KR" sz="2000" dirty="0"/>
              <a:t>(</a:t>
            </a:r>
            <a:r>
              <a:rPr lang="en-US" altLang="ko-KR" sz="2000" b="1" i="1" dirty="0"/>
              <a:t>g</a:t>
            </a:r>
            <a:r>
              <a:rPr lang="en-US" altLang="ko-KR" sz="2000" dirty="0"/>
              <a:t>(</a:t>
            </a:r>
            <a:r>
              <a:rPr lang="en-US" altLang="ko-KR" sz="2000" i="1" dirty="0"/>
              <a:t>n</a:t>
            </a:r>
            <a:r>
              <a:rPr lang="en-US" altLang="ko-KR" sz="2000" dirty="0"/>
              <a:t>)) ⇒ </a:t>
            </a:r>
            <a:r>
              <a:rPr lang="en-US" altLang="ko-KR" sz="2000" b="1" i="1" dirty="0"/>
              <a:t>f</a:t>
            </a:r>
            <a:r>
              <a:rPr lang="ko-KR" altLang="en-US" sz="2000" dirty="0"/>
              <a:t>는 </a:t>
            </a:r>
            <a:r>
              <a:rPr lang="en-US" altLang="ko-KR" sz="2000" b="1" i="1" dirty="0"/>
              <a:t>g</a:t>
            </a:r>
            <a:r>
              <a:rPr lang="ko-KR" altLang="en-US" sz="2000" dirty="0"/>
              <a:t>와 같은 정도로 증가한다</a:t>
            </a:r>
            <a:endParaRPr lang="ko-KR" altLang="en-US" sz="1800" dirty="0"/>
          </a:p>
        </p:txBody>
      </p:sp>
      <p:pic>
        <p:nvPicPr>
          <p:cNvPr id="7170" name="Picture 2" descr="https://i.imgur.com/Bx7yk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346" y="1429235"/>
            <a:ext cx="3676650" cy="3695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5952201" y="5281617"/>
            <a:ext cx="6131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b="1" dirty="0">
                <a:solidFill>
                  <a:srgbClr val="303030"/>
                </a:solidFill>
                <a:latin typeface="PT Sans"/>
              </a:rPr>
              <a:t>점근적 상한과 하한의 교집합</a:t>
            </a:r>
            <a:r>
              <a:rPr lang="en-US" altLang="ko-KR" b="1" dirty="0">
                <a:solidFill>
                  <a:srgbClr val="303030"/>
                </a:solidFill>
                <a:latin typeface="PT Sans"/>
              </a:rPr>
              <a:t>(an asymptotic tight bound)</a:t>
            </a:r>
            <a:endParaRPr lang="ko-KR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잉크 2"/>
              <p14:cNvContentPartPr/>
              <p14:nvPr/>
            </p14:nvContentPartPr>
            <p14:xfrm>
              <a:off x="641520" y="1136520"/>
              <a:ext cx="11080800" cy="2210400"/>
            </p14:xfrm>
          </p:contentPart>
        </mc:Choice>
        <mc:Fallback>
          <p:pic>
            <p:nvPicPr>
              <p:cNvPr id="3" name="잉크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2160" y="1127160"/>
                <a:ext cx="11099520" cy="222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0839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점근적 표기법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/>
              <a:t>Θ(</a:t>
            </a:r>
            <a:r>
              <a:rPr lang="en-US" altLang="ko-KR" sz="2000" i="1" dirty="0"/>
              <a:t>n</a:t>
            </a:r>
            <a:r>
              <a:rPr lang="en-US" altLang="ko-KR" sz="2000" dirty="0"/>
              <a:t>) </a:t>
            </a:r>
            <a:r>
              <a:rPr lang="ko-KR" altLang="en-US" sz="2000" dirty="0"/>
              <a:t>은 </a:t>
            </a:r>
            <a:r>
              <a:rPr lang="ko-KR" altLang="ko-KR" sz="2000" dirty="0"/>
              <a:t>상수 </a:t>
            </a:r>
            <a:r>
              <a:rPr lang="en-US" altLang="ko-KR" sz="2000" i="1" dirty="0"/>
              <a:t>k</a:t>
            </a:r>
            <a:r>
              <a:rPr lang="en-US" altLang="ko-KR" sz="2000" dirty="0"/>
              <a:t>1​</a:t>
            </a:r>
            <a:r>
              <a:rPr lang="en-US" altLang="ko-KR" sz="2000" i="1" dirty="0"/>
              <a:t> k</a:t>
            </a:r>
            <a:r>
              <a:rPr lang="en-US" altLang="ko-KR" sz="2000" dirty="0"/>
              <a:t>2</a:t>
            </a:r>
            <a:r>
              <a:rPr lang="ko-KR" altLang="ko-KR" sz="2000" dirty="0"/>
              <a:t>과 </a:t>
            </a:r>
            <a:r>
              <a:rPr lang="en-US" altLang="ko-KR" sz="2000" dirty="0"/>
              <a:t>  </a:t>
            </a:r>
            <a:r>
              <a:rPr lang="en-US" altLang="ko-KR" sz="2000" i="1" dirty="0"/>
              <a:t>n</a:t>
            </a:r>
            <a:r>
              <a:rPr lang="ko-KR" altLang="ko-KR" sz="2000" dirty="0"/>
              <a:t>이 충분히 큰</a:t>
            </a:r>
            <a:r>
              <a:rPr lang="en-US" altLang="ko-KR" sz="2000" dirty="0"/>
              <a:t> </a:t>
            </a:r>
            <a:r>
              <a:rPr lang="ko-KR" altLang="ko-KR" sz="2000" dirty="0"/>
              <a:t>값을 가질 때 알고리즘의 수행시간이    </a:t>
            </a:r>
            <a:r>
              <a:rPr lang="en-US" altLang="ko-KR" sz="2000" i="1" dirty="0"/>
              <a:t>k</a:t>
            </a:r>
            <a:r>
              <a:rPr lang="en-US" altLang="ko-KR" sz="2000" dirty="0"/>
              <a:t>1​⋅</a:t>
            </a:r>
            <a:r>
              <a:rPr lang="en-US" altLang="ko-KR" sz="2000" i="1" dirty="0"/>
              <a:t>n </a:t>
            </a:r>
            <a:r>
              <a:rPr lang="en-US" altLang="ko-KR" sz="2000" dirty="0"/>
              <a:t> </a:t>
            </a:r>
            <a:r>
              <a:rPr lang="ko-KR" altLang="ko-KR" sz="2000" dirty="0"/>
              <a:t>보다 크고  </a:t>
            </a:r>
            <a:r>
              <a:rPr lang="en-US" altLang="ko-KR" sz="2000" i="1" dirty="0"/>
              <a:t>k</a:t>
            </a:r>
            <a:r>
              <a:rPr lang="en-US" altLang="ko-KR" sz="2000" dirty="0"/>
              <a:t>2​⋅</a:t>
            </a:r>
            <a:r>
              <a:rPr lang="en-US" altLang="ko-KR" sz="2000" i="1" dirty="0"/>
              <a:t>n </a:t>
            </a:r>
            <a:r>
              <a:rPr lang="en-US" altLang="ko-KR" sz="2000" dirty="0"/>
              <a:t> </a:t>
            </a:r>
            <a:r>
              <a:rPr lang="ko-KR" altLang="ko-KR" sz="2000" dirty="0"/>
              <a:t>보다 작은 경우를 만족하는 경우로 정의할 수 있음</a:t>
            </a:r>
            <a:endParaRPr lang="ko-KR" altLang="en-US" sz="2000" dirty="0"/>
          </a:p>
        </p:txBody>
      </p:sp>
      <p:pic>
        <p:nvPicPr>
          <p:cNvPr id="4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114" y="3429000"/>
            <a:ext cx="4554855" cy="2794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직사각형 4"/>
          <p:cNvSpPr/>
          <p:nvPr/>
        </p:nvSpPr>
        <p:spPr>
          <a:xfrm>
            <a:off x="7962319" y="3167390"/>
            <a:ext cx="12698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dirty="0"/>
              <a:t>O( g(n) ) </a:t>
            </a:r>
            <a:endParaRPr lang="ko-KR" altLang="en-US" sz="2000" dirty="0"/>
          </a:p>
        </p:txBody>
      </p:sp>
      <p:sp>
        <p:nvSpPr>
          <p:cNvPr id="6" name="직사각형 5"/>
          <p:cNvSpPr/>
          <p:nvPr/>
        </p:nvSpPr>
        <p:spPr>
          <a:xfrm>
            <a:off x="8078859" y="4516433"/>
            <a:ext cx="14685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l-GR" altLang="ko-KR" sz="2000" dirty="0"/>
              <a:t>Ω</a:t>
            </a:r>
            <a:r>
              <a:rPr lang="en-US" altLang="ko-KR" sz="2000" dirty="0"/>
              <a:t>( g(n) 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잉크 6"/>
              <p14:cNvContentPartPr/>
              <p14:nvPr/>
            </p14:nvContentPartPr>
            <p14:xfrm>
              <a:off x="939960" y="1454040"/>
              <a:ext cx="9703080" cy="5016960"/>
            </p14:xfrm>
          </p:contentPart>
        </mc:Choice>
        <mc:Fallback>
          <p:pic>
            <p:nvPicPr>
              <p:cNvPr id="7" name="잉크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0600" y="1444680"/>
                <a:ext cx="9721800" cy="503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261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>
            <a:extLst>
              <a:ext uri="{FF2B5EF4-FFF2-40B4-BE49-F238E27FC236}">
                <a16:creationId xmlns:a16="http://schemas.microsoft.com/office/drawing/2014/main" id="{FA6AA53B-C69F-429F-8EB7-9646EF07F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카드를 작은 수에서 큰 수로 배치함 </a:t>
            </a:r>
            <a:r>
              <a:rPr lang="en-US" altLang="ko-KR" dirty="0"/>
              <a:t>(</a:t>
            </a:r>
            <a:r>
              <a:rPr lang="ko-KR" altLang="en-US" dirty="0"/>
              <a:t>전에는 임의로 배치하였음</a:t>
            </a:r>
            <a:r>
              <a:rPr lang="en-US" altLang="ko-KR" dirty="0"/>
              <a:t>)</a:t>
            </a:r>
          </a:p>
          <a:p>
            <a:r>
              <a:rPr lang="ko-KR" altLang="en-US" dirty="0"/>
              <a:t>이순신과 유관순의 수 찾기 작업의 전체 시간을 줄일 수 있는 방법은 무엇일까 </a:t>
            </a:r>
            <a:r>
              <a:rPr lang="en-US" altLang="ko-KR" dirty="0"/>
              <a:t>?</a:t>
            </a:r>
          </a:p>
          <a:p>
            <a:r>
              <a:rPr lang="en-US" altLang="ko-KR" dirty="0"/>
              <a:t>(</a:t>
            </a:r>
            <a:r>
              <a:rPr lang="ko-KR" altLang="en-US" dirty="0"/>
              <a:t>힌트</a:t>
            </a:r>
            <a:r>
              <a:rPr lang="en-US" altLang="ko-KR" dirty="0"/>
              <a:t>) </a:t>
            </a:r>
            <a:r>
              <a:rPr lang="ko-KR" altLang="en-US" dirty="0"/>
              <a:t>카드는 수의 순서대로 정렬되어 있는 상태임   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36B1ABBA-E22A-479A-8ED6-1FE4728BD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정렬이 필요한 이유는 </a:t>
            </a:r>
            <a:r>
              <a:rPr lang="en-US" altLang="ko-KR" dirty="0"/>
              <a:t>?</a:t>
            </a:r>
            <a:endParaRPr lang="ko-KR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잉크 3"/>
              <p14:cNvContentPartPr/>
              <p14:nvPr/>
            </p14:nvContentPartPr>
            <p14:xfrm>
              <a:off x="624600" y="486000"/>
              <a:ext cx="8238960" cy="4809240"/>
            </p14:xfrm>
          </p:contentPart>
        </mc:Choice>
        <mc:Fallback>
          <p:pic>
            <p:nvPicPr>
              <p:cNvPr id="4" name="잉크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6680" y="475920"/>
                <a:ext cx="8255160" cy="482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1678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/>
              <a:t>정렬</a:t>
            </a:r>
            <a:r>
              <a:rPr lang="en-US" altLang="ko-KR" sz="2400"/>
              <a:t>Sorting</a:t>
            </a:r>
            <a:r>
              <a:rPr lang="en-US" altLang="ko-KR"/>
              <a:t> </a:t>
            </a:r>
            <a:r>
              <a:rPr lang="ko-KR" altLang="en-US"/>
              <a:t>알고리즘들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7100" y="2590800"/>
            <a:ext cx="7772400" cy="2387600"/>
          </a:xfrm>
        </p:spPr>
        <p:txBody>
          <a:bodyPr/>
          <a:lstStyle/>
          <a:p>
            <a:pPr eaLnBrk="1" hangingPunct="1"/>
            <a:r>
              <a:rPr lang="ko-KR" altLang="en-US" dirty="0"/>
              <a:t>대부분 </a:t>
            </a:r>
            <a:r>
              <a:rPr lang="en-US" altLang="ko-KR" i="1" dirty="0"/>
              <a:t>O</a:t>
            </a:r>
            <a:r>
              <a:rPr lang="en-US" altLang="ko-KR" dirty="0"/>
              <a:t>(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)</a:t>
            </a:r>
            <a:r>
              <a:rPr lang="ko-KR" altLang="en-US" dirty="0"/>
              <a:t>과 </a:t>
            </a:r>
            <a:r>
              <a:rPr lang="en-US" altLang="ko-KR" i="1" dirty="0"/>
              <a:t>O</a:t>
            </a:r>
            <a:r>
              <a:rPr lang="en-US" altLang="ko-KR" dirty="0"/>
              <a:t>(</a:t>
            </a:r>
            <a:r>
              <a:rPr lang="en-US" altLang="ko-KR" i="1" dirty="0" err="1"/>
              <a:t>n</a:t>
            </a:r>
            <a:r>
              <a:rPr lang="en-US" altLang="ko-KR" dirty="0" err="1"/>
              <a:t>log</a:t>
            </a:r>
            <a:r>
              <a:rPr lang="en-US" altLang="ko-KR" i="1" dirty="0" err="1"/>
              <a:t>n</a:t>
            </a:r>
            <a:r>
              <a:rPr lang="en-US" altLang="ko-KR" dirty="0"/>
              <a:t>) </a:t>
            </a:r>
            <a:r>
              <a:rPr lang="ko-KR" altLang="en-US" dirty="0"/>
              <a:t>사이 </a:t>
            </a:r>
          </a:p>
          <a:p>
            <a:pPr eaLnBrk="1" hangingPunct="1"/>
            <a:r>
              <a:rPr lang="en-US" altLang="ko-KR" dirty="0"/>
              <a:t>Input</a:t>
            </a:r>
            <a:r>
              <a:rPr lang="ko-KR" altLang="en-US" dirty="0"/>
              <a:t>이 특수한 성질을 만족하는 경우에는 </a:t>
            </a:r>
            <a:r>
              <a:rPr lang="en-US" altLang="ko-KR" i="1" dirty="0"/>
              <a:t>O</a:t>
            </a:r>
            <a:r>
              <a:rPr lang="en-US" altLang="ko-KR" dirty="0"/>
              <a:t>(</a:t>
            </a:r>
            <a:r>
              <a:rPr lang="en-US" altLang="ko-KR" i="1" dirty="0"/>
              <a:t>n</a:t>
            </a:r>
            <a:r>
              <a:rPr lang="en-US" altLang="ko-KR" dirty="0"/>
              <a:t>) sorting</a:t>
            </a:r>
            <a:r>
              <a:rPr lang="ko-KR" altLang="en-US" dirty="0"/>
              <a:t>도 가능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잉크 1"/>
              <p14:cNvContentPartPr/>
              <p14:nvPr/>
            </p14:nvContentPartPr>
            <p14:xfrm>
              <a:off x="3161880" y="1670760"/>
              <a:ext cx="3257280" cy="146700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1662120"/>
                <a:ext cx="3273840" cy="148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888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>
                <a:solidFill>
                  <a:srgbClr val="FF3300"/>
                </a:solidFill>
              </a:rPr>
              <a:t>기초적인 정렬 알고리즘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ko-KR" altLang="en-US" dirty="0"/>
              <a:t>평균적으로 </a:t>
            </a:r>
            <a:r>
              <a:rPr lang="el-GR" altLang="ko-KR" i="1" dirty="0"/>
              <a:t>Θ</a:t>
            </a:r>
            <a:r>
              <a:rPr lang="en-US" altLang="ko-KR" dirty="0"/>
              <a:t>(</a:t>
            </a:r>
            <a:r>
              <a:rPr lang="en-US" altLang="ko-KR" i="1" dirty="0"/>
              <a:t>n</a:t>
            </a:r>
            <a:r>
              <a:rPr lang="en-US" altLang="ko-KR" baseline="30000" dirty="0"/>
              <a:t>2</a:t>
            </a:r>
            <a:r>
              <a:rPr lang="en-US" altLang="ko-KR" dirty="0"/>
              <a:t>)</a:t>
            </a:r>
            <a:r>
              <a:rPr lang="ko-KR" altLang="en-US" dirty="0"/>
              <a:t>의 시간이 소요되는 정렬 알고리즘들</a:t>
            </a:r>
          </a:p>
          <a:p>
            <a:pPr lvl="1" eaLnBrk="1" hangingPunct="1"/>
            <a:r>
              <a:rPr lang="ko-KR" altLang="en-US" dirty="0"/>
              <a:t>선택정렬</a:t>
            </a:r>
          </a:p>
          <a:p>
            <a:pPr lvl="1" eaLnBrk="1" hangingPunct="1"/>
            <a:r>
              <a:rPr lang="ko-KR" altLang="en-US" dirty="0"/>
              <a:t>버블정렬</a:t>
            </a:r>
          </a:p>
          <a:p>
            <a:pPr lvl="1" eaLnBrk="1" hangingPunct="1"/>
            <a:r>
              <a:rPr lang="ko-KR" altLang="en-US" dirty="0"/>
              <a:t>삽입정렬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잉크 1"/>
              <p14:cNvContentPartPr/>
              <p14:nvPr/>
            </p14:nvContentPartPr>
            <p14:xfrm>
              <a:off x="1237320" y="1758960"/>
              <a:ext cx="2588040" cy="204408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9040" y="1751400"/>
                <a:ext cx="2604240" cy="205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691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주차 </a:t>
            </a:r>
            <a:r>
              <a:rPr lang="ko-KR" altLang="en-US" dirty="0" err="1"/>
              <a:t>실습문제</a:t>
            </a:r>
            <a:r>
              <a:rPr lang="ko-KR" altLang="en-US" dirty="0"/>
              <a:t> 풀이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150" y="1825625"/>
            <a:ext cx="6357571" cy="397893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92208" y="201623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4097" name="_x202319120" descr="EMB00001b880a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208" y="394493"/>
            <a:ext cx="2628900" cy="136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2494" y="2754861"/>
            <a:ext cx="5506118" cy="348957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잉크 6"/>
              <p14:cNvContentPartPr/>
              <p14:nvPr/>
            </p14:nvContentPartPr>
            <p14:xfrm>
              <a:off x="912960" y="572760"/>
              <a:ext cx="8707680" cy="5618880"/>
            </p14:xfrm>
          </p:contentPart>
        </mc:Choice>
        <mc:Fallback>
          <p:pic>
            <p:nvPicPr>
              <p:cNvPr id="7" name="잉크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2520" y="566280"/>
                <a:ext cx="8728200" cy="563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970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주차 </a:t>
            </a:r>
            <a:r>
              <a:rPr lang="ko-KR" altLang="en-US" dirty="0" err="1"/>
              <a:t>실습문제</a:t>
            </a:r>
            <a:r>
              <a:rPr lang="ko-KR" altLang="en-US" dirty="0"/>
              <a:t> 풀이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221" y="2020094"/>
            <a:ext cx="862965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75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주차 </a:t>
            </a:r>
            <a:r>
              <a:rPr lang="ko-KR" altLang="en-US" dirty="0" err="1" smtClean="0"/>
              <a:t>실습문제</a:t>
            </a:r>
            <a:r>
              <a:rPr lang="ko-KR" altLang="en-US" dirty="0" smtClean="0"/>
              <a:t> 풀이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644" y="1800957"/>
            <a:ext cx="7791450" cy="467018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잉크 2"/>
              <p14:cNvContentPartPr/>
              <p14:nvPr/>
            </p14:nvContentPartPr>
            <p14:xfrm>
              <a:off x="487440" y="448560"/>
              <a:ext cx="9475920" cy="5939280"/>
            </p14:xfrm>
          </p:contentPart>
        </mc:Choice>
        <mc:Fallback>
          <p:pic>
            <p:nvPicPr>
              <p:cNvPr id="3" name="잉크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7720" y="437040"/>
                <a:ext cx="9498240" cy="596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787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주차 </a:t>
            </a:r>
            <a:r>
              <a:rPr lang="ko-KR" altLang="en-US" dirty="0" err="1" smtClean="0"/>
              <a:t>실습문제</a:t>
            </a:r>
            <a:r>
              <a:rPr lang="ko-KR" altLang="en-US" dirty="0" smtClean="0"/>
              <a:t> 풀이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46" y="1690688"/>
            <a:ext cx="7372350" cy="478411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355" y="4431933"/>
            <a:ext cx="4815254" cy="218122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25" name="_x208886648" descr="EMB000048b808c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487" y="1934919"/>
            <a:ext cx="4162137" cy="2271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27" name="_x208886728" descr="EMB000048b808c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9212263"/>
            <a:ext cx="3254375" cy="177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779043" y="-489731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29" name="_x208885768" descr="EMB000048b808cb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487" y="460596"/>
            <a:ext cx="2566419" cy="1393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잉크 1"/>
              <p14:cNvContentPartPr/>
              <p14:nvPr/>
            </p14:nvContentPartPr>
            <p14:xfrm>
              <a:off x="713160" y="371520"/>
              <a:ext cx="9324360" cy="610452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1280" y="361800"/>
                <a:ext cx="9348840" cy="612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79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주차 </a:t>
            </a:r>
            <a:r>
              <a:rPr lang="ko-KR" altLang="en-US" dirty="0" err="1" smtClean="0"/>
              <a:t>실습문제</a:t>
            </a:r>
            <a:r>
              <a:rPr lang="ko-KR" altLang="en-US" dirty="0" smtClean="0"/>
              <a:t> 풀이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1175238" y="3769195"/>
            <a:ext cx="6096000" cy="14219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 smtClean="0">
                <a:solidFill>
                  <a:srgbClr val="000000"/>
                </a:solidFill>
                <a:latin typeface="한컴 윤고딕 720"/>
              </a:rPr>
              <a:t>   f(4</a:t>
            </a:r>
            <a:r>
              <a:rPr lang="en-US" altLang="ko-KR" kern="0" dirty="0">
                <a:solidFill>
                  <a:srgbClr val="000000"/>
                </a:solidFill>
                <a:latin typeface="한컴 윤고딕 720"/>
              </a:rPr>
              <a:t>) = f(3) + f(2)</a:t>
            </a:r>
            <a:endParaRPr lang="en-US" altLang="ko-KR" kern="0" dirty="0">
              <a:solidFill>
                <a:srgbClr val="000000"/>
              </a:solidFill>
            </a:endParaRPr>
          </a:p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</a:rPr>
              <a:t>	</a:t>
            </a:r>
            <a:r>
              <a:rPr lang="en-US" altLang="ko-KR" kern="0" dirty="0">
                <a:solidFill>
                  <a:srgbClr val="000000"/>
                </a:solidFill>
                <a:latin typeface="한컴 윤고딕 720"/>
              </a:rPr>
              <a:t>f(3) = f(2) + 1</a:t>
            </a:r>
            <a:endParaRPr lang="en-US" altLang="ko-KR" kern="0" dirty="0">
              <a:solidFill>
                <a:srgbClr val="000000"/>
              </a:solidFill>
            </a:endParaRPr>
          </a:p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</a:rPr>
              <a:t>	</a:t>
            </a:r>
            <a:r>
              <a:rPr lang="en-US" altLang="ko-KR" kern="0" dirty="0">
                <a:solidFill>
                  <a:srgbClr val="000000"/>
                </a:solidFill>
                <a:latin typeface="한컴 윤고딕 720"/>
              </a:rPr>
              <a:t>f(2) = 1 + 0</a:t>
            </a:r>
            <a:endParaRPr lang="en-US" altLang="ko-KR" kern="0" dirty="0">
              <a:solidFill>
                <a:srgbClr val="000000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096" y="2182254"/>
            <a:ext cx="4533900" cy="1095375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45723" y="-343779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049" name="_x209745080" descr="EMB000048b808c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01423" y="1290918"/>
            <a:ext cx="5062990" cy="5062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잉크 5"/>
              <p14:cNvContentPartPr/>
              <p14:nvPr/>
            </p14:nvContentPartPr>
            <p14:xfrm>
              <a:off x="5722200" y="1371240"/>
              <a:ext cx="4223520" cy="3738600"/>
            </p14:xfrm>
          </p:contentPart>
        </mc:Choice>
        <mc:Fallback>
          <p:pic>
            <p:nvPicPr>
              <p:cNvPr id="6" name="잉크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13920" y="1361160"/>
                <a:ext cx="4241880" cy="375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429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600"/>
              <a:t>점근적 분석</a:t>
            </a:r>
            <a:r>
              <a:rPr lang="en-US" altLang="ko-KR" sz="2000"/>
              <a:t>Asymptotic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입력의 크기가 충분히 큰 경우에 대한 분석</a:t>
            </a:r>
          </a:p>
          <a:p>
            <a:r>
              <a:rPr lang="ko-KR" altLang="en-US" dirty="0"/>
              <a:t>이미 알고있는 점근적 개념의 예</a:t>
            </a:r>
          </a:p>
          <a:p>
            <a:endParaRPr lang="ko-KR" altLang="en-US" dirty="0"/>
          </a:p>
          <a:p>
            <a:endParaRPr lang="en-US" altLang="ko-KR" i="1" dirty="0"/>
          </a:p>
          <a:p>
            <a:pPr>
              <a:buClr>
                <a:schemeClr val="tx1"/>
              </a:buClr>
            </a:pPr>
            <a:r>
              <a:rPr lang="el-GR" altLang="ko-KR" dirty="0">
                <a:solidFill>
                  <a:srgbClr val="FF3300"/>
                </a:solidFill>
              </a:rPr>
              <a:t>Ο</a:t>
            </a:r>
            <a:r>
              <a:rPr lang="en-US" altLang="ko-KR" dirty="0"/>
              <a:t>, </a:t>
            </a:r>
            <a:r>
              <a:rPr lang="el-GR" altLang="ko-KR" dirty="0"/>
              <a:t>Ω</a:t>
            </a:r>
            <a:r>
              <a:rPr lang="en-US" altLang="ko-KR" dirty="0"/>
              <a:t>, </a:t>
            </a:r>
            <a:r>
              <a:rPr lang="el-GR" altLang="ko-KR" dirty="0" smtClean="0"/>
              <a:t>Θ</a:t>
            </a:r>
            <a:r>
              <a:rPr lang="en-US" altLang="ko-KR" dirty="0"/>
              <a:t> </a:t>
            </a:r>
            <a:r>
              <a:rPr lang="ko-KR" altLang="en-US" dirty="0" smtClean="0"/>
              <a:t>표기법 </a:t>
            </a:r>
            <a:endParaRPr lang="ko-KR" altLang="el-GR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4570563" y="3070616"/>
          <a:ext cx="1935970" cy="96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558720" imgH="279360" progId="Equation.DSMT4">
                  <p:embed/>
                </p:oleObj>
              </mc:Choice>
              <mc:Fallback>
                <p:oleObj name="Equation" r:id="rId4" imgW="558720" imgH="27936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0563" y="3070616"/>
                        <a:ext cx="1935970" cy="96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잉크 2"/>
              <p14:cNvContentPartPr/>
              <p14:nvPr/>
            </p14:nvContentPartPr>
            <p14:xfrm>
              <a:off x="1004760" y="750600"/>
              <a:ext cx="8066160" cy="4073040"/>
            </p14:xfrm>
          </p:contentPart>
        </mc:Choice>
        <mc:Fallback>
          <p:pic>
            <p:nvPicPr>
              <p:cNvPr id="3" name="잉크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97560" y="742680"/>
                <a:ext cx="8081640" cy="408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228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sz="3600">
                <a:latin typeface="Tahoma" charset="0"/>
                <a:ea typeface="HY헤드라인M" charset="0"/>
              </a:rPr>
              <a:t>알고리즘의 점근적 복잡도와</a:t>
            </a:r>
            <a:r>
              <a:rPr lang="en-US" altLang="ko-KR" sz="3600">
                <a:latin typeface="Tahoma" charset="0"/>
                <a:ea typeface="HY헤드라인M" charset="0"/>
              </a:rPr>
              <a:t> </a:t>
            </a:r>
            <a:r>
              <a:rPr lang="ko-KR" altLang="en-US" sz="3600">
                <a:latin typeface="Tahoma" charset="0"/>
                <a:ea typeface="HY헤드라인M" charset="0"/>
              </a:rPr>
              <a:t>차수</a:t>
            </a:r>
            <a:endParaRPr lang="en-US" altLang="ko-KR" sz="3600">
              <a:latin typeface="Tahoma" charset="0"/>
              <a:ea typeface="굴림" charset="0"/>
              <a:cs typeface="굴림" charset="0"/>
            </a:endParaRPr>
          </a:p>
        </p:txBody>
      </p:sp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184400" y="1587500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defRPr/>
            </a:pPr>
            <a:r>
              <a:rPr lang="ko-KR" altLang="en-US" sz="2200" dirty="0">
                <a:latin typeface="굴림" panose="020B0600000101010101" pitchFamily="50" charset="-127"/>
                <a:ea typeface="굴림" panose="020B0600000101010101" pitchFamily="50" charset="-127"/>
              </a:rPr>
              <a:t>차수</a:t>
            </a:r>
            <a:r>
              <a:rPr lang="en-US" altLang="ko-KR" sz="2200" dirty="0">
                <a:latin typeface="굴림" panose="020B0600000101010101" pitchFamily="50" charset="-127"/>
                <a:ea typeface="굴림" panose="020B0600000101010101" pitchFamily="50" charset="-127"/>
              </a:rPr>
              <a:t>(Order) vs. </a:t>
            </a:r>
            <a:r>
              <a:rPr lang="ko-KR" altLang="en-US" sz="2200" dirty="0">
                <a:latin typeface="굴림" panose="020B0600000101010101" pitchFamily="50" charset="-127"/>
                <a:ea typeface="굴림" panose="020B0600000101010101" pitchFamily="50" charset="-127"/>
              </a:rPr>
              <a:t>상수</a:t>
            </a:r>
            <a:r>
              <a:rPr lang="en-US" altLang="ko-KR" sz="2200" dirty="0">
                <a:latin typeface="굴림" panose="020B0600000101010101" pitchFamily="50" charset="-127"/>
                <a:ea typeface="굴림" panose="020B0600000101010101" pitchFamily="50" charset="-127"/>
              </a:rPr>
              <a:t>(Constant)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c</a:t>
            </a:r>
            <a:r>
              <a:rPr lang="en-US" altLang="ko-KR" sz="2000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1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n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와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  c</a:t>
            </a:r>
            <a:r>
              <a:rPr lang="en-US" altLang="ko-KR" sz="2000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2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n</a:t>
            </a:r>
            <a:r>
              <a:rPr lang="en-US" altLang="ko-KR" sz="2000" baseline="30000" dirty="0">
                <a:latin typeface="굴림" panose="020B0600000101010101" pitchFamily="50" charset="-127"/>
                <a:ea typeface="굴림" panose="020B0600000101010101" pitchFamily="50" charset="-127"/>
              </a:rPr>
              <a:t>2 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비교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(c</a:t>
            </a:r>
            <a:r>
              <a:rPr lang="en-US" altLang="ko-KR" sz="2000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1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과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 c</a:t>
            </a:r>
            <a:r>
              <a:rPr lang="en-US" altLang="ko-KR" sz="2000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2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은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상수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</a:p>
          <a:p>
            <a:pPr lvl="1">
              <a:lnSpc>
                <a:spcPct val="80000"/>
              </a:lnSpc>
              <a:buFontTx/>
              <a:buNone/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buFontTx/>
              <a:buNone/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>
              <a:lnSpc>
                <a:spcPct val="80000"/>
              </a:lnSpc>
              <a:defRPr/>
            </a:pP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결과적으로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…</a:t>
            </a:r>
          </a:p>
          <a:p>
            <a:pPr lvl="2">
              <a:lnSpc>
                <a:spcPct val="80000"/>
              </a:lnSpc>
              <a:defRPr/>
            </a:pPr>
            <a:r>
              <a:rPr lang="ko-KR" altLang="en-US" sz="1700" dirty="0">
                <a:solidFill>
                  <a:srgbClr val="C0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차수</a:t>
            </a:r>
            <a:r>
              <a:rPr lang="en-US" altLang="ko-KR" sz="1700" dirty="0">
                <a:solidFill>
                  <a:srgbClr val="C0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Order)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 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중요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</a:p>
          <a:p>
            <a:pPr lvl="2">
              <a:lnSpc>
                <a:spcPct val="80000"/>
              </a:lnSpc>
              <a:defRPr/>
            </a:pP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상수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요소는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무시할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수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있음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  </a:t>
            </a:r>
          </a:p>
          <a:p>
            <a:pPr lvl="2">
              <a:lnSpc>
                <a:spcPct val="80000"/>
              </a:lnSpc>
              <a:defRPr/>
            </a:pP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즉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, N</a:t>
            </a:r>
            <a:r>
              <a:rPr lang="ko-KR" altLang="en-US" sz="1700" dirty="0">
                <a:latin typeface="굴림" panose="020B0600000101010101" pitchFamily="50" charset="-127"/>
                <a:ea typeface="굴림" panose="020B0600000101010101" pitchFamily="50" charset="-127"/>
              </a:rPr>
              <a:t>이 무한대로 갈 때를 기준으로 평가한다</a:t>
            </a:r>
            <a:r>
              <a:rPr lang="en-US" altLang="ko-KR" sz="1700" dirty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</a:p>
          <a:p>
            <a:pPr lvl="3">
              <a:lnSpc>
                <a:spcPct val="80000"/>
              </a:lnSpc>
              <a:defRPr/>
            </a:pPr>
            <a:r>
              <a:rPr lang="ko-KR" altLang="en-US" sz="1400" dirty="0">
                <a:latin typeface="굴림" panose="020B0600000101010101" pitchFamily="50" charset="-127"/>
                <a:ea typeface="굴림" panose="020B0600000101010101" pitchFamily="50" charset="-127"/>
              </a:rPr>
              <a:t>입력 데이터가 </a:t>
            </a:r>
            <a:r>
              <a:rPr lang="ko-KR" altLang="en-US" sz="14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매우클때</a:t>
            </a:r>
            <a:r>
              <a:rPr lang="ko-KR" altLang="en-US" sz="140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40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1400" dirty="0">
                <a:latin typeface="굴림" panose="020B0600000101010101" pitchFamily="50" charset="-127"/>
                <a:ea typeface="굴림" panose="020B0600000101010101" pitchFamily="50" charset="-127"/>
              </a:rPr>
              <a:t>알고리즘이 보이는 효율을 기준으로 한다</a:t>
            </a:r>
            <a:r>
              <a:rPr lang="en-US" altLang="ko-KR" sz="1400" dirty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</a:p>
        </p:txBody>
      </p:sp>
      <p:grpSp>
        <p:nvGrpSpPr>
          <p:cNvPr id="13316" name="Group 12"/>
          <p:cNvGrpSpPr>
            <a:grpSpLocks/>
          </p:cNvGrpSpPr>
          <p:nvPr/>
        </p:nvGrpSpPr>
        <p:grpSpPr bwMode="auto">
          <a:xfrm>
            <a:off x="5315438" y="2481508"/>
            <a:ext cx="4224338" cy="1728787"/>
            <a:chOff x="1474" y="2160"/>
            <a:chExt cx="4363" cy="1905"/>
          </a:xfrm>
        </p:grpSpPr>
        <p:sp>
          <p:nvSpPr>
            <p:cNvPr id="13318" name="Freeform 4"/>
            <p:cNvSpPr>
              <a:spLocks/>
            </p:cNvSpPr>
            <p:nvPr/>
          </p:nvSpPr>
          <p:spPr bwMode="auto">
            <a:xfrm>
              <a:off x="1474" y="2334"/>
              <a:ext cx="1771" cy="1731"/>
            </a:xfrm>
            <a:custGeom>
              <a:avLst/>
              <a:gdLst>
                <a:gd name="T0" fmla="*/ 0 w 1633"/>
                <a:gd name="T1" fmla="*/ 1731 h 1731"/>
                <a:gd name="T2" fmla="*/ 2285 w 1633"/>
                <a:gd name="T3" fmla="*/ 1576 h 1731"/>
                <a:gd name="T4" fmla="*/ 5436 w 1633"/>
                <a:gd name="T5" fmla="*/ 1152 h 1731"/>
                <a:gd name="T6" fmla="*/ 7240 w 1633"/>
                <a:gd name="T7" fmla="*/ 667 h 1731"/>
                <a:gd name="T8" fmla="*/ 7893 w 1633"/>
                <a:gd name="T9" fmla="*/ 356 h 1731"/>
                <a:gd name="T10" fmla="*/ 8273 w 1633"/>
                <a:gd name="T11" fmla="*/ 0 h 17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731"/>
                <a:gd name="T20" fmla="*/ 1633 w 1633"/>
                <a:gd name="T21" fmla="*/ 1731 h 17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731">
                  <a:moveTo>
                    <a:pt x="0" y="1731"/>
                  </a:moveTo>
                  <a:cubicBezTo>
                    <a:pt x="75" y="1705"/>
                    <a:pt x="272" y="1672"/>
                    <a:pt x="451" y="1576"/>
                  </a:cubicBezTo>
                  <a:cubicBezTo>
                    <a:pt x="630" y="1480"/>
                    <a:pt x="910" y="1303"/>
                    <a:pt x="1073" y="1152"/>
                  </a:cubicBezTo>
                  <a:cubicBezTo>
                    <a:pt x="1236" y="1001"/>
                    <a:pt x="1348" y="800"/>
                    <a:pt x="1429" y="667"/>
                  </a:cubicBezTo>
                  <a:cubicBezTo>
                    <a:pt x="1510" y="534"/>
                    <a:pt x="1524" y="467"/>
                    <a:pt x="1558" y="356"/>
                  </a:cubicBezTo>
                  <a:cubicBezTo>
                    <a:pt x="1592" y="245"/>
                    <a:pt x="1618" y="74"/>
                    <a:pt x="1633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19" name="Line 5"/>
            <p:cNvSpPr>
              <a:spLocks noChangeShapeType="1"/>
            </p:cNvSpPr>
            <p:nvPr/>
          </p:nvSpPr>
          <p:spPr bwMode="auto">
            <a:xfrm flipV="1">
              <a:off x="1474" y="2387"/>
              <a:ext cx="2041" cy="167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0" name="Line 6"/>
            <p:cNvSpPr>
              <a:spLocks noChangeShapeType="1"/>
            </p:cNvSpPr>
            <p:nvPr/>
          </p:nvSpPr>
          <p:spPr bwMode="auto">
            <a:xfrm>
              <a:off x="1475" y="4065"/>
              <a:ext cx="2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1" name="Line 7"/>
            <p:cNvSpPr>
              <a:spLocks noChangeShapeType="1"/>
            </p:cNvSpPr>
            <p:nvPr/>
          </p:nvSpPr>
          <p:spPr bwMode="auto">
            <a:xfrm flipV="1">
              <a:off x="1474" y="2160"/>
              <a:ext cx="0" cy="1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2" name="Rectangle 8"/>
            <p:cNvSpPr>
              <a:spLocks noChangeArrowheads="1"/>
            </p:cNvSpPr>
            <p:nvPr/>
          </p:nvSpPr>
          <p:spPr bwMode="auto">
            <a:xfrm>
              <a:off x="2528" y="3339"/>
              <a:ext cx="97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6000"/>
                </a:lnSpc>
                <a:spcBef>
                  <a:spcPct val="0"/>
                </a:spcBef>
                <a:buClr>
                  <a:srgbClr val="000000"/>
                </a:buClr>
                <a:buFont typeface="굴림" panose="020B0600000101010101" pitchFamily="50" charset="-127"/>
                <a:buNone/>
              </a:pPr>
              <a:r>
                <a:rPr lang="en-GB" altLang="ko-KR" sz="1800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GB" altLang="ko-KR" sz="18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GB" altLang="ko-KR" sz="1800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  <a:r>
                <a:rPr lang="en-GB" altLang="ko-KR" sz="1800" baseline="30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endParaRPr lang="en-US" altLang="ko-KR" sz="18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23" name="Rectangle 9"/>
            <p:cNvSpPr>
              <a:spLocks noChangeArrowheads="1"/>
            </p:cNvSpPr>
            <p:nvPr/>
          </p:nvSpPr>
          <p:spPr bwMode="auto">
            <a:xfrm>
              <a:off x="3363" y="2435"/>
              <a:ext cx="546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6000"/>
                </a:lnSpc>
                <a:spcBef>
                  <a:spcPct val="0"/>
                </a:spcBef>
                <a:buClr>
                  <a:srgbClr val="000000"/>
                </a:buClr>
                <a:buFont typeface="굴림" panose="020B0600000101010101" pitchFamily="50" charset="-127"/>
                <a:buNone/>
              </a:pPr>
              <a:r>
                <a:rPr lang="en-GB" altLang="ko-KR" sz="1800">
                  <a:solidFill>
                    <a:srgbClr val="0066CC"/>
                  </a:solidFill>
                  <a:latin typeface="Arial" panose="020B0604020202020204" pitchFamily="34" charset="0"/>
                </a:rPr>
                <a:t>c</a:t>
              </a:r>
              <a:r>
                <a:rPr lang="en-GB" altLang="ko-KR" sz="1800" baseline="-25000">
                  <a:solidFill>
                    <a:srgbClr val="0066CC"/>
                  </a:solidFill>
                  <a:latin typeface="Arial" panose="020B0604020202020204" pitchFamily="34" charset="0"/>
                </a:rPr>
                <a:t>1</a:t>
              </a:r>
              <a:r>
                <a:rPr lang="en-GB" altLang="ko-KR" sz="1800">
                  <a:solidFill>
                    <a:srgbClr val="0066CC"/>
                  </a:solidFill>
                  <a:latin typeface="Arial" panose="020B0604020202020204" pitchFamily="34" charset="0"/>
                </a:rPr>
                <a:t>n</a:t>
              </a:r>
              <a:endParaRPr lang="en-US" altLang="ko-KR" sz="1800">
                <a:solidFill>
                  <a:srgbClr val="0066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24" name="Line 10"/>
            <p:cNvSpPr>
              <a:spLocks noChangeShapeType="1"/>
            </p:cNvSpPr>
            <p:nvPr/>
          </p:nvSpPr>
          <p:spPr bwMode="auto">
            <a:xfrm flipH="1" flipV="1">
              <a:off x="3245" y="2790"/>
              <a:ext cx="633" cy="6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5" name="Rectangle 11"/>
            <p:cNvSpPr>
              <a:spLocks noChangeArrowheads="1"/>
            </p:cNvSpPr>
            <p:nvPr/>
          </p:nvSpPr>
          <p:spPr bwMode="auto">
            <a:xfrm>
              <a:off x="3838" y="3369"/>
              <a:ext cx="199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6000"/>
                </a:lnSpc>
                <a:spcBef>
                  <a:spcPct val="0"/>
                </a:spcBef>
                <a:buClr>
                  <a:srgbClr val="000000"/>
                </a:buClr>
                <a:buFont typeface="굴림" panose="020B0600000101010101" pitchFamily="50" charset="-127"/>
                <a:buNone/>
              </a:pPr>
              <a:r>
                <a:rPr lang="en-GB" altLang="ko-KR" sz="1800">
                  <a:latin typeface="Arial" panose="020B0604020202020204" pitchFamily="34" charset="0"/>
                </a:rPr>
                <a:t>break even point</a:t>
              </a:r>
              <a:endParaRPr lang="en-US" altLang="ko-KR" sz="1800">
                <a:latin typeface="Arial" panose="020B0604020202020204" pitchFamily="34" charset="0"/>
              </a:endParaRPr>
            </a:p>
          </p:txBody>
        </p:sp>
      </p:grpSp>
      <p:sp>
        <p:nvSpPr>
          <p:cNvPr id="13317" name="TextBox 12"/>
          <p:cNvSpPr txBox="1">
            <a:spLocks noChangeArrowheads="1"/>
          </p:cNvSpPr>
          <p:nvPr/>
        </p:nvSpPr>
        <p:spPr bwMode="auto">
          <a:xfrm>
            <a:off x="2695575" y="5786438"/>
            <a:ext cx="23519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000">
                <a:latin typeface="Arial" panose="020B0604020202020204" pitchFamily="34" charset="0"/>
              </a:rPr>
              <a:t>• </a:t>
            </a:r>
            <a:r>
              <a:rPr lang="ko-KR" altLang="en-US" sz="2000">
                <a:latin typeface="Arial" panose="020B0604020202020204" pitchFamily="34" charset="0"/>
              </a:rPr>
              <a:t>낮은</a:t>
            </a:r>
            <a:r>
              <a:rPr lang="en-US" altLang="ko-KR" sz="2000">
                <a:latin typeface="Arial" panose="020B0604020202020204" pitchFamily="34" charset="0"/>
              </a:rPr>
              <a:t> </a:t>
            </a:r>
            <a:r>
              <a:rPr lang="ko-KR" altLang="en-US" sz="2000">
                <a:latin typeface="Arial" panose="020B0604020202020204" pitchFamily="34" charset="0"/>
              </a:rPr>
              <a:t>차수를</a:t>
            </a:r>
            <a:r>
              <a:rPr lang="en-US" altLang="ko-KR" sz="2000">
                <a:latin typeface="Arial" panose="020B0604020202020204" pitchFamily="34" charset="0"/>
              </a:rPr>
              <a:t> </a:t>
            </a:r>
            <a:r>
              <a:rPr lang="ko-KR" altLang="en-US" sz="2000">
                <a:latin typeface="Arial" panose="020B0604020202020204" pitchFamily="34" charset="0"/>
              </a:rPr>
              <a:t>제거</a:t>
            </a:r>
            <a:r>
              <a:rPr lang="en-US" altLang="ja-JP" sz="20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000">
                <a:latin typeface="Arial" panose="020B0604020202020204" pitchFamily="34" charset="0"/>
              </a:rPr>
              <a:t>• </a:t>
            </a:r>
            <a:r>
              <a:rPr lang="ko-KR" altLang="en-US" sz="2000">
                <a:latin typeface="Arial" panose="020B0604020202020204" pitchFamily="34" charset="0"/>
              </a:rPr>
              <a:t>상수는</a:t>
            </a:r>
            <a:r>
              <a:rPr lang="en-US" altLang="ko-KR" sz="2000">
                <a:latin typeface="Arial" panose="020B0604020202020204" pitchFamily="34" charset="0"/>
              </a:rPr>
              <a:t> </a:t>
            </a:r>
            <a:r>
              <a:rPr lang="ko-KR" altLang="en-US" sz="2000">
                <a:latin typeface="Arial" panose="020B0604020202020204" pitchFamily="34" charset="0"/>
              </a:rPr>
              <a:t>무시함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잉크 1"/>
              <p14:cNvContentPartPr/>
              <p14:nvPr/>
            </p14:nvContentPartPr>
            <p14:xfrm>
              <a:off x="747720" y="266760"/>
              <a:ext cx="10096920" cy="585288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6200" y="255600"/>
                <a:ext cx="10119600" cy="587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217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solidFill>
                  <a:srgbClr val="FF0000"/>
                </a:solidFill>
              </a:rPr>
              <a:t>점근법</a:t>
            </a:r>
            <a:r>
              <a:rPr lang="ko-KR" altLang="en-US" dirty="0">
                <a:solidFill>
                  <a:srgbClr val="FF0000"/>
                </a:solidFill>
              </a:rPr>
              <a:t> 표기법</a:t>
            </a:r>
            <a:r>
              <a:rPr lang="en-US" altLang="ko-KR" sz="2400" dirty="0">
                <a:solidFill>
                  <a:srgbClr val="FF0000"/>
                </a:solidFill>
              </a:rPr>
              <a:t>Asymptotic No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96348" y="1925515"/>
            <a:ext cx="7828169" cy="44213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 </a:t>
            </a:r>
            <a:r>
              <a:rPr lang="en-US" altLang="ko-KR" sz="2000" i="1" dirty="0"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 )</a:t>
            </a:r>
          </a:p>
          <a:p>
            <a:pPr lvl="1"/>
            <a:r>
              <a:rPr lang="ko-KR" altLang="en-US" sz="2000" dirty="0">
                <a:ea typeface="돋움체" panose="020B0609000101010101" pitchFamily="49" charset="-127"/>
              </a:rPr>
              <a:t>기껏해야 </a:t>
            </a:r>
            <a:r>
              <a:rPr lang="en-US" altLang="ko-KR" sz="2000" i="1" dirty="0"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</a:t>
            </a:r>
            <a:r>
              <a:rPr lang="ko-KR" altLang="en-US" sz="2000" dirty="0">
                <a:ea typeface="돋움체" panose="020B0609000101010101" pitchFamily="49" charset="-127"/>
              </a:rPr>
              <a:t>의 비율로 증가하는 함수</a:t>
            </a:r>
          </a:p>
          <a:p>
            <a:pPr lvl="1"/>
            <a:r>
              <a:rPr lang="en-US" altLang="ko-KR" sz="2000" dirty="0">
                <a:ea typeface="돋움체" panose="020B0609000101010101" pitchFamily="49" charset="-127"/>
              </a:rPr>
              <a:t>e.g.,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,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 </a:t>
            </a:r>
            <a:r>
              <a:rPr lang="en-US" altLang="ko-KR" sz="2000" dirty="0">
                <a:ea typeface="돋움체" panose="020B0609000101010101" pitchFamily="49" charset="-127"/>
              </a:rPr>
              <a:t>log 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,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baseline="30000" dirty="0">
                <a:ea typeface="돋움체" panose="020B0609000101010101" pitchFamily="49" charset="-127"/>
              </a:rPr>
              <a:t>2</a:t>
            </a:r>
            <a:r>
              <a:rPr lang="en-US" altLang="ko-KR" sz="2000" dirty="0">
                <a:ea typeface="돋움체" panose="020B0609000101010101" pitchFamily="49" charset="-127"/>
              </a:rPr>
              <a:t>),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2</a:t>
            </a:r>
            <a:r>
              <a:rPr lang="en-US" altLang="ko-KR" sz="2000" i="1" baseline="30000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, …</a:t>
            </a:r>
          </a:p>
          <a:p>
            <a:r>
              <a:rPr lang="en-US" altLang="ko-KR" sz="2000" dirty="0">
                <a:ea typeface="돋움체" panose="020B0609000101010101" pitchFamily="49" charset="-127"/>
              </a:rPr>
              <a:t>Formal definition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) = { </a:t>
            </a:r>
            <a:r>
              <a:rPr lang="en-US" altLang="ko-KR" sz="2000" i="1" dirty="0">
                <a:ea typeface="돋움체" panose="020B0609000101010101" pitchFamily="49" charset="-127"/>
              </a:rPr>
              <a:t>f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 | ∃c &gt; 0, 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baseline="-25000" dirty="0">
                <a:ea typeface="돋움체" panose="020B0609000101010101" pitchFamily="49" charset="-127"/>
              </a:rPr>
              <a:t>0</a:t>
            </a:r>
            <a:r>
              <a:rPr lang="en-US" altLang="ko-KR" sz="2000" dirty="0">
                <a:ea typeface="돋움체" panose="020B0609000101010101" pitchFamily="49" charset="-127"/>
              </a:rPr>
              <a:t> ≥ 0 </a:t>
            </a:r>
            <a:r>
              <a:rPr lang="en-US" altLang="ko-KR" sz="2000" dirty="0" err="1">
                <a:ea typeface="돋움체" panose="020B0609000101010101" pitchFamily="49" charset="-127"/>
              </a:rPr>
              <a:t>s.t.</a:t>
            </a:r>
            <a:r>
              <a:rPr lang="en-US" altLang="ko-KR" sz="2000" dirty="0" smtClean="0">
                <a:ea typeface="돋움체" panose="020B0609000101010101" pitchFamily="49" charset="-127"/>
              </a:rPr>
              <a:t>∀ </a:t>
            </a:r>
            <a:r>
              <a:rPr lang="en-US" altLang="ko-KR" sz="2000" i="1" dirty="0" smtClean="0">
                <a:ea typeface="돋움체" panose="020B0609000101010101" pitchFamily="49" charset="-127"/>
              </a:rPr>
              <a:t>n</a:t>
            </a:r>
            <a:r>
              <a:rPr lang="en-US" altLang="ko-KR" sz="2000" dirty="0" smtClean="0">
                <a:ea typeface="돋움체" panose="020B0609000101010101" pitchFamily="49" charset="-127"/>
              </a:rPr>
              <a:t> </a:t>
            </a:r>
            <a:r>
              <a:rPr lang="en-US" altLang="ko-KR" sz="2000" dirty="0">
                <a:ea typeface="돋움체" panose="020B0609000101010101" pitchFamily="49" charset="-127"/>
              </a:rPr>
              <a:t>≥ 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baseline="-25000" dirty="0">
                <a:ea typeface="돋움체" panose="020B0609000101010101" pitchFamily="49" charset="-127"/>
              </a:rPr>
              <a:t>0</a:t>
            </a:r>
            <a:r>
              <a:rPr lang="en-US" altLang="ko-KR" sz="2000" dirty="0">
                <a:ea typeface="돋움체" panose="020B0609000101010101" pitchFamily="49" charset="-127"/>
              </a:rPr>
              <a:t>, 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c</a:t>
            </a:r>
            <a:r>
              <a:rPr lang="en-US" altLang="ko-KR" sz="2000" b="1" i="1" dirty="0">
                <a:solidFill>
                  <a:srgbClr val="FF0000"/>
                </a:solidFill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) ≥ </a:t>
            </a:r>
            <a:r>
              <a:rPr lang="en-US" altLang="ko-KR" sz="2000" b="1" i="1" dirty="0">
                <a:solidFill>
                  <a:srgbClr val="FF0000"/>
                </a:solidFill>
                <a:ea typeface="돋움체" panose="020B0609000101010101" pitchFamily="49" charset="-127"/>
              </a:rPr>
              <a:t>f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) </a:t>
            </a:r>
            <a:r>
              <a:rPr lang="en-US" altLang="ko-KR" sz="2000" dirty="0">
                <a:ea typeface="돋움체" panose="020B0609000101010101" pitchFamily="49" charset="-127"/>
              </a:rPr>
              <a:t>}</a:t>
            </a:r>
          </a:p>
          <a:p>
            <a:pPr lvl="1">
              <a:lnSpc>
                <a:spcPct val="120000"/>
              </a:lnSpc>
            </a:pP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f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) ∈ 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a typeface="돋움체" panose="020B0609000101010101" pitchFamily="49" charset="-127"/>
              </a:rPr>
              <a:t>)</a:t>
            </a:r>
            <a:r>
              <a:rPr lang="ko-KR" altLang="en-US" sz="2000" dirty="0">
                <a:ea typeface="돋움체" panose="020B0609000101010101" pitchFamily="49" charset="-127"/>
              </a:rPr>
              <a:t>을 관행적으로 </a:t>
            </a:r>
            <a:r>
              <a:rPr lang="en-US" altLang="ko-KR" sz="2000" i="1" dirty="0">
                <a:ea typeface="돋움체" panose="020B0609000101010101" pitchFamily="49" charset="-127"/>
              </a:rPr>
              <a:t>f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 =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)</a:t>
            </a:r>
            <a:r>
              <a:rPr lang="ko-KR" altLang="en-US" sz="2000" dirty="0">
                <a:ea typeface="돋움체" panose="020B0609000101010101" pitchFamily="49" charset="-127"/>
              </a:rPr>
              <a:t>이라고</a:t>
            </a:r>
            <a:r>
              <a:rPr lang="en-US" altLang="ko-KR" sz="2000" dirty="0">
                <a:ea typeface="돋움체" panose="020B0609000101010101" pitchFamily="49" charset="-127"/>
              </a:rPr>
              <a:t> </a:t>
            </a:r>
            <a:r>
              <a:rPr lang="ko-KR" altLang="en-US" sz="2000" dirty="0">
                <a:ea typeface="돋움체" panose="020B0609000101010101" pitchFamily="49" charset="-127"/>
              </a:rPr>
              <a:t>쓴다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>
                <a:ea typeface="돋움체" panose="020B0609000101010101" pitchFamily="49" charset="-127"/>
              </a:rPr>
              <a:t>직관적 의미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>
                <a:ea typeface="돋움체" panose="020B0609000101010101" pitchFamily="49" charset="-127"/>
              </a:rPr>
              <a:t> </a:t>
            </a:r>
            <a:r>
              <a:rPr lang="en-US" altLang="ko-KR" sz="2000" b="1" i="1" dirty="0">
                <a:ea typeface="돋움체" panose="020B0609000101010101" pitchFamily="49" charset="-127"/>
              </a:rPr>
              <a:t>f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 = </a:t>
            </a:r>
            <a:r>
              <a:rPr lang="en-US" altLang="ko-KR" sz="2000" i="1" dirty="0">
                <a:ea typeface="돋움체" panose="020B0609000101010101" pitchFamily="49" charset="-127"/>
              </a:rPr>
              <a:t>O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b="1" i="1" dirty="0">
                <a:ea typeface="돋움체" panose="020B0609000101010101" pitchFamily="49" charset="-127"/>
              </a:rPr>
              <a:t>g</a:t>
            </a:r>
            <a:r>
              <a:rPr lang="en-US" altLang="ko-KR" sz="2000" dirty="0">
                <a:ea typeface="돋움체" panose="020B0609000101010101" pitchFamily="49" charset="-127"/>
              </a:rPr>
              <a:t>(</a:t>
            </a:r>
            <a:r>
              <a:rPr lang="en-US" altLang="ko-KR" sz="2000" i="1" dirty="0">
                <a:ea typeface="돋움체" panose="020B0609000101010101" pitchFamily="49" charset="-127"/>
              </a:rPr>
              <a:t>n</a:t>
            </a:r>
            <a:r>
              <a:rPr lang="en-US" altLang="ko-KR" sz="2000" dirty="0">
                <a:ea typeface="돋움체" panose="020B0609000101010101" pitchFamily="49" charset="-127"/>
              </a:rPr>
              <a:t>)) </a:t>
            </a:r>
            <a:r>
              <a:rPr lang="en-US" altLang="ko-KR" sz="2000" dirty="0">
                <a:ea typeface="돋움체" panose="020B0609000101010101" pitchFamily="49" charset="-127"/>
                <a:cs typeface="Arial" panose="020B0604020202020204" pitchFamily="34" charset="0"/>
              </a:rPr>
              <a:t>⇒ </a:t>
            </a:r>
            <a:r>
              <a:rPr lang="en-US" altLang="ko-KR" sz="2000" b="1" i="1" dirty="0">
                <a:ea typeface="돋움체" panose="020B0609000101010101" pitchFamily="49" charset="-127"/>
                <a:cs typeface="Arial" panose="020B0604020202020204" pitchFamily="34" charset="0"/>
              </a:rPr>
              <a:t>f</a:t>
            </a:r>
            <a:r>
              <a:rPr lang="en-US" altLang="ko-KR" sz="2000" dirty="0">
                <a:ea typeface="돋움체" panose="020B0609000101010101" pitchFamily="49" charset="-127"/>
                <a:cs typeface="Arial" panose="020B0604020202020204" pitchFamily="34" charset="0"/>
              </a:rPr>
              <a:t> </a:t>
            </a:r>
            <a:r>
              <a:rPr lang="ko-KR" altLang="en-US" sz="2000" dirty="0">
                <a:ea typeface="돋움체" panose="020B0609000101010101" pitchFamily="49" charset="-127"/>
                <a:cs typeface="Arial" panose="020B0604020202020204" pitchFamily="34" charset="0"/>
              </a:rPr>
              <a:t>는 </a:t>
            </a:r>
            <a:r>
              <a:rPr lang="en-US" altLang="ko-KR" sz="2000" b="1" i="1" dirty="0">
                <a:ea typeface="돋움체" panose="020B0609000101010101" pitchFamily="49" charset="-127"/>
                <a:cs typeface="Arial" panose="020B0604020202020204" pitchFamily="34" charset="0"/>
              </a:rPr>
              <a:t>g</a:t>
            </a:r>
            <a:r>
              <a:rPr lang="ko-KR" altLang="en-US" sz="2000" dirty="0">
                <a:ea typeface="돋움체" panose="020B0609000101010101" pitchFamily="49" charset="-127"/>
                <a:cs typeface="Arial" panose="020B0604020202020204" pitchFamily="34" charset="0"/>
              </a:rPr>
              <a:t>보다 빠르게 증가하지 않는다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dirty="0">
                <a:ea typeface="돋움체" panose="020B0609000101010101" pitchFamily="49" charset="-127"/>
                <a:cs typeface="Arial" panose="020B0604020202020204" pitchFamily="34" charset="0"/>
              </a:rPr>
              <a:t>상수 비율의 차이는 무시</a:t>
            </a:r>
            <a:endParaRPr lang="en-US" altLang="ko-KR" sz="2000" dirty="0">
              <a:ea typeface="돋움체" panose="020B0609000101010101" pitchFamily="49" charset="-12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2000" b="1" dirty="0">
                <a:solidFill>
                  <a:srgbClr val="FF3300"/>
                </a:solidFill>
                <a:ea typeface="돋움체" panose="020B0609000101010101" pitchFamily="49" charset="-127"/>
              </a:rPr>
              <a:t>함수의 상한</a:t>
            </a:r>
            <a:r>
              <a:rPr lang="ko-KR" altLang="en-US" sz="2000" dirty="0">
                <a:ea typeface="돋움체" panose="020B0609000101010101" pitchFamily="49" charset="-127"/>
              </a:rPr>
              <a:t>을 </a:t>
            </a:r>
            <a:r>
              <a:rPr lang="ko-KR" altLang="en-US" sz="2000" dirty="0" smtClean="0">
                <a:ea typeface="돋움체" panose="020B0609000101010101" pitchFamily="49" charset="-127"/>
              </a:rPr>
              <a:t>표시</a:t>
            </a:r>
            <a:endParaRPr lang="ko-KR" altLang="en-US" sz="2000" dirty="0">
              <a:ea typeface="돋움체" panose="020B0609000101010101" pitchFamily="49" charset="-127"/>
            </a:endParaRPr>
          </a:p>
        </p:txBody>
      </p:sp>
      <p:pic>
        <p:nvPicPr>
          <p:cNvPr id="4098" name="Picture 2" descr="https://i.imgur.com/QmfDsw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937" y="1925515"/>
            <a:ext cx="3438525" cy="3533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잉크 1"/>
              <p14:cNvContentPartPr/>
              <p14:nvPr/>
            </p14:nvContentPartPr>
            <p14:xfrm>
              <a:off x="5581080" y="657360"/>
              <a:ext cx="6301440" cy="5733000"/>
            </p14:xfrm>
          </p:contentPart>
        </mc:Choice>
        <mc:Fallback>
          <p:pic>
            <p:nvPicPr>
              <p:cNvPr id="2" name="잉크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71000" y="645840"/>
                <a:ext cx="6323760" cy="575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잉크 2"/>
              <p14:cNvContentPartPr/>
              <p14:nvPr/>
            </p14:nvContentPartPr>
            <p14:xfrm>
              <a:off x="705600" y="101520"/>
              <a:ext cx="11480400" cy="6636240"/>
            </p14:xfrm>
          </p:contentPart>
        </mc:Choice>
        <mc:Fallback>
          <p:pic>
            <p:nvPicPr>
              <p:cNvPr id="3" name="잉크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5520" y="92160"/>
                <a:ext cx="11499840" cy="665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587</Words>
  <Application>Microsoft Office PowerPoint</Application>
  <PresentationFormat>와이드스크린</PresentationFormat>
  <Paragraphs>105</Paragraphs>
  <Slides>17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9" baseType="lpstr">
      <vt:lpstr>HY헤드라인M</vt:lpstr>
      <vt:lpstr>ＭＳ Ｐゴシック</vt:lpstr>
      <vt:lpstr>PT Sans</vt:lpstr>
      <vt:lpstr>굴림</vt:lpstr>
      <vt:lpstr>돋움체</vt:lpstr>
      <vt:lpstr>맑은 고딕</vt:lpstr>
      <vt:lpstr>한컴 윤고딕 720</vt:lpstr>
      <vt:lpstr>Arial</vt:lpstr>
      <vt:lpstr>Tahoma</vt:lpstr>
      <vt:lpstr>Trebuchet MS</vt:lpstr>
      <vt:lpstr>Office 테마</vt:lpstr>
      <vt:lpstr>Equation</vt:lpstr>
      <vt:lpstr>4주차: 알고리즘</vt:lpstr>
      <vt:lpstr>2주차 실습문제 풀이</vt:lpstr>
      <vt:lpstr>2주차 실습문제 풀이</vt:lpstr>
      <vt:lpstr>3주차 실습문제 풀이</vt:lpstr>
      <vt:lpstr>3주차 실습문제 풀이</vt:lpstr>
      <vt:lpstr>3주차 실습문제 풀이</vt:lpstr>
      <vt:lpstr>점근적 분석Asymptotic Analysis</vt:lpstr>
      <vt:lpstr>알고리즘의 점근적 복잡도와 차수</vt:lpstr>
      <vt:lpstr>점근법 표기법Asymptotic Notations</vt:lpstr>
      <vt:lpstr>점근적 표기법</vt:lpstr>
      <vt:lpstr>점근적 표기법</vt:lpstr>
      <vt:lpstr>점근적 표기법</vt:lpstr>
      <vt:lpstr>점근적 표기법</vt:lpstr>
      <vt:lpstr>점근적 표기법</vt:lpstr>
      <vt:lpstr>정렬이 필요한 이유는 ?</vt:lpstr>
      <vt:lpstr>정렬Sorting 알고리즘들</vt:lpstr>
      <vt:lpstr>기초적인 정렬 알고리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Yunhee Kang</dc:creator>
  <cp:lastModifiedBy>Yunhee Kang</cp:lastModifiedBy>
  <cp:revision>10</cp:revision>
  <dcterms:created xsi:type="dcterms:W3CDTF">2020-04-09T01:00:13Z</dcterms:created>
  <dcterms:modified xsi:type="dcterms:W3CDTF">2020-04-10T01:46:16Z</dcterms:modified>
</cp:coreProperties>
</file>